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2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8"/>
  </p:notesMasterIdLst>
  <p:sldIdLst>
    <p:sldId id="256" r:id="rId2"/>
    <p:sldId id="419" r:id="rId3"/>
    <p:sldId id="344" r:id="rId4"/>
    <p:sldId id="347" r:id="rId5"/>
    <p:sldId id="374" r:id="rId6"/>
    <p:sldId id="397" r:id="rId7"/>
    <p:sldId id="398" r:id="rId8"/>
    <p:sldId id="399" r:id="rId9"/>
    <p:sldId id="400" r:id="rId10"/>
    <p:sldId id="401" r:id="rId11"/>
    <p:sldId id="402" r:id="rId12"/>
    <p:sldId id="403" r:id="rId13"/>
    <p:sldId id="404" r:id="rId14"/>
    <p:sldId id="405" r:id="rId15"/>
    <p:sldId id="406" r:id="rId16"/>
    <p:sldId id="407" r:id="rId17"/>
    <p:sldId id="408" r:id="rId18"/>
    <p:sldId id="409" r:id="rId19"/>
    <p:sldId id="410" r:id="rId20"/>
    <p:sldId id="411" r:id="rId21"/>
    <p:sldId id="412" r:id="rId22"/>
    <p:sldId id="413" r:id="rId23"/>
    <p:sldId id="415" r:id="rId24"/>
    <p:sldId id="416" r:id="rId25"/>
    <p:sldId id="417" r:id="rId26"/>
    <p:sldId id="418" r:id="rId27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000" autoAdjust="0"/>
  </p:normalViewPr>
  <p:slideViewPr>
    <p:cSldViewPr>
      <p:cViewPr varScale="1">
        <p:scale>
          <a:sx n="70" d="100"/>
          <a:sy n="70" d="100"/>
        </p:scale>
        <p:origin x="-138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8T09:32:21.5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24 2400 139,'0'0'6,"0"0"8,0 0 24,0 0 9,0 0-18,0 0 10,0 0-7,56-17-4,-56 17-5,0 0 19,0 0-5,0 0-4,0 0 11,1 0 8,1 0 0,-2 0-1,1 0-4,7-1-3,5-1 2,8-1-18,10-1 19,8 0-4,3-2-10,0-4 5,2 3-14,-3-3-14,-4 5 5,-4 0-10,-9 0-3,-10 3 1,-6 2-3,-7 0 0,-1 0-9,0 0-8,0 0-2,-13 9 19,-6 2 0,-5 2-16,-3-1-2,-7 1-8,-2-3-19,-9-3-2,0-1 37,5-6-1,4 0 11,15 0 0,10 0 6,9 0 4,2-3 18,3-5-24,25 3-4,17 1-76,5-10-214</inkml:trace>
  <inkml:trace contextRef="#ctx0" brushRef="#br0" timeOffset="14365.0832">11005 11455 390,'0'0'480,"0"0"-480,0 0 0,-4 85 24,4-50 9,0-1-12,0-3-5,0-4-9,7-5-7,6-6 0,4-3-1,7-8 0,3-5-70,-2 0-97,1-18-88</inkml:trace>
  <inkml:trace contextRef="#ctx0" brushRef="#br0" timeOffset="14649.8844">11164 11221 844,'0'0'13,"0"0"-7,0 0 24,0 0-16,0 0-14,0 0 0,-16 36 0,2-18 0,-2-4-1,1-6 0,6-5-1,4-3 2,3 0 8,-1-11 54,3-6-15,0 0 6,0 1-14,10 0-39,4 7 0,5 7-28,11 2-41,5 14-130,5 10-225</inkml:trace>
  <inkml:trace contextRef="#ctx0" brushRef="#br0" timeOffset="14839.4617">11311 12022 1262,'0'0'88,"0"0"-75,0 0-9,0 0 10,0 0-5,3 108-9,-3-70-68,-15-5-268</inkml:trace>
  <inkml:trace contextRef="#ctx0" brushRef="#br0" timeOffset="16951.7715">11535 11455 500,'0'0'144,"0"0"-124,0 0 66,0 0 60,0 0-50,85-28-48,-32 18-20,-1 0 7,-7 0-18,-12 2 1,-7-1-18,-9 0-2,-3-4-52,-2-1-41,-11-3-50,-1-3-42,-10 2 86,-8-2 93,2 6 8,8 2 56,8 2 115,0 3-39,5 7-30,16 0-38,9 13-33,0 13 10,-1 3 7,-11 4-25,-12-1-6,-6 3-11,0 1-6,-18-1-3,0 0-16,7-12-150,11-7-206</inkml:trace>
  <inkml:trace contextRef="#ctx0" brushRef="#br0" timeOffset="17154.7473">12406 11293 1128,'0'0'17,"0"0"-12,107-33-3,-68 23 6,0 3 6,-2-4-14,2-2-9,-7-4-112,-3-3-129,-9-3-96</inkml:trace>
  <inkml:trace contextRef="#ctx0" brushRef="#br0" timeOffset="17306.9303">12664 11088 600,'0'0'315,"0"0"-237,0 0-10,0 0 59,-30 80-13,30-38-49,6-2-46,12-1-9,6 0-10,-3-3-3,-1-4-107,-5-6-170,-2-12-297</inkml:trace>
  <inkml:trace contextRef="#ctx0" brushRef="#br0" timeOffset="18572.7517">11199 13068 826,'0'0'112,"0"0"-110,0 0-2,0 0 30,13 91 5,-11-57-6,2-2-17,-4-3-5,3-8-7,0-5-2,5-7-66,4-9-170,-2 0-215</inkml:trace>
  <inkml:trace contextRef="#ctx0" brushRef="#br0" timeOffset="18773.3246">11295 12833 917,'0'0'0,"0"0"-38,0 0 25,0 0 10,0 0 3,0 0-1,-14 29 1,10-20-29,1-4-89,3-1-56,1 0-212</inkml:trace>
  <inkml:trace contextRef="#ctx0" brushRef="#br0" timeOffset="19690.2277">11682 13081 501,'0'0'523,"0"0"-523,0 0 8,117-5 6,-43-6 28,4-1 6,-1-1-11,-3-1-21,-6 2-12,0-5-2,-8 0-2,-10-2-21,-9-1-36,-17 1-9,-10 2-13,-14 3 0,0 4-10,-23 5 16,-5 3 66,-2 0 7,2 1 30,7-1 26,6 0 6,9-1 30,4 3-17,2 0 6,0 0-16,2 0-59,20 10 3,8 14 3,6 9 13,-8 4-11,-10 1-6,-13 2-8,-5-2-5,-3-4-6,-17-6-86,1-15-86,5-13-298</inkml:trace>
  <inkml:trace contextRef="#ctx0" brushRef="#br0" timeOffset="19909.9084">12850 12850 1161,'0'0'10,"0"0"12,0 0-6,105-32 20,-43 22-36,8 1-38,-5-7-290</inkml:trace>
  <inkml:trace contextRef="#ctx0" brushRef="#br0" timeOffset="21566.4171">14455 12581 1012,'0'0'79,"0"0"-76,111-43-3,-69 38 8,5 2-1,6 1-7,1-5-149,-6-5-377</inkml:trace>
  <inkml:trace contextRef="#ctx0" brushRef="#br0" timeOffset="21946.9371">15002 12366 556,'0'0'254,"0"0"-230,0 0 3,0 0 42,0 0-38,0 0-28,42 17 6,-34 22 5,-1 1 3,-5 2-5,-1-6 0,2-3-11,-1-6 0,2-6-2,2-8-47,7-13-138,6 0-222</inkml:trace>
  <inkml:trace contextRef="#ctx0" brushRef="#br0" timeOffset="22128.3459">15098 12160 996,'0'0'245,"0"0"-245,0 0-55,0 0 55,0 0 0,0 0-2,45-29-69,-45 44-41,0-6-183</inkml:trace>
  <inkml:trace contextRef="#ctx0" brushRef="#br0" timeOffset="22789.3323">14316 10940 958,'0'0'0,"0"0"-89,0 0 86,0 0 6,5 82-1,-3-53 2,5 1-2,5-4-2,4-4-40,2-7-79,-2-8-47,-5-7-144</inkml:trace>
  <inkml:trace contextRef="#ctx0" brushRef="#br0" timeOffset="22961.1728">14306 10679 1005,'0'0'62,"0"0"-62,0 0-12,0 0 5,0 0-15,0 0-134,9 25-12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8T09:55:01.2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32 10355 896,'0'0'52,"0"0"-22,0 0 79,0 0-30,142-65-12,-60 49-3,3 0-17,-2 6-17,-5-2-4,-7 3-10,-15 1-8,-12 1-6,-15 1-1,-14 3 4,-12 2-4,-3 0-1,0-2-2,-20-2 2,-8 2 0,-8 3 0,6 0 2,5 8-1,4 18-1,2 18 0,-1 16 12,-5 22 4,-6 6 5,-4 3 2,1-6-13,5-12-2,7-13-7,9-12-2,3-14 1,4-12-3,4-8-9,2-9-38,-6-5-35,-4 0 15,-7-8-73,-5-11-28,-5-4-5,-1-2-119,-5 4-35</inkml:trace>
  <inkml:trace contextRef="#ctx0" brushRef="#br0" timeOffset="142.8879">3850 10782 189,'0'0'233,"0"0"11,0 0 14,0 0-66,0 0-96,94-68-35,-22 47 2,7 0-25,-2 0-13,-5 2-16,2 2-9,-5 1-8,-3-1-85,-5-2-189,-9-1-215</inkml:trace>
  <inkml:trace contextRef="#ctx0" brushRef="#br0" timeOffset="515.6576">4671 10316 1026,'0'0'81,"0"0"-37,3-73 100,-3 66-21,0 7-44,1 0-65,5 17-5,2 15-9,5 11 19,2 12 8,-2 6-5,0 0-7,-2-1-5,0-8-5,-1-12 1,-1-10-4,0-9-4,-2-11 4,-4-5 1,0-4-2,0-1-1,-1 0 10,4-6 16,3-16 10,4-9-21,8-11 7,3-13-9,1-6 3,0-2-4,-1 2-1,-4 8-2,-2 13 4,-6 6-8,-1 9-5,-6 7-2,-4 10-8,1 8-32,-2 0-68,1 17-118,-1 5-255</inkml:trace>
  <inkml:trace contextRef="#ctx0" brushRef="#br0" timeOffset="2115.109">20369 9922 900,'0'0'83,"0"0"-15,0 0 90,0 0-16,0 0-66,0 0-54,-19-39-17,19 68-1,-8 15 18,-6 3-1,-4 4-7,-3-2-8,-2-3 2,3-5-8,3-10 0,8-8-1,3-10-3,6-5-1,0-5-2,0-3 2,15 0 5,9 0 7,9 0-5,7-11 20,12-6-12,9-2-10,7-3-3,2 1-44,-9 4-92,-12 7-94,-22 6-125,-21 4-159</inkml:trace>
  <inkml:trace contextRef="#ctx0" brushRef="#br0" timeOffset="2294.4425">20601 10065 916,'0'0'213,"0"0"-31,0 0-22,0 0-47,0 0-42,0 0-40,-45-45-21,45 87 3,-3 14 8,0 7-5,3-3-13,0 0-3,0-6-4,6 1-46,4-8-49,1-11-106,3-15-148,3-21-151</inkml:trace>
  <inkml:trace contextRef="#ctx0" brushRef="#br0" timeOffset="2715.116">20847 9989 682,'0'0'148,"0"0"-108,0 0 134,0 0-2,0 0-70,0 0-22,13-47-24,-9 47-19,7 5-11,8 16-9,8 10 38,4 8-8,-2 2-24,-1 2-3,-5 0-5,0-3-6,-3-6-4,-7-8-2,-1-10-2,-4-6 0,-4-9 0,-1-1 1,3-5 7,6-26 19,8-15-9,6-15-12,-2-2-3,-6 0 6,-6 2 11,-6 2-19,-3 5-2,-2 13 2,-1 16-2,0 11 0,0 14-10,0 0-36,0 7-55,5 21-121,-2 6-134,-3 6-333</inkml:trace>
  <inkml:trace contextRef="#ctx0" brushRef="#br0" timeOffset="3126.897">21794 10305 1284,'0'0'132,"0"0"-125,0 0 55,0 0 4,-102 81-33,14-7-5,-13 11-20,5-4-4,16-14-4,25-13-8,25-16-51,25-13-124,11-21-95,42-4-198,21-25-133</inkml:trace>
  <inkml:trace contextRef="#ctx0" brushRef="#br0" timeOffset="3277.045">21792 10514 243,'0'0'503,"114"-95"-418,-86 72 43,-19 13 81,-9 10-43,0 0-94,-20 25-43,-21 17 27,-16 13 13,-5 5-33,-4 3-26,6 0-10,4 4 0,3-4-58,4-9-354</inkml:trace>
  <inkml:trace contextRef="#ctx0" brushRef="#br0" timeOffset="24093.9537">8945 6295 404,'0'0'101,"0"0"-12,0 0 56,0 0-30,0 0-8,0 0-21,0 0-37,-46-4-17,46 4-10,0 0 1,0 0 10,6 0 16,18 6 15,12 1 9,12-4-9,18-3-7,17 0-7,15-7-21,9-6-6,2-2-5,-9 2-2,-15 5-7,-18 1-2,-20 4 0,-15 2-2,-17 1 0,-7 0-4,-7 0 2,-1 0-3,0 0 0,0 0-2,0 0-3,0 0 0,0 0-21,0 0-27,-4 4-49,-1 9-73,5 1-117,0-5-258</inkml:trace>
  <inkml:trace contextRef="#ctx0" brushRef="#br0" timeOffset="25023.3235">14694 6234 130,'0'0'430,"0"0"-423,0 0 11,0 0 53,0 0 9,0 0-10,-64 7 5,64-7 2,0 0 0,0 0 15,0 0 7,0 0-21,13 0 11,22 0-4,27 0-3,26 0-20,17-6-12,9-4-5,-3 1-3,-16 0-4,-19 1-13,-20 2-14,-21 1-2,-15 2-4,-11 1 0,-8 1-5,-1 0 0,0 1-13,0 0-40,0 0-29,0 0-29,0 7-125,0 9-214,-9 1-390</inkml:trace>
  <inkml:trace contextRef="#ctx0" brushRef="#br0" timeOffset="25786.4902">13621 8345 129,'0'0'14,"0"0"41,-92 16 72,61-11-39,5 0 38,7-3 9,10 0-12,6-2 4,2 0-1,1 0 28,0 0-39,0 0-13,6 0-12,19 0-24,21 0-12,24 0-3,20 0-4,14 0 7,5 0-8,-9 0-8,-9 0-7,-21 3-19,-21 0 1,-13-3-6,-17 1-6,-8-1 0,-7 0-1,-4 1 0,0-1-7,0 0-30,0 2-32,0-1-36,0-1-40,0 0-323</inkml:trace>
  <inkml:trace contextRef="#ctx0" brushRef="#br0" timeOffset="37356.7391">10006 10287 163,'0'0'0,"0"0"-33,124-19-25</inkml:trace>
  <inkml:trace contextRef="#ctx0" brushRef="#br0" timeOffset="37821.0672">14534 10113 491,'0'0'120,"0"0"24,0 0-1,0 0 34,0 0-40,0 0-56,-51-27-14,51 27-40,0 0 23,0 0-18,0 0 2,0 0-16,0 0-4,0 0-8,12 0-2,20 0-2,20 0-1,15 0 2,3-9-3,-5 1-1,-13 3-26,-12 3-48,-2 2-83,-2 0-90,-4 0-166</inkml:trace>
  <inkml:trace contextRef="#ctx0" brushRef="#br0" timeOffset="38069.6074">14401 10183 960,'0'0'2,"178"-23"-2,-66 10-106,-3-4-333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7T09:02:26.7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00 9699 498,'0'0'168,"0"0"-153,0 0-7,0 0 61,0 0 29,101 0-11,-58 0 5,-1 3-29,-3 1-12,-9-1 2,-8 0-18,-6 0-13,-8 0-9,-3-2-2,-5 1-4,0-2 3,0 0-7,0 0 6,0 0-1,0 0 1,0 0-3,0 0 2,0 0-5,-5 0-3,-1 0 0,0 0-30,5 0-65,1 0-57,0 0-150,10 0-374</inkml:trace>
  <inkml:trace contextRef="#ctx0" brushRef="#br0" timeOffset="1846.2607">14898 9821 645,'0'0'47,"0"0"-40,0 0 4,0 0 90,0 0-23,90 0-38,-65 0 8,1 0 0,0 0-14,-5 0-9,-1 0-9,-6 1-5,-3 1-5,-5-1-5,-6-1 3,0 0-1,0 2-3,0-2 0,0 0 0,0 0 0,0 0 6,0 0-5,-2 1 1,-2-1-1,2 2-1,1-2-4,-2 2 4,1 1-13,1-3-5,-2 3 0,0-2 0,2 1 8,-1-1 0,2-1 6,-1 2-1,1-2 1,0 0 3,0 0 0,0 0 0,0 0 0,0 0-5,0 0-1,0 0-6,-3 0-4,0 3 2,-2 2 12,-1-1-2,3 1-10,-3 0 1,3-2-8,-1 2 9,4-4 5,-2 0-6,2-1-17,-1 0 17,-4 0 1,1 0 12,-4 0-4,2 0-1,2 0-2,2 0-6,2 0-25,0 0-45,0 0-10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8T09:56:29.05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4507 2578 556,'0'0'144,"0"0"-95,0 0 82,0 0-13,0 0 31,190-66-38,-40 55-18,38 0-11,20 2-23,14 0-9,17-2-27,8-5 17,16-3-22,4 2-11,-15 0 6,-31 7-9,-47 4 8,-52 5-2,-47 1-5,-38 0-2,-23 0-3,-14 0-3,0 0-4,-2 0-1,-24 0-26,-14 0-12,-18 0-2,-19 0-24,-13-6-68,-17 1-34,-19 5-31,-18 0-112,-18 0-46</inkml:trace>
  <inkml:trace contextRef="#ctx0" brushRef="#br0" timeOffset="346.3816">14781 2542 282,'0'0'188,"0"0"-137,-83 0 70,79 0 32,4 0 14,16 0-4,45 0-42,47-3-37,54-5-12,49 3 14,38-4-7,30-3-31,16-4-15,8-2 0,-16 2-1,-30 4-6,-50 6 1,-51 6-6,-50 0-13,-38 0-3,-31 0-3,-20 0-2,-13 0-5,-4 0-15,0 0-42,-13 0-16,-14 0-22,-16 0-22,-18 0-37,-12 0-36,-10 0-63,-3 0-67</inkml:trace>
  <inkml:trace contextRef="#ctx0" brushRef="#br0" timeOffset="12257.2195">5623 7484 437,'0'0'49,"0"0"-40,0 0 72,0 0 7,0 0-34,0 0-14,0 0-1,51 5 1,-40-5-2,-5 0-10,-5 0-12,-1 0-9,0 0-3,0 0 1,0 0-5,0 0-18,-16 1 13,-2 4 5,-6 0 1,6-1 1,4-1-2,6 0 2,3-2 2,5-1 11,0 0 27,0 0 25,0 0 0,9 0-14,8 0-21,7 0-4,2 0-3,0 0-7,-1 0-7,-4 0-5,0 0-2,-8 0-3,-1 0-1,-7 0-1,-4 0-1,1 0-11,-2 0-17,0 0-22,0 0-5,0 1-16,0 2-18,-6-1-17,-6-2-99,10 0-160</inkml:trace>
  <inkml:trace contextRef="#ctx0" brushRef="#br0" timeOffset="14790.0769">6972 6541 579,'0'0'103,"0"0"-100,0 0 59,88-4 10,-45 3-17,11 1-14,6-2-24,-1 0-10,-6 2-1,-13-1 1,-15 1 0,-14-2-5,-10 2-2,-1 0-4,0 0-22,-15 0-19,-10 0 43,-7 0-17,-3 7-1,-1 0 12,-4-1 5,-1 1 3,1 0 3,4-2 5,8-2 19,13 0 13,7-3-3,8 0 4,0 0 33,0 0-5,0 0-33,20 0-9,7 0-15,14 0-11,4 0 6,0 0-6,-9 0 3,-11 0-1,-13 0-3,-7 0-2,-4 0-3,-1 0-12,0 0-15,0 0-11,0 0-20,-9 0 36,-2 0 8,-2 0-4,1 0-17,-1 0-20,2 0-64,5 0-92,0 0-188</inkml:trace>
  <inkml:trace contextRef="#ctx0" brushRef="#br0" timeOffset="18743.6721">5330 12869 337,'0'0'90,"0"0"-68,-110 6 53,84-5 88,2-1-47,9 0 2,8 0-15,1 0-5,4 0-6,2 0-24,0 0-14,0 0-11,0 0-16,0 0-15,0 0 3,8 0-6,14 2 8,23 1 25,16 2 16,18-5-14,12 0-16,9 0 1,4 0-11,-5-5 13,-10 2 1,-14 0-19,-5 3 3,-13-3-3,-11 3-7,-12 0-4,-13 0-2,-12 0-1,-7 0-1,-2 0-3,0 0-14,0 0 0,-8 0-5,-19 0 5,-16-1 10,-17 1-6,-13 0-9,-3 0-8,-6 4 5,-1 9 9,-1-1 3,3 1 8,6-1 5,6-1 2,12-5 3,12 2 0,15-5 7,16-2 15,10-1 13,4 0 1,0 0-14,26 5-8,11 2-2,14 3 14,12 0-2,1-3-13,6 0 0,3-5-8,-4-1 1,-8-1-7,-8 0-1,-5 0-5,-5 0-51,-4-3-33,-1-2-51,-1-1-180,-6 0-301</inkml:trace>
  <inkml:trace contextRef="#ctx0" brushRef="#br0" timeOffset="20099.9565">7730 12916 371,'0'0'70,"0"0"57,0 0 77,0 0-76,0 0-50,0 0-14,46 0-1,-22 0 6,10 0-7,8 0 3,14 0-1,13 0 0,12 0-9,5 0-9,-4 0-7,-4 0-9,-10 0-11,-5 0-1,-5 0-6,-4 4-5,-5 1-1,-5-3 9,-6-1-12,-11-1-2,-9 0 1,-10 0-2,-3 0 3,-5 0-3,0 0 0,0 0 0,0 0-4,-20 0-18,-13 0 20,-11 0-2,-11 0-8,-9 0 0,-6 0-1,-6 6-5,-10 1 4,-1 2-1,-7-5 0,6 1 2,7 0 6,14-3 7,10 3 0,10-3 2,7 0 0,10-1 3,9 1-2,7-2 4,7 0 8,7 0 3,0 0 1,1 2-9,28 1 0,20 0 1,27 1 10,24-1-3,15-3 6,13 0-2,3 0-2,2 0-3,-5-7 1,-4-4 1,-3 1-3,-10-1-1,-12 5-1,-19 2-8,-22-1-4,-22 5-2,-16-3 3,-12 1-2,-8 1-1,0 1 3,0-2-3,0 2-3,0-1-3,0-1-2,0 2 5,-2 0 1,-7 0 0,-4 0 0,-3 0 0,3 0-1,2 0 0,2 0-1,6 0 1,-2 2 3,5-2-1,0 0 0,0 0-1,0 0 0,0 0 2,0 0-1,0 0 1,0 0-1,0 0-5,0 0-2,0 0-11,0 0-22,0 1-20,0-1-25,0 0-102,-9-1-187,-7-18-637</inkml:trace>
  <inkml:trace contextRef="#ctx0" brushRef="#br0" timeOffset="27239.3374">6998 6635 149,'0'0'856,"0"0"-848,0 0-6,98-24 42,-54 20 36,9 1-29,8 3-4,3 0-16,-13 0-9,-10 0 0,-18 0-4,-7 0-10,-11 0-3,-2 0-5,-3 0 3,0 0-3,0 0-3,-8 0-14,-19 0 14,-16 0 3,-14 0 7,-6 0-6,1 0 2,8 0-2,11 3-1,15 1 1,13-3 9,10-1 22,5 0 20,0 0 3,0 0-15,6 0-18,18 0-5,17-5-16,17-4 2,6 1 4,0 0-3,-14 1-2,-18 3 1,-13 1-2,-14 3-1,-5 0-1,0 0-18,-22 0-33,-20 0 28,-17 5 2,-10 6 3,0 0 6,9-2 4,14-4 9,19-2 4,17-1 6,10-2 28,0 0 25,17 0-11,21-12-25,19-3-19,8-1-2,5 4 4,-9 2-8,-13 6-2,-13 1-2,-16 3-34,-16 0-119,-3 0-159,-27 7-621</inkml:trace>
  <inkml:trace contextRef="#ctx0" brushRef="#br0" timeOffset="27625.0969">6972 6628 75,'0'0'1132,"0"0"-1107,0 0-15,112-40 64,-79 36-20,-4 1-28,-6 3-23,-4 0-3,-8 0-10,-7 0-61,-4 0-76,0 0-86,-22 1-76,-11 7 99,-7 0-6,7-2 104</inkml:trace>
  <inkml:trace contextRef="#ctx0" brushRef="#br0" timeOffset="27706.0843">6972 6628 123,'25'-7'190,"-25"7"-7,0 0 42,0 0-49,5 0-94,14-4-82,15-9-68,8-4-329</inkml:trace>
  <inkml:trace contextRef="#ctx0" brushRef="#br0" timeOffset="38401.1002">16585 9124 148,'0'0'226,"0"0"-226,0 0 29,0 0 37,0 0-43,0 0-17,0 0-5,-1-6-1,1 6 3,0 0 0,0 0 3,0 0 12,0 0 23,0 0 9,0 0 2,0 0-14,0 0-4,0 0-6,0 0-5,0-1 7,0-1-2,0 0-3,3-2-12,3 1-4,0-1-2,-3 1 1,4 1-1,-4-2 4,3 0-1,-2 0-3,4-3-3,-3 1-1,3-1 3,0 0 1,-1 0 0,3 1-1,-2 1 0,0 1-5,-2 0 1,-1 0-1,3 0 0,-1-1-1,3-3 2,0 1-2,0 0 0,-1 2 0,1-1 1,0 1-1,-1 0 0,2 1 0,-2-1 0,-1 2 0,7-2 0,-2-1 0,2 0-2,-1-2 0,-2 2 1,-1 1-10,-1 0-2,2 1 3,1 0 0,-3 0-1,0-1 0,-2 2-4,3 0 6,-2-3-5,2 2 4,-2-3-28,1 1 29,0 1-44,0-1-22,5-2 44,5 2 4,0-2 13,3 3-57,-5 1 70,-2 0 1,-2 1 1,3-3 0,0 2-1,1 0-19,-1-1-47,-3 1 31,2 1-47,2 2 17,5-1 44,0 0 21,-3-1-17,-1 3 17,-5 0-1,1-2 1,0-1-1,1 2 1,-2-2 1,-1 0-1,-1 3-63,0-2-68</inkml:trace>
  <inkml:trace contextRef="#ctx0" brushRef="#br0" timeOffset="38911.7631">18803 8864 30,'0'0'34,"0"0"-26,0 0 7,0 0 9,80 64-19,-57-55 8,2-2 45,-1-1 18,0-2-13,-9-2-39,-4 1-2,-4-3 21,-6 0-13,-1 0-30,0 0-68,0-2-159</inkml:trace>
  <inkml:trace contextRef="#ctx0" brushRef="#br0" timeOffset="49319.9072">15189 9835 883,'0'0'69,"0"0"86,0 0 22,-16-83-62,16 78-26,0 5-25,0 5-45,13 22-16,11 15 10,5 15 5,4 1 16,-7 5-10,-1-5-16,-2-3 3,-1-7-5,-2-9-3,-1-9-3,-3-11 0,-2-11-1,-4-8 1,2 0 0,2-24 4,3-20 13,0-15-11,-1-13-2,-8-4 0,1 3-3,-2 12 0,0 13 0,-1 18-1,1 14-15,1 15-27,8 4-55,6 31-164,-6 16-124,-10 16-394</inkml:trace>
  <inkml:trace contextRef="#ctx0" brushRef="#br0" timeOffset="49823.4011">15626 10393 522,'0'0'755,"0"0"-745,0 0 67,0 0 64,0 0-70,49 87-32,-43-41-12,-3 6-15,0-4-4,-3 0-8,0-7 0,0-5-5,0-12-18,0-9-8,0-12 2,0-3-4,0-26 20,0-26-17,0-18-36,2-13 35,2-3 31,7 8 1,1 13 9,4 13 11,2 14 17,3 13-2,-4 9-3,2 13-15,0 3-15,1 23-2,-1 16-1,-9 11 0,-10 11 0,0 2 0,-19-5 0,-10-5-6,0-14-13,2-10 9,6-14-11,7-10 15,7-5 6,4-3 23,3-10 11,0 1 3,0 3-12,0 4-5,10 5-20,11 0-1,3 9-1,6 11-3,-2 4 4,-1 3-2,-1-3-26,2-2-35,-3-5-49,2-6-163,-4-11-228</inkml:trace>
  <inkml:trace contextRef="#ctx0" brushRef="#br0" timeOffset="50034.8293">16178 10263 814,'0'0'358,"0"0"-353,0 0 123,0 0-3,91-20-64,-72 18-47,1 2-13,-2 0-1,2 0-21,-1 0-88,-3 0-160,-6 0-332</inkml:trace>
  <inkml:trace contextRef="#ctx0" brushRef="#br0" timeOffset="50159.9499">16268 10396 1242,'0'0'68,"0"0"-30,0 0 104,0 0-116,89 0-26,-51 1-98,17-1-249</inkml:trace>
  <inkml:trace contextRef="#ctx0" brushRef="#br0" timeOffset="50717.4926">17045 10224 666,'0'0'211,"0"0"-85,0 0 43,0 0-56,0 0-36,0 0 11,0 75-23,0-31-30,0 2-12,0-5-13,0-4-9,9-7-1,2-8-4,3-6-37,2-9-47,1-7-49,-4-8-70,-6-22-43,-5-10-122,-2-14-75</inkml:trace>
  <inkml:trace contextRef="#ctx0" brushRef="#br0" timeOffset="50978.4094">17128 10026 634,'0'0'162,"0"0"-65,17-82 66,-16 72-34,-1 6-37,0 4-35,0 0-38,0 0-19,0 9-4,0 8 3,0-4 2,0 1-2,0-3 0,0-6 1,-4-5 2,1 0 10,0-5 8,-1-9 10,3-5 1,1 0 3,0 2-17,0 4-16,3 6-1,2 5-3,5 2-30,5 12-82,2 21-77,0 11-103,-8 4-259</inkml:trace>
  <inkml:trace contextRef="#ctx0" brushRef="#br0" timeOffset="51479.4383">17305 10403 343,'0'0'10,"0"0"69,0 0 1,0 0-6,0 0 26,0 0 7,0 0-8,0 0-25,0-2-1,0 1-1,0-1 0,0 2-16,0-1-17,0 1-12,0-1-1,0 1 0,0 0-5,0 0-1,0 0-4,0 0-1,0 0 8,0 0-4,0 0-2,0 0 7,0 0-5,2 2-3,-1 18-3,2 12 20,2 8 2,0 5-2,-1 2-17,-1-3 13,-1-1-17,-2-2-6,0-7-1,0-4-4,0-7-1,0-6 0,0-7-1,0-4-12,0-4-21,0-2-8,-3-5-7,1-17-51,2-10-94,0-9-110,8-1-213</inkml:trace>
  <inkml:trace contextRef="#ctx0" brushRef="#br0" timeOffset="52163.4717">17538 10271 745,'0'0'139,"0"0"-62,0 0 88,0 0-89,0 0-22,0 0 3,45 82-14,-39-46-18,0 0-8,-2-4-10,0 0-2,-1-11-2,-3-6-3,2-6-2,0-4 0,-1-5-5,-1-3-2,2-18 9,-2-13-18,0-12-1,1-8 12,-1-3-10,0 1 7,2 7 5,-1 9 5,5 10 5,5 6 1,8 6 9,6 6 0,7 3-10,4 9 2,-2 0 8,-4 0-4,-6 12-3,-9 5-5,-7 8-2,-8 1 1,0 3-2,-6-2-3,-17 2-1,-6-6-6,-4-3 1,1 0-9,0-6 1,7-7-2,4-4 9,9-3 10,0 0 7,3 0 6,2-5 7,1-2 3,2 0 7,4 2-6,0 2 1,0 3-1,0 0-5,0 0-8,16 0-4,5 5-4,3 9 2,1 2 3,-1 2 3,-2 4 0,-2 5 5,0 4-3,0 3 7,-1 0 1,-2-1 1,-4-6-8,-3-3-8,-4-3-1,-1-7-5,-3-2-3,1-8-30,0-2-50,4-2-113,5-1-141</inkml:trace>
  <inkml:trace contextRef="#ctx0" brushRef="#br0" timeOffset="53917.7017">18244 10403 159,'0'0'269,"0"0"-228,0 0 53,0 0 28,0 0-53,0 0-12,0 0-14,-5 0 3,5 0-9,-1 0 9,1 0 3,0 0-9,0 0-7,0 0 2,0 0 10,0 0-2,0 0-5,0 0-6,0 0-2,0 0-2,1 0 0,16 0 1,9 5 21,9 1-2,5-3-4,3-1-10,-4-1-5,-3-1-7,-8 2-7,-8-2 1,-7 0-7,-7 0-5,-3 0-3,-3 0 0,2 0-1,-2 0-1,0 0 1,0 0-2,0 0 2,0 0-1,0 0-7,0 1-5,0-1-16,0 2-17,0-2-45,0 0-46,-2 2-71,-11 1-123,-5 0-275</inkml:trace>
  <inkml:trace contextRef="#ctx0" brushRef="#br0" timeOffset="54637.0156">18389 10237 470,'0'0'185,"0"0"-94,0 0 101,0 0-37,0 0-29,0 0-50,-2-13-27,2 13-13,0 15-3,2 7 31,4 8-14,1 7-7,-1 9-12,-2 7 7,2 1-17,-2-1 0,4-7-9,-3-8-1,-2-4-9,0-5 3,0-9-5,-2-3-1,-1-9-2,0-4 2,0-4-22,0 0-15,0 0-21,-3 0-32,-6-9-95,2-8-154,7 0-267</inkml:trace>
  <inkml:trace contextRef="#ctx0" brushRef="#br0" timeOffset="55073.0735">19030 10118 449,'0'0'356,"0"0"-345,0 0 98,0 0 7,0 0-51,0 0 40,-60 126-12,47-54-8,7 3-17,6-5-35,0-6 1,1-11-20,13-12-12,2-6-2,4-10-2,-4-6-20,-1-7-48,0-8-36,-2-4-50,1-4-38,2-19-110,2-7-143</inkml:trace>
  <inkml:trace contextRef="#ctx0" brushRef="#br0" timeOffset="55268.6661">19175 10455 582,'0'0'280,"0"0"-167,0 0 54,0 0-38,0 0-45,95-11-26,-70 11-10,-2 0-27,-6 0-12,3 0-9,-1 0-2,3 0-53,8-5-90,-2-6-174</inkml:trace>
  <inkml:trace contextRef="#ctx0" brushRef="#br0" timeOffset="55478.5825">19606 10343 1119,'0'0'212,"0"0"-211,0 0 60,0 0-2,0 0-22,10 112 20,-9-64-31,2-3-8,0-11-17,1-5-1,3-8-4,-1-10-57,6-9-114,-3-2-169,-3-19-321</inkml:trace>
  <inkml:trace contextRef="#ctx0" brushRef="#br0" timeOffset="55711.311">19730 10146 563,'0'0'700,"0"0"-689,0 0 41,0 0 40,0 0-65,0 0-27,20-20-18,-20 24 18,-4 1-5,1-3 5,1-2 2,2 0 12,0 0-4,0 0-2,0-2 1,0-6-9,14 4-50,8 4-82,6 0-232,2 20-477</inkml:trace>
  <inkml:trace contextRef="#ctx0" brushRef="#br0" timeOffset="56129.5725">19974 10601 893,'0'0'81,"0"0"-76,0 0 102,0 0-2,0 0-51,0 0 0,9-19-3,-9-2-24,0-5 11,7 6 0,4 7 5,2 6 3,1 7-23,4 5-17,-2 20-1,-1 13 1,-11 8-2,-4 2-1,-6 3-3,-20-1-2,-4-6 0,-3-7-7,0-11-8,5-9 3,7-8-1,9-9 14,3 0 1,6-6 16,1-10 4,2 2 14,0 1-11,20 4 1,10 5-4,9 4-10,3 0 0,-2 13-5,-1 5-3,-5 2-3,-7 3 1,-2-3-5,-7-3-48,-8-5-78,-7-12-177,-3 0-367</inkml:trace>
  <inkml:trace contextRef="#ctx0" brushRef="#br0" timeOffset="56356.9631">20323 10174 991,'0'0'175,"0"0"-171,0 0 72,94 83 39,-66-16 0,-4 12-40,-10 1-6,-10-1-20,-4-6-31,0-9 0,-15-7-18,-1-13-2,0-8-34,-2-14-64,-1-13-152,5-9-294</inkml:trace>
  <inkml:trace contextRef="#ctx0" brushRef="#br0" timeOffset="57118.9489">20739 10336 1059,'0'0'123,"0"0"-86,0 0 78,0 0-59,0 0-32,18 106 30,-12-55-22,1-2-13,1-6-4,-3-4-7,-1-9-6,-1-10-1,-2-8-1,1-6 0,1-6-14,-3 0-3,0-13 8,0-19-14,0-16-21,0-15 10,0-12 0,0 0 11,0 3 18,0 14 5,6 12 12,12 10 18,6 9 0,1 7 5,0 11-6,1 4-1,-4 5-13,2 5-4,-3 17-5,-6 6-6,-7 7 0,-8 2-1,0 1 1,-14 3-6,-11 0-5,-4-1 5,1-1 6,5-5 0,4-4-1,9-9 1,6-3 0,4-5 0,0-3 3,0 0 0,0-5 2,0 0-2,4 3 0,4 0-1,5 2-2,6-2-1,5 1-2,7-2-28,4-4-60,-3-2-44,-7-1-61,-9 0-116,-5 0 4,-2 0-147</inkml:trace>
  <inkml:trace contextRef="#ctx0" brushRef="#br0" timeOffset="58073.6344">21254 10807 866,'0'0'13,"0"0"8,0 0-21,0 0 50,0 0-48,0 0-2,0 0-4,9-27-8,-9 27 2,0 0 6,0 0 4,0 0 3,0 0-2,3 0 5,-3 0 10,1 0-11,-1 0-5,2 0-2,-2 0 2,0 0-15,0 0-15,0 0-6,0 0-7,0 0 25,0 0 18,0 0 9,0 0 7,0 0 11,0 0 1,0 0-12,0 0-16,0 0-16,0 0-38,3 0-92,1-1-162</inkml:trace>
  <inkml:trace contextRef="#ctx0" brushRef="#br0" timeOffset="63248.6159">16021 15095 888,'0'0'292,"0"0"-292,0 0 23,0 0 94,0 0-55,87-13-27,-62 13-25,2 0-10,-3 0-5,0 0-56,-6 0-64,-9 4-151,-9 8-211</inkml:trace>
  <inkml:trace contextRef="#ctx0" brushRef="#br0" timeOffset="63389.7648">16051 15263 985,'0'0'95,"0"0"10,0 0 71,0 0-80,94-1-80,-55-2-16,7 1-44,6-1-231,2-3-621</inkml:trace>
  <inkml:trace contextRef="#ctx0" brushRef="#br0" timeOffset="63752.7989">17057 15140 1144,'0'0'174,"0"0"-172,0 0 120,0 0-28,0 0-59,0 0-26,5 92 10,-5-36-2,0 0-13,0-3 0,0-9-4,0-10 0,5-8-22,13-12-51,6-13-96,4-2-152,-3-27-335</inkml:trace>
  <inkml:trace contextRef="#ctx0" brushRef="#br0" timeOffset="64034.6399">17227 14886 818,'0'0'235,"0"0"-228,0 0 54,0 0 62,0 0-111,0 0-5,0 0-7,-21 2 6,9 9-2,1-8 0,5-3 5,2 0 17,2-5 45,1-13-2,1-3-22,0 2-12,0 1-4,13 5-15,1 2-8,-1 9-8,8 2-6,3 9-10,-1 26-65,-3 16-98,-13 11-122,-7 6-341</inkml:trace>
  <inkml:trace contextRef="#ctx0" brushRef="#br0" timeOffset="64269.4972">17355 15480 777,'0'0'410,"0"0"-393,0 0 91,0 0 39,0 0-28,47 104-45,-39-59-46,-8 2 3,0 1-26,0-3-5,0-6-6,-2-7-47,2-13-49,0-15-126,4-4-208</inkml:trace>
  <inkml:trace contextRef="#ctx0" brushRef="#br0" timeOffset="64472.6268">17649 15374 1018,'0'0'224,"0"0"-195,0 0 135,103-8-58,-77 8-75,0 0-23,-2 0-8,2 3 0,3-1-61,-2-2-169,11 0-530</inkml:trace>
  <inkml:trace contextRef="#ctx0" brushRef="#br0" timeOffset="64667.1854">18126 15294 922,'0'0'576,"0"0"-572,0 0 13,0 0 71,-2 94-16,-8-45-39,6-2-24,2-5-5,2-3-4,0-8-10,0-4-32,3-10-43,0-9-126,-3-8-215</inkml:trace>
  <inkml:trace contextRef="#ctx0" brushRef="#br0" timeOffset="64937.8113">18210 15020 1123,'0'0'141,"0"0"-138,0 0 89,0 0-18,0 0-74,0 0-9,-2 0 9,-7 5 7,2-1-1,6-2 5,1-2 9,0 0 13,0 0 8,0 0-2,0-6-24,0 1-15,7 0-3,0 5-17,8 0-55,4 5-74,4 19-187,-1 7-463</inkml:trace>
  <inkml:trace contextRef="#ctx0" brushRef="#br0" timeOffset="65338.8181">18409 15554 819,'0'0'86,"0"0"-64,0 0 150,0 0-55,0 0-100,0 0-2,0-74 38,11 52 8,10 8 21,4 6-10,5 8-14,0 1-31,-1 26-13,-3 13-10,-14 12-3,-8 4 2,-4 3-6,-12-1 2,-13-7-4,-5-10-12,-1-12-8,2-13-4,4-13-10,4-3 28,6-7 11,6-12 4,5-1 19,4 1 18,4-1-6,16 8-7,11 5-10,8 7-6,1 0-10,-1 17-2,-5 5-2,-2 7 1,-10 0-18,-10 3-24,-8-6-124,-4-2-207,-28-12-569</inkml:trace>
  <inkml:trace contextRef="#ctx0" brushRef="#br0" timeOffset="65806.3854">16778 14819 538,'0'0'29,"0"0"31,-114 56 2,83 14 126,10 22-38,14 24 6,7 14-20,30 4-65,14-1-4,11-10-16,3-19-34,6-15-16,1-13-2,0-18-31,3-14-57,1-18-71,5-21-220,1-5-483</inkml:trace>
  <inkml:trace contextRef="#ctx0" brushRef="#br0" timeOffset="66157.2882">18811 14793 987,'0'0'128,"0"0"-114,92 79 92,-40 14 42,3 21-35,-5 8-52,-9 2 12,-12-11-29,-16-6-18,-13-10-17,-3-15-9,-28-13-7,-8-17-40,-7-20-52,1-25-127,14-7-247</inkml:trace>
  <inkml:trace contextRef="#ctx0" brushRef="#br0" timeOffset="66720.1618">19424 15250 1228,'0'0'26,"0"0"-8,0 0-1,18 90 66,-12-47-43,0 1-19,1-3-1,-4-5-13,0-7-5,0-10-2,0-9-4,-2-6-13,1-4-49,2-18 49,2-21 8,5-12-17,-2-16 22,1-6 4,-1-4 2,0 4 9,2 9 7,3 14 14,1 11-12,3 12-8,0 14-2,5 13 3,3 1-5,1 26-5,0 11-3,-10 7 0,-10 3 0,-7 0-3,-7-3-16,-16-6-16,-7-7 6,-3-8 4,-1-12-8,6-6 33,3-6 1,10 0 15,10 0 38,4 0 27,1 0-6,0 0-19,0 2-29,10 17-26,11 9 3,12 8 8,4 3-3,9 1-5,5-4 1,4-2-2,6-5-3,-4-6-5,-6-9-84,-12-12-196,-19-2-821</inkml:trace>
  <inkml:trace contextRef="#ctx0" brushRef="#br0" timeOffset="67581.1037">14531 14388 967,'0'0'388,"0"0"-350,0 0 7,0 0 60,0 0-57,0 0-14,118 112 24,-72-25-26,-10 2-8,-9 1-7,-7-2-3,3-9 4,1-11-12,3-12-5,4-20-1,2-17 2,3-15 0,1-5 5,2-36 4,0-24 6,-2-18-7,-2-15 4,-5-3-2,-7 4-3,-8 12-5,-5 20-4,-7 25-2,-3 23-10,0 13-55,-20 29-78,-16 29-98,-15 24-158</inkml:trace>
  <inkml:trace contextRef="#ctx0" brushRef="#br0" timeOffset="68076.6556">15107 15357 1360,'0'0'64,"0"0"-62,0 0 80,0 0-26,22 72-3,-14-28-33,-1-1-10,1-2-7,-4-4 2,-1-5-5,-2-6-3,-1-10-23,0-10-14,0-6-4,0-9 29,0-27 13,0-16-17,2-12 8,10-5 6,4 0 5,4 7 5,4 8 7,2 8 9,6 10 6,2 10-7,-1 9-6,-6 12-1,-3 5-9,-8 17-4,-11 17-4,-5 10-1,-12 6-7,-24 1-15,-9-4-14,-5-7-5,5-11-16,8-9 32,17-11 30,14-4 6,6-5 58,6 0 30,18 0-22,13 0-29,4-5-8,0 5-5,1 0-24,-3 14-6,10 9-10,2 3-54,10 3-102,3-1-225,-6-6-607</inkml:trace>
  <inkml:trace contextRef="#ctx0" brushRef="#br0" timeOffset="69037.821">14273 13861 836,'0'0'3,"0"0"10,133 30 67,-17 6 74,36 8-26,35 4-63,21 4-14,13-1-14,-1 2-9,-4-2-13,-12-2-11,-1-4-4,-3-6 0,-6-7 1,-6-10-1,-9-10 1,-9-6-1,-7-1 2,-13-2 0,-2 8 2,-9 3-4,-5 2-2,-6 6 2,-4-2-3,-9-3 3,-4-2-22,-3-2 21,-2-5 1,-3-5-1,3-3 0,1 0-14,5-2 4,3-9 6,7-3-4,-2-4 7,-4-1 2,-6 0 1,-10 2 0,-12 5-2,-15 4 0,-13 7-3,-17 1-3,-10 0 3,-11 1 3,-5 5-1,-5-1 2,-5-2 1,-2-3-1,-5 1 1,0-1 0,0 0 17,0 0 17,0 2-3,0 6-1,0 12-12,-5 13 14,-2 18 12,7 17-12,0 14 3,9 15-18,16 8 21,11 3-27,10 3-1,6-7-4,-1-7-5,-10-6 4,-12-12-6,-13-12-2,-16-4-20,-19-14-47,-38-16-94,-23-22-336</inkml:trace>
  <inkml:trace contextRef="#ctx0" brushRef="#br0" timeOffset="70596.4468">13963 13791 811,'0'0'121,"0"0"-61,0 0 35,-6 83-8,3 10 42,3 30-2,0 19-45,0 9-47,18 6-9,3 2 1,6 0-19,0-6-5,-2-5 1,-1-16-4,-9-12 0,-2-12 0,-2-16-1,-5-15-5,-2-11-3,2-13-4,-2-8 1,-3-10 0,3-6 12,-3-7 0,-1-1 0,0-1-2,0-4 1,0 5-6,0-1-15,0 0 2,0 0 2,0 3 9,0 1 3,0 1 6,0-2 0,0 4-6,0-3-9,0 6-10,0-2-4,0-5 14,0-1 14,3-8 0,2-4 0,-1-6-1,-2-1 2,2-3 0,1 0-1,4 0 1,7 0 19,4 0-5,9-4 5,13-1 2,10 3-2,20 1 11,16 1-10,10 0-7,10 1 4,2 9-3,1 2-2,-1 4 2,5 1-8,1 2 2,3-2-7,5 3-2,0-2-1,0-1 0,0-5 4,-7-1-1,0-2-1,0 0 0,9 1 0,4 0-2,3 3 3,2-4-2,-3-2-1,-4 0-1,-2-4 6,-2 1-1,0-1-1,1-3 0,2 0 1,-1 0-2,-4 0 0,-6 0 0,-1 0 0,2-7 0,1 2-3,-1 3 5,-2 2-2,-13 0 0,-3 6 0,-6 7 1,-10 2 0,-8 3-1,-11-3-2,-7 0 0,1-1-5,0-2-1,2-2 2,2-3 2,1 0 3,1 0 1,-3 3 1,-1 1-1,0 2 1,-1 2-1,1-2 0,-5-2 0,-9-5 1,-9-2-1,-11-2 1,-8-2 1,-8 0-1,2 0-1,0 0 0,6 0-1,9 3-2,1-1 3,3 1 4,-2-3-4,-9 0 3,-5 0 1,-4 0-1,-8 0-1,-3 0-2,0 0 3,0 0-2,0 0 2,0 0 0,8-8 2,2-6-3,3-6 5,1-3 8,-2-7 6,0-11-10,-4-12-10,-1-20-1,-6-22 0,-1-19-1,0-20-22,0-2-21,0 1-45,0 18-235,9 29-531</inkml:trace>
  <inkml:trace contextRef="#ctx0" brushRef="#br1" timeOffset="212342.7665">4227 15604 44,'0'0'0,"0"0"7,0 0-7,0 0 8,0 0-7,0 0 6,0 0 4,0 0 28,-41-59 33,14 51-10,3 1 32,-3 1-69,-1 4 6,1 0-2,-1 1-3,-1 1 58,1-1 24,4 1 11,3 0-9,9 0-26,5 0-14,5 0 2,2 0-13,0-2-5,18 2-15,30-1 1,23-1 0,26 0 3,21-5-1,15 3 1,7-5-17,-1 2 2,-12 0-10,-12 3-11,-11-1-2,-13 4 2,-15-1-6,-16 2 0,-23 0-1,-16 0-2,-12 0 0,-6 0 0,-3 0 2,0 0 0,0 0 2,0 0 2,0 0-1,0 0 0,0 0 1,0 0-3,0-1 0,0 1 0,0 0-1,0-1 2,0 1-1,0 0-1,0 0 0,0 0 2,0 0-2,0 0 0,0-2 0,0-5 0,0-6 2,2-9-1,8-9-2,3-8 1,0-10 0,-2 3-1,2 2 1,-4 6 0,-1 7 1,-5 7 1,3 5 0,-6 5-2,3 6 1,-3 7 2,0 1 2,9 0-4,6 8-1,10 16-3,8 13 3,6 9 2,-1 7 3,-2 6-4,-5 5 0,1-1 0,-2-5 0,-1-6-1,-3-12 0,-2-8 1,-5-11 0,-8-10-1,-5-8 0,-4-3 2,0 0 1,-1-20 7,-1-11-4,2-10-6,-1-5 0,1-4-2,1-1 2,4 1 0,3 1 2,4 3-1,1-3-2,0 8 0,1 1 1,-2 5 0,-3 7 4,-1 7-3,-6 7-1,-1 7 1,-1 5-1,-2 2 2,0 0-2,0 0-2,3 6-4,4 17 3,8 16 3,6 12 0,3 9 6,3 5 0,3 0 3,-2-4-7,2-8 1,0-10-3,1-6 1,0-11 2,-1-4-1,-3-7-1,-6-3 3,-8-6-4,-5-3 0,-7-2 0,2-1 0,-3 0 0,1 0 2,2 0-2,5-9 2,3-9-2,6-9 3,0-4-6,7-7 1,-2-7 1,0-2 0,-5-4-5,-2 0 6,-6 3 0,0 7-1,-1 7 1,-2 12 1,-1 6-1,-2 6 1,-1 6-1,-2 4-1,0 0 1,7 12-9,6 14 1,2 14 8,6 8-1,3 3 1,-4 1 1,3-2-1,0-3 0,-1-7 0,-2-5 1,-1-7-1,-4-7 0,1-4 0,-2-4 0,0-2 1,6-5-1,-1-1 1,5-5 1,3 0-2,1 0 3,5 0-1,11-8 2,20-2-2,25-1 1,23-1 7,22 0 10,23 1 6,7 2 2,9 2-13,6 7 13,-17 0-9,-10 0-12,-22 0 5,-21 2 1,-19 3-10,-19-2-1,-17 0-2,-18-2 2,-12-1 1,-14 0-2,-4-3 3,-2-11-3,-2-4-1,-2-2-19,0 1-16,1 3-26,-1 3-7,0 7-22,0 5-92,-8 1-153,-20 0-299</inkml:trace>
  <inkml:trace contextRef="#ctx0" brushRef="#br1" timeOffset="213902.0425">6975 14833 423,'0'0'44,"0"0"-3,0 0 65,0 0-5,0 0-39,0 0-38,0 0-16,-6-12-6,6 12-2,0 0-1,0 0 1,0 0 8,0 0 5,0-2 27,0 0 8,0 2-5,0-1-9,0 1-4,0 0-12,0 0-7,0 0-9,0 0 1,0 0-2,0 0 0,-2 0-1,2 0 0,0 0 3,0 0-3,0 0 0,0 0 2,0 0 2,0 0 1,0 0 3,0 0-4,0 0 1,0 0-1,0 0 3,0 0 2,0 0-4,0 0 2,0 0 0,0 0-1,0 0 2,0 0-4,0 0 0,0 0 5,0 0 5,0 0 6,0 0 2,2 0-3,14 0 11,1 0 0,2 0-6,1 0-2,5 0-5,6 1-7,15-1 1,9 0 3,8 0-2,-2 0 2,-10 0 2,-9 0-5,-15 0-3,-14 0-6,-7 2-2,-6-2-5,0 0-4,0 2-57,0-2-87,0 0-196,-15 0-441</inkml:trace>
  <inkml:trace contextRef="#ctx0" brushRef="#br1" timeOffset="214151.3945">7223 14634 1009,'0'0'131,"0"0"-113,0 0 85,0 0-25,0 0-40,38 79 36,-30-26-30,-8 2-13,0 3 3,0-1-19,-5-7-6,-1-8-8,6-9-1,0-7-5,0-6-57,11-6-140,1-12-224</inkml:trace>
  <inkml:trace contextRef="#ctx0" brushRef="#br1" timeOffset="214801.5653">4048 14855 628,'0'0'153,"0"0"-75,0 0 66,0 0-3,0 0-32,0 0-48,11-26-22,20 26 5,12 1 16,7 6-9,6-1-3,1 0-15,0 0-4,-5 1-9,-6 0-5,-4-1-6,-5-1-6,-10 1-2,-12-5-1,-3 2-1,-7-3-7,-1 0-29,0 2-56,4 2-105,1-4-193</inkml:trace>
  <inkml:trace contextRef="#ctx0" brushRef="#br1" timeOffset="216408.3152">4310 16473 343,'0'0'543,"0"0"-481,0 0-12,0 0 61,0 0-11,0 0-16,-17-57-13,25 49-35,12 0-23,9-1-4,5 1 7,5 0 8,2-1-5,0 4-2,-2-4 4,4 1-3,0-4-5,6 0 0,2-1-4,3-1 6,-2-2-1,-1 0-9,-2 2 1,3 2-5,-1-1 3,4 4-1,0 4 2,-1 2 1,-2 2 4,-6 1-6,-1 0-2,-3 0 0,-2 0 3,6 0-3,2 0 0,7 0 7,2 0-7,9 0 5,1 0 3,4 0 3,-4 4 1,-1 3-2,-3 3-6,1 2-2,6-2 1,2 2 0,1-1 8,4 2 11,-5-1-17,1 4-7,-3 0 0,0-2 0,5 3 4,-4 2 2,-3 3-1,-6 0 3,-7 5-1,-7-1-4,-6 3-2,-2 2 0,-7 1-1,1 2 0,-6-2 0,-5-3 0,-2-5 0,-5-5 0,-5-7 0,-2-5 0,-1-3 1,1-4 0,2 0 2,7 0 4,-3-11-3,-1-8 1,-4 2-5,-7 0 0,-3 2-3,0-2-4,0-2 0,0-6 2,-8-5 2,-4-4-5,-6-3-5,-4 0 8,2 4-1,-5 5 0,-3 7-3,-1 7 2,1 2 0,0 6 4,4 1 2,7 4 1,5 1 0,10 0 0,2 3-1,2 15-7,22 9 8,9 7 6,6 0-1,6-2 1,-2-1 2,0-5-5,-4-3 4,-5 1-2,-5-4 3,-7 2 1,-5-1-5,-10 0-3,-7 1-1,-3 4-1,-27-3 1,-13-1 4,-18-1 1,-11-6-3,-4-1-2,3-2-2,6 0-7,10-7-52,5 2-15,3 3-39,4 2-86,3-3-134,-1 2-404</inkml:trace>
  <inkml:trace contextRef="#ctx0" brushRef="#br1" timeOffset="216677.1929">5970 16881 998,'0'0'193,"0"0"-114,0 0-36,0 0 23,0 0 23,-33 117-17,22-67-45,3 5-18,6-9-4,2-2-5,0-10-1,12-12-6,3-13-48,4-9-71,-5-4-88,-6-31-173,-6-11-348</inkml:trace>
  <inkml:trace contextRef="#ctx0" brushRef="#br1" timeOffset="216945.3128">5968 16629 29,'0'0'988,"0"0"-954,0 0 17,0 0 14,0 0-37,0 0-13,55 8-8,-55 6-7,0-3 3,-10-3 4,-5-8 3,6 0 9,0-2 53,5-15 32,4-5-23,0-3-35,0 2-19,10 7-4,2 5-11,7 9-12,5 2-10,12 16-59,1 16-120,2 6-131,-6 6-559</inkml:trace>
  <inkml:trace contextRef="#ctx0" brushRef="#br1" timeOffset="217143.3765">6277 17108 1138,'0'0'160,"0"0"-136,0 78 114,0-37 31,-3 1-106,1 2 24,2-4-56,0 1-16,3-2-15,6-6 0,2-4-19,-7 0-78,-4-14-62,0-15-323</inkml:trace>
  <inkml:trace contextRef="#ctx0" brushRef="#br1" timeOffset="218334.1067">7005 14062 657,'0'0'350,"0"0"-347,0 0 15,0 0-1,-68 87 89,24-36-17,-5 0-42,-2-2-8,0-2 3,-4-1-19,-6-3-11,-2-6-3,-11-3-1,-4-4-3,-4-5-5,-3-5-1,2-4 0,0-5 1,1-7 0,-1-4 1,2 0 1,-8-14-2,-4-6 5,4 0-5,8 2-5,16 0 3,11 2 1,14-1-6,13 0 6,9 1 0,12-2-1,6 1-9,0 0-3,0 5-1,0 2 7,1 3-4,4 2 6,1-2-8,3 0-3,6-3 8,6 3 5,-1 0 4,0-2 1,-7 3 5,-5 2-1,-7 1 8,-1 0 16,0 0-6,0 2-17,-4-1 0,-4 2 5,0 0-10,-3 22 2,0 8 1,-3 4 0,-8 3 2,5-4 0,-6-4-5,2-4 2,5-4-3,6-8 1,1-5-1,3-5 0,-3-3 0,-9 0 3,-6 0 4,-4-3-4,5-5-3,9 3 2,8 1 1,4 3 3,2 1 13,0 0-19,3 5 1,9 12-1,1 4 10,-2 4-1,4-1 7,0 0 1,7 3-5,9-2-7,11 0-5,7 0-3,3-1-23,-5-5-98,-10-8-213,-11-11-497</inkml:trace>
  <inkml:trace contextRef="#ctx0" brushRef="#br1" timeOffset="218733.3245">5755 13617 1006,'0'0'110,"0"0"-41,0 0-44,0 0 7,-9 104 37,4-54-23,4-4-24,-2-7-8,3-9-13,0-7-1,0-8-1,0-9-17,9-5-50,6-1-67,3-17-70,-2-17-224</inkml:trace>
  <inkml:trace contextRef="#ctx0" brushRef="#br1" timeOffset="219007.5232">5803 13404 624,'0'0'229,"0"0"-194,0 0 35,0 0 53,0 0-52,0 0-66,47-35-5,-47 43 6,-1-1-2,-10-2-2,0 0 2,-3-5-1,6 0 7,0 0-1,8-8 27,0-6-2,0 2-13,16-1-20,9 7-1,7 6-6,1 0-49,1 22-128,-7 14-172,-14 7-232</inkml:trace>
  <inkml:trace contextRef="#ctx0" brushRef="#br1" timeOffset="219337.6372">5993 13900 826,'0'0'63,"0"0"-14,0 0 119,0 0-63,0 0-64,0 0-1,0 0 5,41-64-26,-17 64-4,2 3-2,1 21 2,-3 8 3,-12 11-2,-12 6 2,-3 11-10,-27 2-4,-14 0 0,-7-8-4,2-13 1,10-15-1,13-14 2,15-9-2,11-3 11,2-3 38,34-14-2,28-4-37,26-2-10,23 1 0,11 3-81,1 2-241,-17-2-782</inkml:trace>
  <inkml:trace contextRef="#ctx0" brushRef="#br1" timeOffset="220747.8629">6080 15762 579,'0'0'260,"0"0"-137,0 0-24,0 0-51,0 0-8,-2 83 9,8-40-3,-4 2-9,-2-5-22,0-3-14,0-10 5,0-8-6,0-10-2,0-6 1,0-3-11,0-12 3,0-15-10,0-7-14,0-9 14,0-1 11,0-2 7,0 3 0,0 1 2,8 6 2,9 4 1,1 11 16,5 6-4,2 10-6,3 5-2,5 0-1,0 8 1,-5 11-2,-9 1-6,-12 3-1,-7 1-1,0-3 2,-12-4 0,-8-4 0,-4-6-12,-2-2 5,3-3 5,2-2 2,3 0 0,2 0 0,3-8 3,2-1-2,1 3 1,3 4 1,3 0 3,3 2-5,1 0-1,0 0-1,0 0 1,1 4 0,10 5 10,2-2 1,2-2 8,-5-2-2,-1 2 0,-1-1-4,-5-1 0,6 2-2,0 2 1,4 2 3,8 4 20,3 0-4,6 6 11,4 0-4,-1 0-6,-5-1-5,-4-2-10,-7-1-10,-4-3-6,-9-1-2,-2-4-5,-1-3 1,-1-4-36,0 0-45,3 0-39,0 0-37,2 0-127,-2-7-567</inkml:trace>
  <inkml:trace contextRef="#ctx0" brushRef="#br1" timeOffset="222114.23">1592 17244 813,'0'0'75,"0"0"-52,0 0 76,0 0 56,0 0-42,0 0-69,-48-5-43,63 46 20,2 7 21,5 4-13,-6 2-2,-2 0-11,-1-2-8,-3-8-5,1-9-3,-3-13 1,-1-12-1,5-10 0,6-6 6,10-28 38,8-16-21,0-9-9,-2-3-1,-4-1 3,-8 5-7,-8 4-4,0 6-5,-3 10-1,-2 11 1,-2 17-9,1 10-56,-1 20-132,-2 20-90,-5 16-61</inkml:trace>
  <inkml:trace contextRef="#ctx0" brushRef="#br1" timeOffset="222632.9049">1958 17694 1088,'0'0'141,"0"0"-136,0 0-2,0 0 56,-56 72 1,47-38-20,9 5-25,0-4-7,0-3-8,8 0 4,6-10-4,-2-5-1,-4-7 0,-5-6-1,0-4-6,3-2 0,0-25 7,4-16-11,5-13-1,5-5 13,2 0 2,-6 10-1,-2 9 4,-6 11 16,1 13 3,-4 9 2,-2 9-6,3 0-20,0 17 0,-3 14-4,-3 8 4,0 2 0,-18-3 0,-6-4 0,-1-12 0,8-7-6,4-10 5,7-5 1,0 0 8,6 0 6,-3-3 3,1-2 17,2 5-4,0 0-8,0 0-12,0 0-10,8 12-7,17 13 7,7 4 2,-1 3 3,3 1-5,1-4 0,-4-2-2,3-3 0,-1-5-76,3-8-134,-2-10-275</inkml:trace>
  <inkml:trace contextRef="#ctx0" brushRef="#br1" timeOffset="222880.4891">2533 17594 911,'0'0'73,"0"0"23,0 0 36,0 0-2,0 0-51,0 0-4,97-10 3,-48 10-34,-4 0-21,-2 0-12,-3 0-11,-6 0-6,-6 0-43,-13 0-136,-10 3-206,-5 8-476</inkml:trace>
  <inkml:trace contextRef="#ctx0" brushRef="#br1" timeOffset="223037.544">2554 17810 1138,'0'0'308,"0"0"-299,0 0 35,0 0 57,82-41-54,-33 38-41,11 3-6,6 0-15,15 0-125,9 0-203,1-12-357</inkml:trace>
  <inkml:trace contextRef="#ctx0" brushRef="#br1" timeOffset="233716.3748">3761 17578 1130,'0'0'4,"0"0"-4,0 0 0,10 87 22,-7-44 18,0-2-10,0-7-22,9-2-8,1-8 0,1-8-9,-1-6-36,0-6-53,1-4-77,-5-11-169</inkml:trace>
  <inkml:trace contextRef="#ctx0" brushRef="#br1" timeOffset="233998.1262">3863 17304 901,'0'0'49,"0"0"-41,0 0-8,0 0 21,0 0-14,75 73-7,-78-47 5,-22-9-3,-5-9 1,3-8 2,3 0 1,6-20 0,9-11 6,8-5 22,1-6 51,3 1-4,15 4-23,7 9-25,5 11-33,6 17-3,7 4-9,-3 33-107,-2 14-92,-10 11-327</inkml:trace>
  <inkml:trace contextRef="#ctx0" brushRef="#br1" timeOffset="234387.3665">4130 17852 961,'0'0'81,"0"0"-72,0 0 74,0 0 70,0 0-126,0 0-16,56 6 0,-40 38-11,-16 9 0,0 0-1,-30 3 4,-9-5-9,-8-12-13,-3-13-19,6-14 0,5-12 38,9-12 2,9-15 14,9-9 28,7 3 7,5 3 28,17 4-26,21 9-10,8 10-17,12 7-7,-4 11-18,-4 18 1,-5 8-1,-9 2-2,-6 1-1,-7 2 1,-6-6-15,-1-5-63,-1-9-61,5-16-124,1-6-217</inkml:trace>
  <inkml:trace contextRef="#ctx0" brushRef="#br1" timeOffset="234614.8543">4535 17874 1024,'0'0'116,"0"0"-26,0 0 40,0 0-7,0 0-71,92-4-20,-44 4-21,6 0-11,-5 0-1,-8 5-113,-9-2-223,-5-3-465</inkml:trace>
  <inkml:trace contextRef="#ctx0" brushRef="#br1" timeOffset="234819.8131">5036 17720 1215,'0'0'89,"0"0"-58,0 0 1,0 0 14,0 100 12,0-51-31,16-7-11,6-5-14,3 1-2,3-10-13,3-8-65,-9-10-95,-4-10-307</inkml:trace>
  <inkml:trace contextRef="#ctx0" brushRef="#br1" timeOffset="235070.3164">5079 17515 925,'0'0'95,"0"0"-61,0 0 58,0 0 29,0 0-90,0 0-31,57-29-3,-57 53 3,-6-2 4,-6-6-2,1-6 2,3-10 1,6 0-3,2-19 19,0-10-7,16-2 9,8 1 12,3 6-33,-1 12-2,2 12-33,0 7-119,4 28-135,-4 12-293</inkml:trace>
  <inkml:trace contextRef="#ctx0" brushRef="#br1" timeOffset="235275.4529">5507 17984 1059,'0'0'187,"0"0"-90,0 0 15,0 0 11,30 103-58,-30-61-7,-2-1-32,1 5-19,-1 3-7,2-6-4,0 1-34,-4-11-53,-12-10-172,-5-16-144,-9-7-421</inkml:trace>
  <inkml:trace contextRef="#ctx0" brushRef="#br1" timeOffset="235754.3481">3352 17308 852,'0'0'25,"-52"162"50,50-50 62,4 11-10,34 2-50,5-7-37,1-5-23,3-9-17,14-14-1,12-17-20,30-18-99,29-22-118,13-19-272</inkml:trace>
  <inkml:trace contextRef="#ctx0" brushRef="#br1" timeOffset="236084.5979">5767 17374 1129,'0'0'34,"121"141"12,-56-36 71,-8 8 31,-13 0-51,-14 0-40,-22-2-29,-8 1-21,-25-3-7,-23-5-8,-15-16-98,-5-32-239,2-36-666</inkml:trace>
  <inkml:trace contextRef="#ctx0" brushRef="#br1" timeOffset="236630.3187">6431 17865 1052,'0'0'140,"0"0"-79,0 0 12,0 0 28,0 0-75,0 0 6,-27 80-8,28-39-14,14-7-9,0-3-1,0-11-4,-6-10-20,-3-10-47,4 0 14,-1-33 51,2-15 5,5-14-16,-2-7 17,-6-5 1,-3 8 6,-1 11 11,7 10 17,8 17-2,9 14-1,10 14-15,5 0-17,-4 30 2,-14 14-4,-25 11-9,-13 6 11,-37 1-3,-16 1-4,-2-7-32,15-10 27,18-10 9,26-10 3,9-9 1,25-5 9,13-1 22,4-7 18,1 1-36,-1-3-5,2 2-9,4-1-14,6 2-128,4-2-245,-4 1-440</inkml:trace>
  <inkml:trace contextRef="#ctx0" brushRef="#br1" timeOffset="236812.9283">7128 18094 1254,'0'0'2,"0"0"24,-40 82 78,10-32-8,-2 5-67,-3 5-28,1-4-1,1-6-18,9-7-118,5-10-169,14-13-286</inkml:trace>
  <inkml:trace contextRef="#ctx0" brushRef="#br1" timeOffset="237016.1423">7297 18196 1226,'0'0'37,"0"0"-14,-6 73-23,-19-23 70,-7 3-56,-1-5-9,5-8-5,6-8-54,7-5-236,3-17-325</inkml:trace>
  <inkml:trace contextRef="#ctx0" brushRef="#br1" timeOffset="238340.6463">7399 14900 470,'0'0'48,"0"0"9,0 0 50,0 0-17,0 0-36,0 0-16,0-10 4,0 10-1,0 0-10,0 0 7,0 0 0,0 0-2,0 0-11,0 0-10,0 0-9,0 0-5,0 0-1,0 0-3,0 0 3,0 0 0,0 0 1,0 0 1,0 0 0,0 0 1,0 0-3,0 0 2,0 0-4,0 0 4,0 0-2,0 0 0,0 0 1,0 0 1,0 0-1,0 0 8,0 0-4,0 0-5,0 0 0,0 0-1,0 0-4,0 0-34,0 0-122,0 0-196</inkml:trace>
  <inkml:trace contextRef="#ctx0" brushRef="#br1" timeOffset="239085.2961">3678 17660 362,'0'0'104,"0"0"-97,0 0 13,0 0 39,0 0-17,0 0 3,-7 1 32,7 3-17,0-4 3,0 0 9,0 0-16,0 0-11,0 0-5,0 0-13,0 0-21,0 0 3,0 0-7,0 0-2,0 0-11,0 0-85,0-7-186</inkml:trace>
  <inkml:trace contextRef="#ctx0" brushRef="#br1" timeOffset="241897.2509">7680 18169 808,'0'0'121,"0"0"-57,0 0 0,0 0 76,-82 11-43,63 16-12,-2 15-17,-1 15-33,-8 9-16,0 9-10,-3-6-9,-4-3-7,3-8-89,-1-13-157,4-15-288</inkml:trace>
  <inkml:trace contextRef="#ctx0" brushRef="#br1" timeOffset="242113.304">7578 18140 1247,'0'0'72,"0"0"-72,0 0-18,0 0 18,-65 95 10,25-31-6,-5 9-4,3 2-4,5-11-142,3-15-172,7-17-359</inkml:trace>
  <inkml:trace contextRef="#ctx0" brushRef="#br1" timeOffset="247147.6902">7624 18365 1026,'0'0'147,"0"0"41,0 0-186,0 0 6,-56 115 2,25-69-6,0-3 4,1-6-8,2-1 0,2-5-46,6-3-115,6-8-101,9-10-245</inkml:trace>
  <inkml:trace contextRef="#ctx0" brushRef="#br1" timeOffset="247297.8158">7573 18516 311,'0'0'1071,"0"0"-1009,0 0-62,0 0-116,0 0 18,0 0-58,-43 46-57,34-13-298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8T10:00:44.959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8235 7031 212,'0'0'176,"0"0"-154,0 0 100,0 0 50,0 0-32,0 0-47,0 0-38,0 0-6,-7 0-17,7 0-11,0 0-3,0 0 2,0 0 16,0 0 15,0 0-4,0 0 2,0 0-1,13 0-9,11 0 6,12 0-15,4 0-13,2 0 6,-2 0-13,-7 0-9,-5-3-1,-5-1-19,-4-2-129,-1-1-205,-6-5-315</inkml:trace>
  <inkml:trace contextRef="#ctx0" brushRef="#br0" timeOffset="994.742">8359 6919 569,'0'0'102,"0"0"44,0 0 22,0 0-41,0 0-31,0 0-31,0-12-16,0 12-7,0 0-9,0 0 2,0 0 0,0 0-10,0 0 0,0 12-1,0 7-5,3 8 17,5 5-2,-2 2-8,-1-1 2,-3-2-11,1-4 2,-2-5-9,1-3 1,-1-7-8,1 0-2,-1-4-1,-1-3 0,0-1 0,2 2-11,-2-4-30,0 2-26,0-1-28,0-1-80,0 1-127,8-3-234</inkml:trace>
  <inkml:trace contextRef="#ctx0" brushRef="#br0" timeOffset="1745.3305">10391 6813 824,'0'0'136,"0"0"-7,0 0 53,0 0-56,0 0-29,0 0-34,3 0-16,10 0-13,9 0 1,5 0-4,3 0 1,0 0-8,-2 0-8,-4 0-7,-6 0-5,0-1 0,-3-1-4,-2 0 0,-3 2-1,-2 0-3,-1 0-26,-2 0-34,7 0-27,6 0-77,-3 0-208,1 9-429</inkml:trace>
  <inkml:trace contextRef="#ctx0" brushRef="#br0" timeOffset="2355.0931">11826 7635 722,'0'0'104,"0"0"74,0 0 35,0 0-70,0 0-25,0 0-30,20 0-25,6 0-5,9 0-20,5 0 4,3 0-12,-5 0-12,-5 0-12,-8 0-2,-9 0-3,-3 0-2,-7 0 1,-3 0-15,-2-1-27,1-2-25,-1-1-22,2-2-99,-3 1-219,0 2-529</inkml:trace>
  <inkml:trace contextRef="#ctx0" brushRef="#br0" timeOffset="2661.1507">11936 7471 627,'0'0'318,"0"0"-213,0 0 115,0 0-65,0 0-49,0 0-28,-2-4-19,2 8-15,0 15-8,0 8 7,8 6 27,-1 3-31,1-2-12,1 0-9,-3-2-11,-2 0-6,1-1-1,-2-1-12,0-2-62,0-5-63,4-3-55,2-5-321</inkml:trace>
  <inkml:trace contextRef="#ctx0" brushRef="#br0" timeOffset="3441.5477">11957 10053 445,'0'0'104,"0"0"-30,0 0 186,0 0-108,0 0 29,0 0-41,-40-10-24,40 10-29,0 0-23,0 0-4,16 0-8,18 0-2,19 0 5,12 0 1,4 0-5,-1 0-18,-7 0-6,-10 0-5,-16 2-12,-15-2-2,-12 2-8,-8-2 0,0 0 0,0 0 0,0 0-31,0 0-36,0 0-27,-12-4-73,0-6-168</inkml:trace>
  <inkml:trace contextRef="#ctx0" brushRef="#br0" timeOffset="6012.8808">589 2975 1004,'0'0'420,"0"0"-400,0 0 17,0 0 42,0 0-41,0 0-19,0 0-7,11 75 21,-1-29 11,-5-1-15,-2-1-7,0-5-6,-2-4-10,2-6-6,-1-7-1,-2-7-2,1-6-50,-1-5-24,0-4-30,0 0-41,0-22-46,0-8-364</inkml:trace>
  <inkml:trace contextRef="#ctx0" brushRef="#br0" timeOffset="6393.121">628 2680 1058,'0'0'70,"0"0"-67,0 0 69,-113-59-18,44 72-33,-17 33-10,-11 26 12,3 28 2,15 13 4,30 12 28,31-3-2,18-13-32,47-20 5,24-23-11,21-22-3,12-27 12,8-17-6,3-6-1,-6-30-4,-9-17-1,-15-14-5,-19-14 7,-11-6-8,-24-7-2,-25-2-2,-12-2-4,-40 9-1,-15 14 0,-8 22-3,-1 26 1,7 20-4,2 7-5,9 19-20,6 15-31,16 7-102,18 2-154,12-4-354</inkml:trace>
  <inkml:trace contextRef="#ctx0" brushRef="#br0" timeOffset="7074.9957">2211 3345 540,'0'0'113,"0"0"102,0 0 3,0 0-30,0 0-52,0 0-43,-9-1-22,9 1-29,0 0 0,0 0-2,19 0-7,19-3 4,23-3 1,15-4 1,4-2-10,-6 1-3,-16 3-8,-20 5-11,-18 0-7,-13 1-6,-7 2 3,0-1-10,0 1-25,0 0-30,0-1-17,-12-3-13,-6-1-106,-4-2-243</inkml:trace>
  <inkml:trace contextRef="#ctx0" brushRef="#br0" timeOffset="7586.2342">2798 3030 1054,'0'0'50,"0"0"70,0 0 38,0 0-60,0 0-46,0 0-26,-13-32-23,37 32-1,12 0 4,7 0 3,0 0 1,-1 0 1,0 0-5,1 0 1,-3 0-4,-5-1 1,-6-7-3,-12 2 3,-7 0-1,-10 2 6,0 1 8,0 1 9,0 1-3,0 1-3,0 0-2,0 0-11,0 3-7,-4 19 3,-8 20-2,-6 13 18,-5 12 14,1 3-1,0-2-7,7-12-10,4-7-5,7-9-6,4-6-2,0-9 0,0-3-2,0-8 0,0-5 0,0-6-3,0-3-1,0 0-23,0 0-8,0 0-12,0-9-14,-3-8-43,-3 0-58,0-2-126,3-2-125,3 0-192</inkml:trace>
  <inkml:trace contextRef="#ctx0" brushRef="#br0" timeOffset="7775.6734">2994 3330 644,'0'0'103,"0"0"87,0 0 36,0 0-61,0 0-33,0 0-26,-19-13-42,23 13-21,8 0-18,15-1-9,16-1-16,17-2-2,14-1-79,4-8-173,2-7-648</inkml:trace>
  <inkml:trace contextRef="#ctx0" brushRef="#br0" timeOffset="9932.6614">3573 3433 244,'0'0'148,"0"0"6,0 0 46,0 0-31,0 0-57,0 0-5,-2 0-25,2 0-19,0 0-11,6 0 7,18 0-12,15 0 15,13 0 7,9-8-10,0-1-7,-7 1-17,-12 0-17,-8 3-16,-13 2-2,-9 0-5,-5 3-34,-7 0-40,0 0-45,0 0-60,-10 2-51,-8 1-31,-6-3-164</inkml:trace>
  <inkml:trace contextRef="#ctx0" brushRef="#br0" timeOffset="10204.8691">3794 3242 1133,'0'0'55,"0"0"115,0 0 2,0 0-114,0 0-40,0 0-15,-2 88 33,4-34 11,-2 1-24,0-1-10,0-2-8,0-2-5,0-10-1,0-5-49,4-12-45,11-12-110,7-11-144,5-3-299</inkml:trace>
  <inkml:trace contextRef="#ctx0" brushRef="#br0" timeOffset="19007.7417">4603 3192 556,'0'0'223,"0"0"-113,0 0 161,0 0-72,0 0-48,0 0-74,-22-29-33,18 57-24,-1 13 2,-1 13 23,1 1-17,4 2-21,1-5-6,0 0-1,0 1-23,6-4-66,3-7-83,-1-16-200,0-17-509</inkml:trace>
  <inkml:trace contextRef="#ctx0" brushRef="#br0" timeOffset="19329.6742">4843 3256 1326,'0'0'72,"0"0"-70,0 0 88,0 0-72,0 0-14,0 0-4,-35 85 1,27-34-1,8-1 0,0-7-2,12-5 2,10-10-4,4-9-8,-1-12 3,2-7 9,-3-18 1,-2-19 5,-5-12 1,-7-4-7,-7 0 8,-3 2 2,-3 9-5,-16 7 7,-8 10-12,2 13-1,-5 8-17,3 4-16,7 7-63,10 15-40,10 3-118,12-2-141</inkml:trace>
  <inkml:trace contextRef="#ctx0" brushRef="#br0" timeOffset="19623.3074">5246 3294 831,'0'0'221,"0"0"-119,0 0 97,0 0-102,0 0-83,0 0-9,-39 27-2,22 12-2,7 7-1,10 1-3,0 0-2,8-5 4,16-9-2,3-12-8,5-15 11,3-6 1,5-27 3,-6-18 8,-7-5 2,-9-7 6,-12 1 13,-6 8-7,-7 4-13,-22 11-13,-5 10-2,-2 16-19,2 7-58,4 10-69,9 23-146,6 3-195</inkml:trace>
  <inkml:trace contextRef="#ctx0" brushRef="#br0" timeOffset="19947.0941">5713 3307 1045,'0'0'91,"0"0"25,0 0-7,0 0-77,0 0-21,-91 57 2,76-11-8,9 0-3,6 1-1,0-2-1,18-6-1,5-12-5,3-13-3,6-14 9,-1-7 4,2-27 13,-4-10 7,-6-6 15,-7 3 3,-15-1-15,-1 5-13,-20 2-10,-7 11-4,-1 9-6,2 10-43,4 11-73,3 2-95,4 15-232</inkml:trace>
  <inkml:trace contextRef="#ctx0" brushRef="#br0" timeOffset="20164.7211">6040 3343 1435,'0'0'32,"0"0"-32,0 0 31,0 0-28,0 0-2,4 94 0,-4-58 2,0 0-3,6-5-1,6-5-6,7-11-66,8-11-88,3-4-132,3-21-213</inkml:trace>
  <inkml:trace contextRef="#ctx0" brushRef="#br0" timeOffset="20433.9261">6141 2995 587,'0'0'613,"0"0"-600,0 0 34,0 0-26,0 0-21,0 0 0,8 40-3,-8-20-12,-11-6-11,-1-9 15,3-5 11,0-1 15,5-20 30,0-8 30,4-2 29,0-3-28,10 5-41,0 8-14,-1 10-21,0 11-1,3 3-25,3 28-97,0 15-103,0 10-162</inkml:trace>
  <inkml:trace contextRef="#ctx0" brushRef="#br0" timeOffset="20665.298">6313 3517 1238,'0'0'25,"0"0"35,0 0 142,0 84-83,0-40-35,0 2-6,0 0-46,0-2-13,0-4-17,0-3-2,4-6-25,-4-3-88,0-11-43,0-16-286</inkml:trace>
  <inkml:trace contextRef="#ctx0" brushRef="#br0" timeOffset="21707.5696">6793 3500 66,'0'0'148,"0"0"-121,0 0 94,0 0-25,0 0-28,0 0-9,-27 0 7,26 0 22,1 0-2,0 0-5,-2 0-18,2 0-5,0 0-18,-1 0-16,-1 0-9,-2 0-3,-1 0 7,1 0 0,2 0 0,-1 0 5,3 0 10,0 0 15,0 0 5,0 0 1,0 0-10,3 0-8,11 0-13,11 0-3,12 0 0,11 0-5,3 0-5,1-4-1,-6 1-5,-4 1-2,-2-2-3,-1 0-5,0-1-63,-5 0-118,-10 3-74,-15-2-192</inkml:trace>
  <inkml:trace contextRef="#ctx0" brushRef="#br0" timeOffset="24573.2959">6963 3378 434,'0'0'151,"0"0"24,0 0 28,0 0-3,0 0-54,0 0-48,0-20-56,4 46-34,9 15-4,1 15 63,-1 6-20,-2 0-24,-5-3-5,-3-6-14,0-10-4,-1-7-4,1-10-86,0-10-155,1-16-310</inkml:trace>
  <inkml:trace contextRef="#ctx0" brushRef="#br0" timeOffset="25120.0716">8017 3076 942,'0'0'105,"0"0"81,0 0-57,0 0-61,0 0-48,-89 100 4,56-10 30,9 8-17,8 2-20,8-4-5,8-10 1,0-14-13,20-13-2,8-16-25,9-14-49,8-12-78,3-17-104,-5-3-249</inkml:trace>
  <inkml:trace contextRef="#ctx0" brushRef="#br0" timeOffset="25348.2974">8273 3357 1032,'0'0'73,"0"0"31,0 0 49,0 0-121,0 0-29,0 0 4,9 82 19,-6-38-12,-2-5-11,2-1 0,-2-6-3,2-9-3,2-6-46,-1-11-39,4-6-78,4-17-85,-1-16-157</inkml:trace>
  <inkml:trace contextRef="#ctx0" brushRef="#br0" timeOffset="25631.0774">8389 3156 4,'0'0'825,"0"0"-807,0 0 103,0 0 2,0 0-57,0 0-58,0-28-8,0 28-12,0 0 1,-2 0 11,-2 0 8,-3-7 11,-1-1 22,3-5 15,4 0 11,1-5 3,0 1-2,0 2-34,11 4-12,-1 8-7,0 3-15,0 0-11,9 24-51,-4 13-77,-4 7-113,-6 7-285</inkml:trace>
  <inkml:trace contextRef="#ctx0" brushRef="#br0" timeOffset="26139.5746">8580 3755 1017,'0'0'16,"0"0"11,0 0 104,0 0-71,0 0-42,0 0-18,3 9 0,-3-6-2,1-2 2,-1 2 13,0-3 6,0 0 1,0 0-2,0 0 17,0 0 7,0-8-2,0-9-25,-6-5-14,0-6 0,0 3-1,3 2-1,2 6 1,1 4 3,0 7-1,0 3 5,0 3-6,0 0-1,0 0-8,0 0-7,0 6 6,0 0 5,0-1-1,0 0 3,0-1 2,0 7 2,0 5 0,0 7 16,4 8 5,-1 0 7,0 5-4,-3-2-8,0-5-3,0-5-7,0-5-3,0-3-5,-3-7 0,0-3-4,1-2-22,1-3-33,1-1-50,0 0-64,0-13-170</inkml:trace>
  <inkml:trace contextRef="#ctx0" brushRef="#br0" timeOffset="26360.5718">8851 3476 542,'0'0'512,"0"0"-412,0 0 75,0 0-25,0 0-75,0 0-44,32-20-11,0 15-18,8-1-2,15-2-35,-2-2-134,-1-4-249</inkml:trace>
  <inkml:trace contextRef="#ctx0" brushRef="#br0" timeOffset="26575.5384">9348 3296 437,'0'0'925,"0"0"-920,0 0 62,0 0 6,0 0-56,0 0 24,12 99-2,-12-55-17,0-3-14,4-4-6,2-8-2,6 0-7,2-9-53,6-13-72,3-7-107,2-13-264</inkml:trace>
  <inkml:trace contextRef="#ctx0" brushRef="#br0" timeOffset="26845.1868">9481 3093 366,'0'0'945,"0"0"-915,0 0-30,0 0 90,0 0-90,0 0-48,-8-30 23,-14 38-2,3-2-2,4-6 29,10 0 2,5-10 23,0-10 25,1-7 6,15 2 21,3 5-31,-3 7-26,-2 9-19,4 4-1,3 6-64,-1 24-110,-3 7-149,-4 5-496</inkml:trace>
  <inkml:trace contextRef="#ctx0" brushRef="#br0" timeOffset="27399.4638">9719 3517 1001,'0'0'14,"0"0"-9,0 0 111,0 0-4,0 0-83,0 0-14,2 3-5,-2 3-10,0-1 0,0 6 2,0-5-1,0-1 1,0-1 1,0-4 4,0 0 8,0 0 19,-2-1 19,1-9 20,1-2-49,0-2-2,0 0-5,0 3-6,0 1-4,4 3 0,2 2 0,2 5 1,5 0-2,5 10-2,4 20-4,1 16 2,-10 9 5,-11 5-4,-2 1-2,-18-3-1,-16-8-1,-7-6 1,-2-11-16,0-11-5,7-14-8,8-8 18,8-2 10,8-20 1,8-2 8,4-5 7,6 5 10,15 6 4,5 7-8,4 8 4,2 3-12,2 11-12,0 13-1,-1 6-2,0 1-4,-3-1 5,-2-1-36,-4-8-59,-2-8-107,-7-13-159,2-5-550</inkml:trace>
  <inkml:trace contextRef="#ctx0" brushRef="#br0" timeOffset="27641.2108">9954 3055 1186,'0'0'6,"0"0"12,134 62 108,-73 0-5,-6 17-35,-13 10-20,-20 9-19,-19 5 5,-3-1-20,-25-3-23,-16-10-8,-8-13-1,-6-11-63,-4-16-112,2-26-306</inkml:trace>
  <inkml:trace contextRef="#ctx0" brushRef="#br0" timeOffset="28174.3558">10614 3297 1009,'0'0'190,"0"0"11,0 0-9,0 0-96,0 0-36,0 0-24,3-12-32,8 52 1,1 15 9,-2 4-2,-1 4-10,-2 2-2,3-4-18,4-7-88,3-9-52,1-18-237,-2-19-675</inkml:trace>
  <inkml:trace contextRef="#ctx0" brushRef="#br0" timeOffset="28487.6689">10949 3294 1263,'0'0'32,"0"0"14,0 0 112,0 0-113,0 0-45,0 0 0,-56 78 2,46-16-2,10 2 0,0-2-5,9-10-4,12-12 1,1-15 1,5-18-2,2-7 9,1-22 11,3-19 9,-5-12-7,-5-6-1,-11-3-2,-12-1-9,-10 2 0,-22 9-2,-3 15-13,-3 19-11,5 16-16,7 2-25,9 17 1,14 8-42,3 3-104,20-5-74,17-5-277</inkml:trace>
  <inkml:trace contextRef="#ctx0" brushRef="#br0" timeOffset="28772.4641">11357 3335 347,'0'0'633,"0"0"-591,0 0 138,0 0-87,0 0-79,0 0 31,-22 107-22,16-57-8,6 1-5,0-2-6,15-7-4,15-12 2,7-12 0,3-10 1,-3-8 8,-4-14 9,-6-19 14,-10-11 14,-4-7-8,-12 1-24,-1 1-13,-4 3-2,-18 10-1,-6 7-26,-4 12-18,-2 10-40,2 7-14,10 3-92,16 14-92,6-1-210</inkml:trace>
  <inkml:trace contextRef="#ctx0" brushRef="#br0" timeOffset="29057.4875">11761 3375 1079,'0'0'172,"0"0"-139,0 0 95,0 0-102,0 0-23,0 0-3,-3 91 3,3-48-2,18-1 3,9-6-4,6-9 0,3-13 5,-2-14-5,0 0 33,-2-23 17,-4-15-1,-7-6-7,-9-4-13,-12 3-11,0-1-13,-19 7-5,-10 10-2,-5 7-6,0 14-24,-1 8-37,0 2-106,7 17-115,12 2-314</inkml:trace>
  <inkml:trace contextRef="#ctx0" brushRef="#br0" timeOffset="29569.9761">12600 3345 690,'0'0'166,"0"0"-4,0 0 84,0 0-75,0 0-55,0 0-48,-3-15-18,18 12-10,5 0-15,12 2-13,7-1-11,6 0-1,1-3-3,-2 3-36,-4 0-42,-10 2-60,-12 0-149,-16 3-158,-2 11-297</inkml:trace>
  <inkml:trace contextRef="#ctx0" brushRef="#br0" timeOffset="29727.8736">12602 3478 643,'0'0'343,"0"0"-312,0 0 146,0 0-78,0 0-50,0 0-34,71-5-15,-35 2-1,11-4-15,7-2-81,4-3-153,-6 0-225</inkml:trace>
  <inkml:trace contextRef="#ctx0" brushRef="#br0" timeOffset="30145.079">13341 3151 820,'0'0'128,"0"0"17,0 0 48,0 0-79,0 0-55,0 0-58,-27-10-1,5 52 0,7 14 10,6 6-4,9-3 1,6-3-4,20-8 0,12-9 7,5-5-3,8-14 0,0-9 7,-1-11-9,-3-4 5,-12-23 4,-9-10 11,-14-10 1,-8-7-7,-4-4-13,-16-1-1,-13 9-5,-7 14-3,-5 11 1,-5 13-12,-7 5-14,-5 7-47,2 0-105,5 3-354</inkml:trace>
  <inkml:trace contextRef="#ctx0" brushRef="#br0" timeOffset="34342.4215">436 4716 859,'0'0'163,"0"0"-12,0 0 50,0 0-89,0 0-53,0 0-32,122-54-17,-49 38 0,5 2-7,-8 2-3,-12 3-5,-22 7-35,-15 2-54,-12 0-123,-9 0-112,-2 0-243</inkml:trace>
  <inkml:trace contextRef="#ctx0" brushRef="#br0" timeOffset="34514.454">430 4850 804,'0'0'412,"0"0"-374,0 0 94,85-41-24,-24 19-57,9 3-16,5 2-11,-8 4-24,-3 4-3,-16 0-63,-11 4-96,-13-5-243,-11-2-453</inkml:trace>
  <inkml:trace contextRef="#ctx0" brushRef="#br0" timeOffset="34723.4419">903 4323 1350,'0'0'64,"0"0"-42,0 0-22,113 125 134,-61-55-62,-16 5-24,-15 8-19,-21 4-28,0 0-1,-36-4-11,-9-11-54,-11-16-85,1-21-177,11-27-683</inkml:trace>
  <inkml:trace contextRef="#ctx0" brushRef="#br0" timeOffset="36839.8477">1917 4645 772,'0'0'147,"0"0"-131,0 0 99,0 0-7,0 0-64,0 0-22,0-3-12,0 3 2,-2 3-1,-9 3-3,-3-2-3,-2 0 0,0-4-5,2 0-17,6 0 14,2-4 3,4-9 9,2-1-2,0-1 19,0 2 18,10 0-9,6 5 2,1 3 4,5 5-20,8 6-12,1 20 0,-1 10-1,-9 10-8,-14 7 4,-7 5-4,-7 0 0,-23-4-5,-10-8 4,-2-10-30,3-12-24,-1-15 20,6-9 32,-1-3 3,6-17 12,3-7 5,10 1 34,7-2 1,9 4 1,12 0-16,18 5-12,16 9-6,6 10-10,1 0-5,-4 18-3,-5 6-1,-5 5-2,-3 2-7,-5-3-33,-1-5-45,-3-9-65,3-13-102,-2-1-129,3-21-276</inkml:trace>
  <inkml:trace contextRef="#ctx0" brushRef="#br0" timeOffset="37123.4499">2332 4683 908,'0'0'100,"0"0"9,10-87 112,-10 83-99,-13 4-74,-7 12-48,0 27 0,2 17 1,6 11-1,12 3 0,0-6 0,26-10-1,1-13-6,1-14 4,0-15-9,-3-12 12,-1-8 2,-5-26 10,-5-16 1,-5-12-2,-9-8-1,0 3 2,-17 9-3,-2 13-1,-4 14-8,1 15-7,-2 16-8,-1 0-52,5 24-51,7 10-69,8 3-100,5-3-207</inkml:trace>
  <inkml:trace contextRef="#ctx0" brushRef="#br0" timeOffset="37400.5375">2624 4691 975,'0'0'113,"0"0"31,0 0 37,0 0-139,0 0-39,0 0 16,-11 91-9,8-39-9,3 0-2,11-6 0,13-9 0,4-10-2,-2-13-6,-1-9 9,-1-5 0,-5-20 11,-5-16 4,-2-19 14,-5-6-3,-7-7-17,0 1-5,-13 18-2,-7 11-2,-1 20-9,-1 16-26,0 2-79,5 27-77,8 5-98,9 3-212</inkml:trace>
  <inkml:trace contextRef="#ctx0" brushRef="#br0" timeOffset="37701.7739">3073 4742 1205,'0'0'58,"0"0"53,0 0 12,0 0-123,0 0 11,-46 105 2,35-54-5,10-4-5,1-6 2,10-10-5,14-9-3,3-12 1,4-10 2,2 0 5,3-26 8,-5-9 2,-5-8 4,-7-7 6,-13-2-2,-6 2-17,-6 11-6,-18 10-4,-1 17 3,-2 11-13,-1 1-20,-2 8-23,0 13-61,2 4-24,2 0-114,11-7-188</inkml:trace>
  <inkml:trace contextRef="#ctx0" brushRef="#br0" timeOffset="38032.624">3453 4858 907,'0'0'122,"0"0"-31,0 0 126,18 87-95,-13-51-50,-4 0-24,2-2-41,0-6-7,3-3 0,3-8-8,0-6-39,3-11-42,3 0-16,-2-18-27,2-15-92,-3-9-125,-2-11-116</inkml:trace>
  <inkml:trace contextRef="#ctx0" brushRef="#br0" timeOffset="38293.3605">3564 4539 985,'0'0'170,"0"0"-147,0 0 109,0 0-120,0 0-12,0 0-18,-26 17-1,7-1-35,2-6-7,1-8 41,7-2 20,3-12 31,6-19 58,0-9 33,25-5-17,10 1-24,2 7-30,-4 15-23,-3 16-26,-11 6-2,-7 36-36,-10 20-71,-2 17-67,-3 7-209,-18-1-545</inkml:trace>
  <inkml:trace contextRef="#ctx0" brushRef="#br0" timeOffset="38544.3141">3764 5121 313,'0'0'761,"0"0"-611,0 0 102,14 99-115,-12-56-29,-2 5-39,0 2-33,0-2 7,0-4-40,0-5-3,5-10-34,4-8-87,2-16-96,1-7-531</inkml:trace>
  <inkml:trace contextRef="#ctx0" brushRef="#br0" timeOffset="39095.234">4314 5032 494,'0'0'121,"0"0"17,0 0 54,0 0-47,0 0-2,0 0-18,-37-9-14,37 9-39,13 0-19,7 0-5,7 3 7,14 0-17,2-3-19,8 0-19,0 0-11,-6-1-92,-7-10-134,-16-1-378</inkml:trace>
  <inkml:trace contextRef="#ctx0" brushRef="#br0" timeOffset="39419.6528">4894 4821 264,'0'0'841,"0"0"-737,0 0 122,0 0-74,0 0-85,0 0-24,3 24-23,-3 20 12,0 9 44,0 0-32,0-2-36,-3-2-4,-2-6-4,1-2-27,3-10-81,1-9-35,0-14-181,10-8-393</inkml:trace>
  <inkml:trace contextRef="#ctx0" brushRef="#br0" timeOffset="39785.3675">5212 4792 554,'0'0'721,"0"0"-677,0 0 134,0 0-83,0 0-75,0 0-19,0 88 25,-5-32 7,2 0-12,3 0-19,0-8 2,0-3-4,8-9-2,7-14-13,-2-11-4,5-11 7,5-5 7,5-25 5,3-9 8,-2-5-2,-9-9-1,-9-2-1,-11-6-2,0 2 3,-5 4-5,-8 15 2,1 17 4,3 9-4,3 14-2,0 0-6,-6 5-17,-4 19-14,-5 10-32,2 4-95,5-1-62,14-8-115,0-9-305</inkml:trace>
  <inkml:trace contextRef="#ctx0" brushRef="#br0" timeOffset="40077.0413">5568 4853 907,'0'0'172,"0"0"-124,0 0 126,0 0-133,0 0-33,0 0 19,-37 97-4,37-56 2,0 0-13,21-5-10,9-3-2,3-9 2,-2-11 2,-3-10 0,-5-3-3,-7-13 15,-1-19 13,-7-11 7,-3-10-9,-5-7-15,0 0-6,-13 4 0,-2 14-6,0 19 0,-3 18-12,0 5-27,-10 20-38,0 12-36,1 6-129,9-2-134</inkml:trace>
  <inkml:trace contextRef="#ctx0" brushRef="#br0" timeOffset="40439.0736">6016 4881 414,'0'0'436,"0"0"-386,0 0 102,0 0-12,0 0-32,0 0-24,-24 97-34,19-62-28,5 0-9,0-5-10,17-4 1,7-5-4,2-11 0,3-9 2,-2-1 8,-2-17 16,-6-14 11,-4-7-7,-10-7-4,-5-1-17,-2 3-3,-20 7-6,-5 9-3,-4 10-6,-3 8-6,-1 9-21,2 0-64,7 20-69,15 0-205,11 2-372</inkml:trace>
  <inkml:trace contextRef="#ctx0" brushRef="#br0" timeOffset="40679.0029">6395 4920 1199,'0'0'161,"0"0"-142,0 0 56,0 0-66,3 73 12,-3-32-6,1-2-13,1-5-1,2-7-1,5-11-11,5-11-46,6-5-39,4-10-80,-1-21-120,-2-10-296</inkml:trace>
  <inkml:trace contextRef="#ctx0" brushRef="#br0" timeOffset="40934.7172">6530 4613 513,'0'0'801,"0"0"-796,0 0 57,0 0-2,0 0-60,0 0-37,8-14 27,-26 26 9,3-5-10,2-7 11,2 0 7,1-5 23,1-12 21,4-3-8,5-3 3,0 5-10,0 3-24,5 6-12,5 9-6,4 0-18,8 12-70,6 15-106,1 7-181</inkml:trace>
  <inkml:trace contextRef="#ctx0" brushRef="#br0" timeOffset="41370.3613">6738 5026 842,'0'0'288,"0"0"-275,0 0 160,0 0-73,0 0-57,0 0-33,4-38-1,1 23 2,5 3 5,5 5 13,0 7-5,10 0-16,2 25 0,-2 16-3,-8 14 1,-17 8-1,0 7-5,-24-2 3,-16-5-3,-8-7-11,0-15-22,2-12 1,9-16-6,9-13-5,5 0 43,10-20 15,5-5 26,8-1 9,0 2-7,8 7-5,14 1-9,5 12-7,1 4-4,3 0-12,2 15-6,-1 10-1,-3 6 1,-3 2-4,-4 1-3,-1-5-4,-2-4-57,-2-11-95,4-12-190,-2-2-437</inkml:trace>
  <inkml:trace contextRef="#ctx0" brushRef="#br0" timeOffset="41589.3503">7181 4917 824,'0'0'404,"0"0"-376,0 0 160,0 0-71,0 0-66,0 0-13,61-8-7,-31 7-17,6-4-11,4 2-3,-3 2-49,-6 1-110,-11 0-288</inkml:trace>
  <inkml:trace contextRef="#ctx0" brushRef="#br0" timeOffset="41743.2008">7278 5046 1490,'0'0'24,"0"0"67,0 0 19,0 0-77,0 0-33,0 0-1,104 3-36,-59-3-63,5-15-142,0-11-270</inkml:trace>
  <inkml:trace contextRef="#ctx0" brushRef="#br0" timeOffset="42231.0623">7837 4676 949,'0'0'372,"0"0"-367,0 0 111,0 0-43,0 0-58,81-22-1,-51 20-5,1-1-5,0 0 1,-2-1 6,-3-5-9,-2 0 1,-6-4 1,-5-2 1,-8 3-2,-2-2-3,-3 1 0,0 6 11,0 2 2,0 3 9,0 2-12,0 0 1,0 7-8,0 22 2,0 12-4,-3 15 27,-5 7-2,-5 3 4,0-4 0,4 1-14,5-5-8,4 5 6,0 1-5,0-2-1,10-6-5,-3-9 1,-2-11-4,-2-14-3,-3-10-3,0-10-30,0-2-8,-3-13 2,-11-15-25,-5-4-125,4-1-133,3 3-311</inkml:trace>
  <inkml:trace contextRef="#ctx0" brushRef="#br0" timeOffset="42477.9167">7903 5064 630,'0'0'137,"0"0"-2,0 0 57,0 0-51,0 0-19,0 0 9,-24-5-39,56 5-36,22 0-16,15 0-15,11 0-25,-2 0-31,-5-8-140,-9-6-454</inkml:trace>
  <inkml:trace contextRef="#ctx0" brushRef="#br0" timeOffset="43520.7115">6350 6241 14,'0'0'934,"0"0"-918,0 0 119,0 0 37,0 0-65,0 0-18,12-34-16,40 34-24,29-3-18,29 1 10,15-4 0,2-2-13,-4-1-14,-18 4-13,-21-1 0,-24 3-1,-16 0-44,-11 0-43,-8-2-122,-4-3-195,-7 0-556</inkml:trace>
  <inkml:trace contextRef="#ctx0" brushRef="#br0" timeOffset="43741.5422">7587 5888 1426,'0'0'19,"0"0"84,0 0 43,0 0-82,0 0-51,0 0 3,73 116 45,-54-58-44,-9-7-8,-7-5-9,-3-9-6,0-9-19,0-12-70,0-12-28,0-4-112,0-20-96,0-13-505</inkml:trace>
  <inkml:trace contextRef="#ctx0" brushRef="#br0" timeOffset="44054.3465">7550 5721 738,'0'0'62,"0"0"40,-80-22 39,37 47-50,-8 30-29,3 27-2,5 15-3,17 2 0,18-2 14,8-11-21,31-15-1,16-15-14,18-17-17,14-20-5,13-16 3,7-6-9,-5-33 4,-11-15-7,-23-9 4,-18-11 5,-21-5 15,-20-7 0,-1-4-19,-33 7 7,-13 12-16,-6 18 0,-8 19-4,-7 16 4,-3 15-26,-2 4-54,7 18-123,19 2-419</inkml:trace>
  <inkml:trace contextRef="#ctx0" brushRef="#br0" timeOffset="50113.4951">14114 3048 503,'0'0'0,"-50"-76"0,23 43 24,4 2 73,-1 4-13,9 3 148,2 6-167,5 4-17,7 7 77,-1 2-41,2 2-20,0 2-15,-1 1-15,-1 0-11,-1 0-4,3 0-2,-2 0 5,1 0 0,-1 0-6,2 18-5,-1 11 1,1 15 15,-4 9-4,-4 12-1,-2 10-5,-8 10 5,-6 9-1,-6 6-12,2 1 7,1 1-7,6-9-3,9-2 4,9-7 0,3-3-2,0-2 0,7 0-1,3-1 0,-4 0-1,-3-3 2,-3 0-2,0-2 5,0-3-6,-6-1 2,0-6-1,1-1 4,3 0 2,2-5-9,0 5 3,0-2-3,0 3-1,0 3 5,-1-1-3,-1 3-1,1-5 1,1-5 0,0-3-1,0-4 3,0-2 0,0-1-2,7 0 2,0-2 4,-1 0-5,1-5 1,0-2-2,-4 0-3,0 3 0,-3 5-1,0 3 4,0 0-3,0-7 6,0-7-6,0-6 2,0-7 0,0-1-1,2-5-1,-1-2 5,-1-2-5,0-5 0,0-2 0,0-1-1,0-1-1,0-1 1,0-3-1,0 0-7,0 0-42,4 0-49,7-4-23,3-17-59,5-14-411</inkml:trace>
  <inkml:trace contextRef="#ctx0" brushRef="#br0" timeOffset="51230.8137">15083 2677 581,'0'0'85,"-98"-14"-72,47 2 151,9-2-13,11-3 23,12-1-29,11 0-16,7-1-26,1 5-45,7 5-23,23 9-19,13 0-16,11 20 7,-5 10-7,-10 8-2,-15 5 1,-24 2-4,-2 6 2,-34 2 2,-7-1 1,-3-5 0,12-10-1,14-17 0,13-11-1,7-9-9,1 0 4,26-6-4,12-15 11,11-8 0,9-8 2,0-4-2,1-4-12,-3-8-15,-8-5 4,-7-12 7,-13-13 16,-18-6 3,-11-6 3,-37-1 3,-38 11 6,-28 12-8,-22 24-1,-12 31-5,-2 19-1,6 53-2,13 36 1,19 43 2,31 31 2,40 8 2,30-7 3,51-33-2,46-34-5,30-37 3,22-38 7,8-23 14,-4-36-14,-23-37 12,-30-29 11,-31-21-21,-43-20 11,-26-6-9,-56-2-13,-35 18-2,-16 37 0,6 35-8,15 47-20,17 17-31,10 39-33,8 14-123,15 7-206</inkml:trace>
  <inkml:trace contextRef="#ctx0" brushRef="#br0" timeOffset="56860.7722">13999 7115 997,'0'0'31,"0"0"36,0 0 100,0 0-67,0 0-24,0 0-30,0 0-17,98-43 1,-62 38-13,4-5-4,8 4-4,6-5-9,-3-1-1,2-2-41,-10-1-100,-17-2-204,-13 2-304</inkml:trace>
  <inkml:trace contextRef="#ctx0" brushRef="#br0" timeOffset="57058.9534">14235 6861 1197,'0'0'45,"0"0"28,0 0 76,0 0-63,0 0-47,0 0-21,-6 60 22,6-20-5,0 1-12,0-3-19,0 0-4,0-3-3,0-2-51,14-1-80,7-10-187,11-9-435</inkml:trace>
  <inkml:trace contextRef="#ctx0" brushRef="#br0" timeOffset="57643.5779">16555 6713 483,'0'0'89,"0"0"60,0 0 47,0 0-83,0 0 3,0 0-24,-36 15-28,36-15-8,0 1-12,0 0-14,0-1-3,0 3-10,0-1-2,0 0-7,0-1-8,0-1-2,0 0-20,-8 2-113,-8-2-135,-3 0-204</inkml:trace>
  <inkml:trace contextRef="#ctx0" brushRef="#br0" timeOffset="58038.3188">16344 6799 223,'0'0'305,"0"0"-304,0 0 95,0 0 15,0 0 1,0 0-25,-8-22-4,8 22 35,0 0-3,0 0-19,0 0-8,0 0-15,0-3-4,15 3-17,13-4-1,13 3-7,9-2 4,4-1-12,-2 1-2,-4-2-14,-8 3-8,-9-1-5,-5 0-2,-8 0-4,-6 2 0,1-1-1,-5 0 1,-4 2-1,-2 0 0,-2 0 0,0 0-5,0 0-2,0 0-9,0 0-21,-5 0 6,-6 0 2,-9 4-3,-6 6 5,-5 0-28,1-1-38,5-3-131,10-6-322</inkml:trace>
  <inkml:trace contextRef="#ctx0" brushRef="#br0" timeOffset="63934.665">13034 10118 755,'0'0'144,"0"0"-94,0 0 77,0 0-50,83-20-23,-30 18-4,5 2-12,0 0-17,-3 0-15,-1-3-6,-9-3-1,-10 1-67,-9-6-165,-19-4-305</inkml:trace>
  <inkml:trace contextRef="#ctx0" brushRef="#br0" timeOffset="64122.1155">13198 9922 176,'0'0'963,"0"0"-917,0 0 16,0 0-18,0 0 34,49 111-8,-45-49-40,-4 2-15,0-1-12,-10-3-3,0-6-38,7-9-115,3-16-183,4-20-571</inkml:trace>
  <inkml:trace contextRef="#ctx0" brushRef="#br0" timeOffset="64676.4931">13120 8173 730,'0'0'227,"0"0"-189,0 0 133,0 0-31,0 0-26,0 0-38,6-63-31,50 57-37,39-1-8,30 5-2,14-5-82,-9-8-393</inkml:trace>
  <inkml:trace contextRef="#ctx0" brushRef="#br0" timeOffset="75961.4683">13250 10101 857,'0'0'122,"0"0"-107,0 0 89,0 0-60,80-24-44,-55 11-58,-2-8-191</inkml:trace>
  <inkml:trace contextRef="#ctx0" brushRef="#br0" timeOffset="76459.9928">13282 7928 230,'0'0'0,"0"0"-151,0 0 72</inkml:trace>
  <inkml:trace contextRef="#ctx0" brushRef="#br0" timeOffset="80934.314">16561 1847 1383,'0'0'67,"0"0"-64,0 0 13,0 0 4,11 95 23,-2-25 17,-9 2-37,0-4-14,0-3-5,-8-11-4,5-9-3,3-10-50,3-13-128,26-15-163,12-7-288</inkml:trace>
  <inkml:trace contextRef="#ctx0" brushRef="#br0" timeOffset="81209.0705">16864 1984 1056,'0'0'235,"0"0"-229,0 0 69,0 0 46,0 0-88,0 0-29,-66 33-4,49 32 8,12 5-8,5-9-4,11-11-4,14-13 0,3-15-24,2-13 13,0-9 5,0-12 14,-2-24 12,-6-13 2,-10-13-8,-12-6-2,0-2 0,-19 6-4,-8 11-2,-2 20-14,4 16-42,5 17-52,4 4-55,9 20-96,7 3-203</inkml:trace>
  <inkml:trace contextRef="#ctx0" brushRef="#br0" timeOffset="81494.9016">17195 2029 850,'0'0'459,"0"0"-459,0 0 24,0 0 69,0 0-68,6 80 2,-15-34-7,3 6-8,3-5-11,3-7-1,5-8-1,11-12-7,5-10 8,4-10 0,2-7 8,3-25 13,-2-17 13,-7-11-10,-9-10-10,-12 0-4,0 9-6,-15 13-4,-7 19-1,-2 19-16,-6 10-44,-3 13-84,3 21-67,7 5-87,8 1-390</inkml:trace>
  <inkml:trace contextRef="#ctx0" brushRef="#br0" timeOffset="81913.9587">17694 2043 974,'0'0'310,"0"0"-261,0 0 49,0 0-56,0 0-35,-13 105 17,7-43-7,6-3-12,0-7-5,16-10-2,3-11-1,6-16-1,0-15 2,5 0 2,-1-34 19,8-17-1,-6-13 6,-10-7 0,-7 3-3,-14 7-9,0 15-2,-22 15-10,-5 14-2,-8 15-19,-4 2-25,5 23-65,6 7-125,10-1-253</inkml:trace>
  <inkml:trace contextRef="#ctx0" brushRef="#br0" timeOffset="82208.0208">18315 2072 1216,'0'0'153,"0"0"-135,0 0 30,0 0 6,12 112-8,-12-62-8,0-3-28,0-7-8,0-9-2,0-11-21,0-12-70,8-8-97,7-16-147,-5-20-459</inkml:trace>
  <inkml:trace contextRef="#ctx0" brushRef="#br0" timeOffset="82397.8766">18380 1894 88,'0'0'865,"0"0"-838,0 0 41,0 0 78,0 0-85,0 0-44,1-33-14,-1 33 0,0 0 3,0 0 1,0 0-7,0 0-11,0 0-131,8 0-232</inkml:trace>
  <inkml:trace contextRef="#ctx0" brushRef="#br0" timeOffset="82850.7568">18620 2334 936,'0'0'214,"0"0"-202,0 0-2,0 0 53,0 0-45,0 0-17,1 12-1,-9-10 5,3-2 14,2 0 14,3 0 17,0 0 34,0 0 6,0 0-20,0 0-26,8 1-24,8 17-20,4 15 0,-3 15-1,-9 12 1,-8 3-1,-11 1 0,-22-3 1,-7-7 0,-6-8-8,2-12-17,7-15-11,12-16 7,8-3 29,10-22 1,7-8 27,0-1 18,16-3 4,12 6 10,1 9-15,1 8-8,-2 11-14,2 0-23,0 29-13,1 9-6,-1 12-5,-3 2-61,-2-3-43,-1-7-172,4-21-509</inkml:trace>
  <inkml:trace contextRef="#ctx0" brushRef="#br0" timeOffset="83421.1067">19035 2217 397,'0'0'212,"0"0"-102,0 0 73,0 0-34,0 0-2,0 0-44,-20-9 2,20 8-16,9-1-20,12 2-15,9 0-11,10 0-16,9-1-21,-1-2-6,4-2-37,5-3-104,-5-1-288,-4 0-658</inkml:trace>
  <inkml:trace contextRef="#ctx0" brushRef="#br0" timeOffset="84261.6025">19212 2044 657,'0'0'336,"0"0"-180,0 0 45,0 0-54,0 0-84,0 0-48,16 45-13,1 17 34,-4 8 3,-6-1-22,-7-4-13,0-1-2,0-10-2,0-4-36,10-14-90,16-19-211,10-17-704</inkml:trace>
  <inkml:trace contextRef="#ctx0" brushRef="#br0" timeOffset="84670.1909">19947 1928 620,'0'0'608,"0"0"-582,0 0 25,0 0 7,0 0-47,-59 140 53,41-44 5,9-3-48,6-5-10,3-10-5,6-13-6,17-11-16,10-18-78,8-16-86,2-17-169,0-5-423</inkml:trace>
  <inkml:trace contextRef="#ctx0" brushRef="#br0" timeOffset="84848.7869">20229 2194 1058,'0'0'139,"0"0"-64,0 0 85,0 0-112,0 0-44,0 0 29,15 97 10,-15-58-31,0-3-12,0-5-1,0-5-14,-3-8-122,-3-14-100,2-4-255</inkml:trace>
  <inkml:trace contextRef="#ctx0" brushRef="#br0" timeOffset="85081.0112">20308 1987 994,'0'0'48,"0"0"14,0 0 94,0 0-100,0 0-49,0 0-7,2-19 0,-4 17 5,-1-1 1,2-4 6,1 2 11,0 0 6,0-2-6,0 2-14,0 4-9,0 1-38,19 0-108,8 17-240,7 9-444</inkml:trace>
  <inkml:trace contextRef="#ctx0" brushRef="#br0" timeOffset="85477.1127">20445 2617 916,'0'0'30,"0"0"-19,0 0 39,0 0 71,0 0-76,0 0 6,-16-10-29,6-9-9,7 4 8,3 3 46,0 6 21,6 6-42,16 0-33,4 21-10,6 10 0,-5 10 2,-9 3-2,-6 2 0,-12 0 0,0-3-2,-9-2-1,-12-7-1,-4-8-8,-4-10-30,4-10-3,6-6 29,8 0 13,7-8 21,4-5 25,0 1 18,7 0-27,10 7-8,6 5-21,4 0-8,6 0-3,3 9-3,1 3-49,0-4-105,-4-8-185,-4 0-521</inkml:trace>
  <inkml:trace contextRef="#ctx0" brushRef="#br0" timeOffset="85673.7475">20695 2310 894,'0'0'311,"0"0"-289,0 0 101,0 0-27,0 0-61,0 0-28,85-8-7,-45 8-5,4-2-135,1-7-194,-3-2-358</inkml:trace>
  <inkml:trace contextRef="#ctx0" brushRef="#br0" timeOffset="85850.7056">21045 2201 1468,'0'0'15,"0"0"-8,0 0 49,0 0-39,1 79 21,-1-40-17,0 0-15,0-5-2,5 0-4,4-8-32,4-7-77,1-17-197,0-2-420</inkml:trace>
  <inkml:trace contextRef="#ctx0" brushRef="#br0" timeOffset="86086.5639">21060 1978 704,'0'0'599,"0"0"-587,0 0 42,0 0 44,0 0-98,0 0-16,9-19 3,-9 24 11,0-2-7,0-3 9,0 0 3,0 0 18,0-11 5,0 1-19,0 1-7,0 3-4,1 6-49,16 0-149,5 15-327</inkml:trace>
  <inkml:trace contextRef="#ctx0" brushRef="#br0" timeOffset="86272.2324">21324 2434 1284,'0'0'47,"0"0"-24,0 0 121,12 84-85,-10-50-16,-2 1-29,0-3-4,0-3-10,0-4-6,0-4-51,0-9-120,4-11-215</inkml:trace>
  <inkml:trace contextRef="#ctx0" brushRef="#br0" timeOffset="86527.5934">21352 1700 1035,'0'0'105,"0"0"-90,108 65 123,-62 10 11,-3 22-31,-7 12-35,-17 7 0,-14-1-40,-5-3-20,-20-6-16,-20-9-7,-9-14-14,-11-16-85,-3-23-107,8-22-374</inkml:trace>
  <inkml:trace contextRef="#ctx0" brushRef="#br0" timeOffset="86971.1694">21986 1953 480,'0'0'672,"0"0"-555,0 0 66,0 0-35,0 0-95,0 0-43,-10 20-7,10 44 21,0 11 6,0 0-28,0-3-2,0-5 0,0-4-57,4-9-64,10-13-136,3-20-329</inkml:trace>
  <inkml:trace contextRef="#ctx0" brushRef="#br0" timeOffset="87516.6453">22189 2063 960,'0'0'256,"0"0"-251,0 0 117,0 0 9,0 0-131,0 0 1,-24 26-1,18 33 8,6 1-8,0-4-4,20-7 1,5-11-12,3-16-17,4-11 16,-3-11 0,-4-8 16,-6-24 6,-6-16-4,-13-10-2,0-9 0,-16 0-5,-11 6 5,0 11-5,5 18 2,5 15 1,10 9-1,5 8-6,2 0-44,8 12-80,19 11 24,10 3 38,6 0-16,0-1 60,-1 1 27,-6-2 8,-6-3 33,-8 2 40,-5-1 8,-6 2-3,-6 3-15,-5 0-22,0-1-22,0-4-6,0-4-15,0-5 1,6-3 5,7-5-5,4-5 10,4 0 18,4-8-6,-3-15-17,-3-11 1,-11-10-5,-8-7-8,0-4 0,-10 6-17,-8 8 0,0 13 3,3 12-20,0 9-28,2 7-75,3 0-64,3 8 6,7 7-125</inkml:trace>
  <inkml:trace contextRef="#ctx0" brushRef="#br0" timeOffset="87856.7985">22808 2115 949,'0'0'108,"0"0"-46,0 0 97,0 0-108,0 0-50,0 0-1,-19-42-5,11 42-1,1 7 6,0 11 1,5 7 0,2 9 7,0 5 16,5 2 0,12-5-1,9-7 7,1-4-7,5-9-1,-2-8-2,-2-7 9,-4-1 2,-4-14-2,-4-13-1,-7-8 1,-9-6-14,0-6-10,-11 2-5,-11 6-5,-2 8-2,1 11-13,0 11-38,-3 9-124,5 0-276</inkml:trace>
  <inkml:trace contextRef="#ctx0" brushRef="#br0" timeOffset="89166.7207">23297 2259 31,'0'0'62,"0"0"42,0 0-46,0 0-42,0 0-14,0 0 4,9 0 28,-6 0 3,-3 0-13,0 0-7,0 0-5,0 0-2,0 0-7,0 0 3,0 0 9,0 0 2,0 0 7,0 0-2,0 0-3,0 0 3,0 0-2,0 0 2,0 0-17,0 0-5,0 0-1,0 0 1,0 0 6,0 0 11,0 0 0,0 0 13,0 0-7,0 0 6,0 0-14,0 0-3,0 0-3,0 0 1,0 0 2,0 0 25,0-2 15,0 2-6,0 0 1,0 0 14,0-1 8,0 1-2,6 0-22,6-2 10,13-1-6,10-2-17,10 1 3,7-1-3,1-2-9,-5 1-23,-11 1-14,-15 3-142,-19-2-347</inkml:trace>
  <inkml:trace contextRef="#ctx0" brushRef="#br0" timeOffset="89362.0835">23385 2078 86,'0'0'1391,"0"0"-1377,0 0 22,0 0 42,0 0-61,41 116 45,-22-42-11,-9-1-30,-5-3-20,-3-2-1,-1-8-21,6-11-64,7-16-112,8-20-290</inkml:trace>
  <inkml:trace contextRef="#ctx0" brushRef="#br0" timeOffset="89767.4762">23857 1909 1003,'0'0'328,"0"0"-319,0 0 101,0 0-9,0 0-101,0 0-3,21 52 3,-23 4 3,0-3 4,2-5-1,4-7-5,16-7-1,10-12-6,8-10-11,2-12-20,1-2 19,-5-27-16,-7-10 17,-10-12 14,-6-2-7,-8 0 10,-5 6 24,0 11-3,0 15 21,0 13 6,0 8-8,-4 0-29,0 28-11,-2 19 0,-5 15 3,2 8 8,1-1-6,1-6-3,5-5-2,2-11-9,7-7-72,19-13-95,3-15-279</inkml:trace>
  <inkml:trace contextRef="#ctx0" brushRef="#br0" timeOffset="90456.3311">24501 2159 436,'0'0'55,"0"0"-35,0 0 94,0 0-32,0 0-59,0 0-19,-18-8-2,17 8-1,1 0 9,0-2 40,0 2 28,0 0 3,0-1 3,0-1 6,0 1-14,0-1-15,0 2-21,0 0-12,0 0-11,0 0-3,0 0 0,0 0 4,0-1 3,0 1 4,0 0-8,0 0 4,1 0 1,1 0-3,2-2-8,2 0-5,5 2-1,5 0-1,0 0-2,-1 0 3,0-3-1,-1 3-2,-1 0-2,-2 0-3,6 0-25,-3 0-41,0 0-89,-1 0-47,-6 0 5,-4 0-148</inkml:trace>
  <inkml:trace contextRef="#ctx0" brushRef="#br0" timeOffset="90795.0447">24453 2285 593,'0'0'52,"0"0"55,0 0 53,0 0-58,0 0-22,0 0-14,0 0-5,0 0-5,0 0 3,5 0 0,4 0-13,6 0-10,4 0-12,1 0-6,0 0-10,1 0-8,-1 0-3,0 0-30,1-2-67,-1 0-105,-2-1-97,-3 1-193</inkml:trace>
  <inkml:trace contextRef="#ctx0" brushRef="#br0" timeOffset="91725.0717">24963 2034 631,'0'0'125,"0"0"-45,0 0 51,0 0-38,0 0-23,0 0-33,2-14-37,-2 25-12,-5 9 12,-5 3 12,1-1 7,5 0-9,-1-2-8,3-1 5,2 5-4,0 0 6,0 5 10,3 3 1,8 0-6,2-2 0,-2-2 1,-2-4-9,-3-5-2,3-5 1,-3-6 1,-3-3 0,1-5 9,-2 0 8,-1 0 6,4 0-3,0 0 3,3 0-4,3-7-4,0-6 1,1-1-2,2-3 4,-1 0-5,-2-2 2,-1 4-3,-3 1 0,1-2-11,0 3-2,-1 1-5,-1-1 6,-2 1-5,1 0 0,-2 1 6,-2-3-4,-1-2 2,1-3-2,1 2 4,0 0-1,-1 5-1,-1 2-1,0 3-1,0 0-2,0 3-1,0 0-2,0-1-2,0-2 0,0 1 3,-1-2-4,-5 2 3,-1-2-3,2 0 3,-1 2 2,-4 0 0,5 3-2,-3-1 2,1 2-1,-5-1-4,0 0-5,-4 1 7,8 2 3,2 0-3,3-3-6,3 3 1,0 0 1,0 0 2,0 0-15,0 0-29,0 0-104,-1 0-146,-6 0-488</inkml:trace>
  <inkml:trace contextRef="#ctx0" brushRef="#br0" timeOffset="94054.8873">15995 3662 918,'0'0'59,"0"0"-14,0 0 132,0 0-53,0 0-26,0 0-26,0 0-13,0-10-25,14 10 2,15 0-11,14 0-4,14 0-4,10 0-16,2 0-1,3-10-45,3-3-104,-5-4-234,-7-3-542</inkml:trace>
  <inkml:trace contextRef="#ctx0" brushRef="#br0" timeOffset="94265.46">16751 3357 1350,'0'0'81,"0"0"-60,0 0 132,0 0-71,0 0-42,0 0-24,15 48 2,-11 18 17,-4 8 4,0-3-30,-4 0-9,-8-9-1,6-15-42,6-9-56,0-16-39,22-15-143,17-7-300</inkml:trace>
  <inkml:trace contextRef="#ctx0" brushRef="#br0" timeOffset="94565.3466">17117 3498 983,'0'0'243,"0"0"-231,0 0 140,0 0-15,0 0-102,0 0-32,-27-31 0,14 69-3,9 8 0,4 5 0,9-1 0,21-9-2,4-7 2,3-9-8,-3-13 6,-5-9-1,-8-3-3,0-18 6,-12-15 19,-8-19-15,-1-7-3,-15-4-1,-18-1 0,-5 8-2,-1 12-10,5 14-3,5 13-9,11 11-40,5 6-30,11 3-102,2 14-108,26 5-109</inkml:trace>
  <inkml:trace contextRef="#ctx0" brushRef="#br0" timeOffset="94833.9314">17459 3449 837,'0'0'339,"0"0"-311,0 0 98,0 0-70,0 0-53,-9 85 16,-1-39-2,2 5-12,8-3-1,0-7-4,15-9-3,12-10-1,5-13 4,-1-9 4,0-4 11,-2-23 3,-7-15 4,-7-9 17,-10-9-12,-5 0-21,-7 6-5,-17 11-1,-8 14-6,-1 15-24,3 14-54,4 0-57,7 21-119,10 8-153</inkml:trace>
  <inkml:trace contextRef="#ctx0" brushRef="#br0" timeOffset="95329.0363">17862 3506 1088,'0'0'189,"0"0"-180,0 0 108,0 0-103,0 0-5,0 0-9,-3 119 21,1-68-13,2-3-1,0-5-1,9-10-2,8-6-3,-4-11 0,-1-7-1,2-6 2,-4-3 9,-2 0 0,6-9 0,-3-7-11,2 0-19,-5 0-42,-7 9-6,-1 0 23,0 4-59,-1 1-19,-5-1 23,3 1 59,3-1 37,0 3 3,0-5 21,0 1 17,0-1 6,6 0-17,0-4 27,-2-2 7,3-3-2,2-5-10,1-6-7,-1 0-2,-4-8 0,-3-2-5,-2-1-7,-2 1-10,-12 9-16,-6 8-2,2 8-3,-1 8-7,1 2-7,-3 2-25,0 15-48,3 2-64,2-1-120,5-3-288</inkml:trace>
  <inkml:trace contextRef="#ctx0" brushRef="#br0" timeOffset="95586.1131">18317 3537 1047,'0'0'290,"0"0"-289,0 0 80,0 0-21,0 0 5,3 105-4,-3-63-24,-5-2-23,4-7-12,1-6-2,0-6-3,0-9-67,0-12-117,10 0-192</inkml:trace>
  <inkml:trace contextRef="#ctx0" brushRef="#br0" timeOffset="95825.7111">18351 3282 569,'0'0'831,"0"0"-817,0 0 2,0 0 70,0 0-72,0 0-14,16-51-22,-16 51 18,0 0 4,-2 0 5,2 0-1,0 0 9,0 0 1,0 0 1,0 0-15,0 0 0,0 1-62,16 18-117,5 5-183,6 13-308</inkml:trace>
  <inkml:trace contextRef="#ctx0" brushRef="#br0" timeOffset="95999.9219">18521 3780 1217,'0'0'166,"0"0"-162,15 78 106,-15-33 26,0 8-74,0 5-22,-3-2-3,2-6-31,1-7-6,0-9-21,0-7-63,0-13-95,9-14-399</inkml:trace>
  <inkml:trace contextRef="#ctx0" brushRef="#br0" timeOffset="96462.2017">18984 3781 833,'0'0'293,"0"0"-202,0 0 111,0 0-92,0 0-57,0 0-21,61-13-13,-9 13-12,12 3-7,5 0-6,2-3-72,-6 0-215,-16 0-542</inkml:trace>
  <inkml:trace contextRef="#ctx0" brushRef="#br0" timeOffset="96658.4404">19215 3596 1468,'0'0'105,"0"0"-102,0 0 24,0 0-6,0 117 18,0-45 11,-6-1-39,-6-3-11,3-8-1,3-7-19,6-12-49,3-13-71,24-17-176,11-11-286</inkml:trace>
  <inkml:trace contextRef="#ctx0" brushRef="#br0" timeOffset="97054.2165">19501 3606 834,'0'0'192,"0"0"-180,11-86 141,6 66 7,3 11-54,2 7-33,7 2-26,2 21-39,0 15 5,-4 13-8,-11 8 1,-11 1-5,-5 0-1,-3-5-1,-18-8-4,-8-11-22,-5-9-18,2-11-18,0-11 13,7-3 43,9-7 7,7-14 21,9-1 18,0-1 10,3 3 1,19 8-12,5 5-11,7 7-13,5 1-14,4 18-5,1 9 0,0-1-10,-4 1-34,-1-5-51,-3-3-77,-3-8-153,1-12-200</inkml:trace>
  <inkml:trace contextRef="#ctx0" brushRef="#br0" timeOffset="97346.2159">20104 3754 837,'0'0'160,"9"-102"18,-9 71-14,0 12-61,-15 13-56,-8 6-32,-3 22-15,-3 22-1,2 10-2,12 4 1,8-2 2,7-8 0,13-8-3,16-8-2,5-12-6,5-12-4,0-8 12,-1-8 3,-5-23 14,-6-6-3,-12-12 3,-12-6-9,-3-6-5,-21 0 0,-14 3-3,-3 17-6,4 15-14,4 17-23,8 9 8,10 1-28,12 20-106,0 7-92,23 1-146</inkml:trace>
  <inkml:trace contextRef="#ctx0" brushRef="#br0" timeOffset="97616.3074">20414 3721 1028,'0'0'91,"0"0"51,0 0-43,0 0-94,0 0-1,0 0 4,-54 81-8,53-48 1,1-2 0,15-1 2,10-8 2,11-6 0,-2-9 16,4-7 16,-6-3-10,-5-21-3,-9-12 11,-12-14-15,-6-11-18,-15-4-2,-15 6 0,-5 11-16,5 17-15,4 17-40,5 14-76,8 1-103,10 25-192</inkml:trace>
  <inkml:trace contextRef="#ctx0" brushRef="#br0" timeOffset="97908.9206">20754 3768 747,'0'0'596,"0"0"-583,0 0 58,0 0-64,0 0-3,0 0-4,-18 49 1,18-20 0,0-5-1,17-2 0,11-8 6,5-6 1,3-8 10,1 0 1,-3-22 0,-3-11-6,-8-9 10,-11-4 3,-11-1-5,-1 5-11,-14 10-7,-16 11-2,-9 10-9,-5 11-23,-2 0-39,3 24-88,13 5-149,14 0-254</inkml:trace>
  <inkml:trace contextRef="#ctx0" brushRef="#br0" timeOffset="98114.3105">21082 3707 1322,'0'0'27,"0"0"-20,0 0 5,9 77 30,-9-37-7,0-4-20,0-4-5,3-4-6,9-7-4,3-4 0,7-11-28,1-6-108,-7-1-234,-1-24-519</inkml:trace>
  <inkml:trace contextRef="#ctx0" brushRef="#br0" timeOffset="98286.7259">21191 3414 1180,'0'0'223,"0"0"-222,0 0 62,0 0-9,0 0-54,0 0-5,11-19-10,-8 37-10,0 14-76,2 7-89,4 7-219</inkml:trace>
  <inkml:trace contextRef="#ctx0" brushRef="#br0" timeOffset="98667.0047">21254 4018 908,'0'0'107,"0"0"-102,0 0 82,0 0 37,0 0-62,0 0 10,13 5 24,-7-5-21,7 0-34,3 5-5,4 14-34,2 10 2,-2 12-8,-10 9 5,-10 4-1,0-1 0,-25-2-5,-6-3-6,-5-12-7,1-9-10,3-14-6,8-13-2,6 0 29,6-22 7,4-5 15,5 0 24,3 3 9,0 7 0,6 7-3,11 7-6,9 3-16,5 6-23,5 19-1,1 4-2,2 6-4,-2-3-33,0 0-43,1-9-137,2-13-430</inkml:trace>
  <inkml:trace contextRef="#ctx0" brushRef="#br0" timeOffset="99366.9234">21815 3771 753,'0'0'186,"0"0"-11,0 0 0,0 0-46,0 0-36,0 0-29,31-4-23,-3 4-17,11 0-19,7 0-5,1-1-6,3-3-55,-5 1-141,-20 3-249</inkml:trace>
  <inkml:trace contextRef="#ctx0" brushRef="#br0" timeOffset="99531.0335">21866 3937 1134,'0'0'271,"0"0"-263,0 0 135,0 0-58,0 0-69,104-12-16,-46 3-12,10-1-97,9-1-191,-4-2-356</inkml:trace>
  <inkml:trace contextRef="#ctx0" brushRef="#br0" timeOffset="99756.1115">22732 3676 856,'0'0'515,"0"0"-482,0 0 80,0 0-6,0 0-46,0 0-37,49-17-10,-8 17-14,11-2-7,3 2-59,0 0-59,-4-2-159,-8-1-374</inkml:trace>
  <inkml:trace contextRef="#ctx0" brushRef="#br0" timeOffset="100120.83">23241 3401 1221,'0'0'49,"0"0"51,0 0 41,0 0-134,0 0-7,0 0 0,-5 108 2,0-49 6,5-2-8,0-8-1,8-10 0,17-13-12,8-11-15,9-15-12,6-4 4,-3-24 22,-1-14 14,-11-9 1,-8-3-1,-7-1 7,-7 5-5,-11 10-1,0 15 18,0 9 7,0 11 29,0 5-15,-7 3-34,-7 23-3,-2 14-2,-5 12 23,0 11-4,6 7-4,3-1-16,12 0-1,0-3-20,22-6-98,23-9-97,15-8-326</inkml:trace>
  <inkml:trace contextRef="#ctx0" brushRef="#br0" timeOffset="100469.1448">23797 4289 514,'0'0'586,"0"0"-461,0 0 22,0 0-12,0 0-57,113 0-38,-32 0-24,8 0-16,5 0-18,0-1-106,-6-8-207,-10-3-454</inkml:trace>
  <inkml:trace contextRef="#ctx0" brushRef="#br0" timeOffset="101014.2266">24667 4129 528,'0'0'593,"0"0"-552,0 0 133,43-79-49,-22 79-67,1 0-36,-1 21-22,-8 18-3,-11 11-1,-2 5 4,-30 0 0,-7-2 1,1-5 0,9-8 3,14-8-3,13-9-1,19-8-10,29-8 10,9-7 1,4 0 2,-6-15 2,-11-12-5,-12-10-11,-8-8-15,-9-10-6,-6-8-12,-6-9-10,-3-3 37,-6 4 7,-19 13 10,-13 14 25,-10 21-14,-17 16-9,-9 7 1,-7 35 0,4 23-2,12 18 0,14 9 2,26-2 3,25-3 17,16-10 23,45-11 3,29-12 6,16-16-16,4-18-15,-10-13-8,-20-21 0,-20-24-2,-21-15-5,-17-17 2,-22-11-11,-10-13-3,-36-2-8,-19 8-9,-9 21-3,-1 25-28,-2 29-33,2 20-164,6 5-486</inkml:trace>
  <inkml:trace contextRef="#ctx0" brushRef="#br0" timeOffset="117831.025">12222 7006 478,'0'0'64,"0"0"-27,0 0 56,0 0-5,0 0-18,0 0-16,82 22 0,-68-16-10,1 2-1,-3 0 5,-3-4-7,-1 1-17,-2-2 6,-3 0-15,0-1 6,-1-2-3,0 0-5,8 0 6,-1 0 10,1 0 1,2 0 1,-2 0 2,0-2-14,0-6 26,0-4-18,-1-5-7,2-8-9,-2-3 1,2-5-7,4-2-5,4 1 0,3 0-2,2 5-17,-6 2-35,-7 6-54,-6 4-144,-5 4-276</inkml:trace>
  <inkml:trace contextRef="#ctx0" brushRef="#br0" timeOffset="118169.207">12786 6353 853,'0'0'163,"0"0"-95,0 0 60,0 0-47,0 0-45,114 17 1,-65 5-4,-7 0 8,-12 0-20,-10-2-4,-15-1-10,-5 4-6,-27 2 0,-21 1-1,-12-1-9,-2-7-31,3-6-60,13-7-121,17-5-125</inkml:trace>
  <inkml:trace contextRef="#ctx0" brushRef="#br0" timeOffset="119048.0145">11884 7228 911,'0'0'133,"0"0"-61,0 0 73,0 0-6,0 0-78,0 0 10,0 85-46,0-66-17,0-2-6,0-5-2,0-2-19,0-4-63,0-6-84,-3 0-137,3-21-408</inkml:trace>
  <inkml:trace contextRef="#ctx0" brushRef="#br0" timeOffset="119293.4177">11917 6950 1034,'0'0'120,"0"0"-119,0 0 72,0 0-8,0 0-62,0 0-3,10 8-31,-13 4-9,-4-3 10,3-4 26,3-5 4,1 0 14,0 0 54,0-6 9,1-5-41,7 0-31,1-1-5,3 4-18,1-1-59,7-1-129,0-3-289</inkml:trace>
  <inkml:trace contextRef="#ctx0" brushRef="#br0" timeOffset="120052.6381">12166 7353 1169,'0'0'12,"0"0"52,46 72 60,-34-45-56,-5-1-43,-1-5-25,-6-6-22,0-9-135,0-6-265</inkml:trace>
  <inkml:trace contextRef="#ctx0" brushRef="#br0" timeOffset="120420.4208">12406 5917 716,'0'0'266,"0"0"-206,0 0 92,56 75-50,-51-60-47,-3 0-33,-2-3-19,0-3-3,0-2-32,0 0-93,-5-1-91,-6-2-184</inkml:trace>
  <inkml:trace contextRef="#ctx0" brushRef="#br0" timeOffset="120722.1608">12498 5576 932,'0'0'90,"0"0"-56,0 0 88,0 0-47,0 0-47,0 0-28,3-15-12,-3 18-29,0 0 37,0-3 4,0 0 11,0 0 19,0 0 15,0 0 4,0 0-15,0 0-25,0 0-9,5 0-22,11 0-63,8 17-122,0 11-171</inkml:trace>
  <inkml:trace contextRef="#ctx0" brushRef="#br0" timeOffset="120988.4314">12662 6116 758,'0'0'240,"0"0"-223,0 0 65,57-74 49,-46 68-82,-1 6 4,-2 0-42,0 21-8,-4 14 2,-4 6-5,0 8 0,-1 3-1,-12-3-3,2-5 0,5-11 0,5-14 2,1-12 0,36-7-13,28-16 8,31-27-72,16-13-427</inkml:trace>
  <inkml:trace contextRef="#ctx0" brushRef="#br0" timeOffset="126491.8228">12467 6604 435,'0'0'101,"0"0"-74,0 0 52,0 0 8,0 0-47,0 0-23,0 0-7,0 0-2,0 0 1,0 0 22,0 0 27,0 0 3,0 0 24,5 0-8,3-7-15,3-2-40,-1-1-12,-1 3-1,-1 1-8,-8 4 3,0 0 0,0-1 6,-5-2-10,-7-2-3,0 2 0,2 0 2,-1 1 2,7 3-1,-2-1 0,1 2 0,1 0-4,-3 0-3,-2 0-1,1 8-1,-1 1 6,2 3-5,2-2 1,4 1 3,-1 0-5,2 1 9,0 0 1,0-5 1,0 1 2,6-3-1,2-4 3,0 0 3,2-1-2,-1 0 1,-2 0-3,2 0 4,-2-5-1,1-5-1,-2-2-3,0 1 0,-3 1-1,0 1-2,-2 1 3,-1 0 7,0 3-4,0-4 4,0 3 4,-1-1-12,-4 0 3,1 0 4,-3 0-7,0 3 1,0-2-2,-1 4-2,-2-1-2,3 1 2,-2 2-3,-2 0 2,4 0 0,-3 0-3,5 5 4,-1 4-2,0 2-2,2 2 4,2 2 0,0-1 0,2 2 0,0-2 0,0-2 3,7 0-3,7 1 2,4-4 3,2-1-2,-4-4-1,3-3-1,-2-1 4,-3 0-2,5 0 0,-6-6 1,2-6 1,-5-3-2,-2-2 1,-2 1 0,-3-4-2,-3 1-1,0 4 0,0 1 6,0 3-6,-7 2-1,0 4-3,1 1 2,0 1 0,-4 1 0,0 2 0,-4-2-1,-2 1 1,-1 1 0,-1 0 0,2 0-1,1 0 0,3 6 0,2 5-1,4-2 2,1 2-3,5 3 4,0 1 0,0 1 1,0 0 0,3 1-1,2-4 0,-1-3 2,1-3-2,2-3 0,-2-1 3,2-3 0,2 0 0,3 0 3,1 0-1,2 0 1,-1-1-2,-1-5-2,-2-3 1,-1 1 0,2-2-2,-6-1 2,0 3-2,-3 0 2,-3-3-1,0-1 4,0-3-1,-9-1-3,-4 2-2,1 1-1,-2 3 1,1 1-4,2 4 4,-2 0-1,-1 2-1,-2 3-2,1 0 2,-3 0 1,5 0-1,0 3-1,5 8 2,5 6-1,3 4 2,0 5 1,0-1 0,4-1 1,3-3-2,0-2 0,-1-6 1,1-1 0,-1-5-1,0-4 1,3-3 2,0 0 1,2 0-1,3 0 2,0 0 1,-1-7-4,-2 0-2,-1-4 3,2 1-2,-2-3-1,1-1-1,-4 0 1,-2 0 0,-4 0 0,-1 2 2,0 4-2,0 0-1,-1 0-1,-8 2-1,-6 1-2,0 2-1,-3 2-1,-1 1 4,4 0 1,-1 0-5,2 0 3,2 0-9,-1 7 3,5 4 3,4-1 2,2 1 2,2 2-2,0-2 4,0-1 1,0-1 0,5 0 0,1-1-4,-2 0-1,2-2-17,0-3 0,-3 1 4,0-3-4,0 1 0,3-1 6,-1 1 1,1-1 1,1 0-1,-3 1-11,1-2-3,-2 0 7,-3 0 8,0 0 12,1 0 2,1 0 0,-1 0 0,-1 0 5,0-2 0,0-3-1,0-2-4,0 1-4,0 0-1,1 1 4,2 0-2,-2 2 3,1 1 0,-2 0 1,0 2-3,0 0-2,0-3-4,0 3-9,0-2 13,0 2 1,0-2 3,0 1 8,0-1 2,0-2 6,1 1-5,3-4-6,-2 0-2,-2-3 0,0-2-1,0-5-1,0 0 11,-2 1-7,-6 3 1,1 4-3,-2 1 4,2 5-7,-3 1-2,-2 2-2,-2 0 3,-1 0-2,2 14 0,4 6 0,1 4 3,7 6 5,1-5 2,0-3 0,0-5 4,9-5 2,0-4 1,4-2-3,1-3-1,1-3-1,1 0-4,0 0-5,-2-7 0,-1-5-3,-4-3-1,-1-2-2,-4 0 2,-1 1 2,-3 5 2,0 0-5,0 2-10,-4 1-2,-7 4-2,1 1-13,-3 3-11,0 0-9,3 0-61,-2 0-63,2 5-20,-2 2-17</inkml:trace>
  <inkml:trace contextRef="#ctx0" brushRef="#br0" timeOffset="127193.9634">12385 6546 791,'0'0'64,"0"0"-57,0 0 67,0 0-20,0 0-49,0 0-5,0 0-27,0 3-15,0 7-32,0-1-11,-11 2 14,-2 0 26,-5-6-12,6-2-21,2-3 44,5 0 34,5-8 13,0-4 17,0-5 74,0 5-40,2 0-36,2 6 29,2 1-21,-5 4 2,4 1-13,3 0-3,5 0-9,6 0 5,2 6 0,-3 2-4,-3 0-6,-7 4-8,-5-1 0,-3 1-3,0 1-36,-11-4 7,-11 1-26,-3-9-5,-1-1-47,7 0-8,5-11 71,10-6 29,4-2 18,0-2 59,3 3 4,10 1 33,1 5-32,3 1-30,0 6-8,-1 5-26,-1 0-6,-3 9-35,-4 11-7,-8 6-56,0-1-12,-11-1-65</inkml:trace>
  <inkml:trace contextRef="#ctx0" brushRef="#br0" timeOffset="128300.3321">12333 6459 531,'0'0'66,"0"0"-62,0 0 53,0 0-9,0 0-32,0 0-6,64 54 5,-55-28 13,-5-2 6,-1-3 8,-3-4-13,0-3-18,0-1-11,-14-6-29,-3-4-42,-1-3-45,-3 0 11,2-9 46,7-13 59,6-1 10,4-3 86,2 0 50,0 2-62,3 4 16,8 7-23,2 5-28,-1 5-10,3 3-22,0 5-14,3 14 2,-3 8 4,-5 5-8,-3-1-1,-7-2-12,0-2-30,0-7-10,-14-4-31,-4-9-59,-4-7-45,1 0 47,7-12 97,2-8 43,6-7 43,6-3 65,0 1-6,2 1 4,19 2-39,1 7-4,2 7-24,1 5-16,2 7-10,0 0-8,-2 12-1,-4 12-4,-3 5 6,-9 4-6,-9 0-12,0-3-18,-8-5 11,-15-5-20,-3-9-48,-1-9 3,-1-2-6,4-10 33,4-14 57,6-7 11,8 0 43,3-3 32,3 4-6,0 4 6,9 5-17,9 8-8,7 4-40,4 9-9,4 0-12,-4 9-1,-6 13 0,-10 7-15,-10 3-27,-3 1-50,0-3-59,-18-7-101</inkml:trace>
  <inkml:trace contextRef="#ctx0" brushRef="#br0" timeOffset="159546.3662">12391 6541 149,'0'0'26,"0"0"32,0 0 9,0 0-14,0 0 9,0 0-27,0 0 2,-2-38-16,2 38-2,0 0 5,0 0 33,3 0 39,2 0 5,-1 0 1,2 0-2,3 0-17,0 3-9,-3 0-33,-1-1-21,-4-1-20,-1 0-1,0-1-6,0 0-6,0 0 3,0 0-2,-6 2-52,-3 3-86,0 1-225</inkml:trace>
  <inkml:trace contextRef="#ctx0" brushRef="#br0" timeOffset="159898.8242">12009 7286 390,'0'0'303,"0"0"-290,0 0 105,0 0 11,0 0-36,0 0-9,22 36-39,-22-34-30,0-1-15,0-1-12,0 0-83,0 0-110,6-9-117</inkml:trace>
  <inkml:trace contextRef="#ctx0" brushRef="#br0" timeOffset="160258.4814">12592 6304 1082,'0'0'53,"0"0"-53,0 0 15,0 0 55,0 0-27,0 0-19,32-9-18,-32 9-6,0 0 0,0 0-3,0 0 0,0 0-5,0 0 7,0 0-15,0 0-18,0 0-43,0 5-48,0 2-57,0 0-38,-2 3-119</inkml:trace>
  <inkml:trace contextRef="#ctx0" brushRef="#br0" timeOffset="161112.6239">12392 6694 627,'0'0'122,"0"0"18,0 0 5,0 0-41,0 0-6,21-73-42,-15 66-29,0 2 0,-3 3-15,-3 2-10,1 0-2,-1 0-5,0 0 1,0 0-6,0 0-3,0 0-14,0 0 8,0 0 5,-2 0 11,-6 0 3,4-5 3,-1-2 6,2-4-1,3 0-3,0-2 6,0 0 10,9 2-6,3 1 7,-3 4-11,-1 3 5,-4 3-7,0 0-9,-1 0-3,-3 14-3,0 1 1,0 3-2,-7 2 0,-13 0 7,-6-5 0,-3-3-9,3-7 3,11-3-2,3-2 8,6-4 2,6-15 5,0-6 1,7 0 5,16 3 12,1 2-6,2 6 19,-6 8-24,-2 3-3,-6 3-11,-4 3-6,-2 9 2,-4 5-3,-2 0-7,0-1-37,-9-2 1,-10-3-32,-1-3-68,-1-4-4,2-4-99,5 0-81</inkml:trace>
  <inkml:trace contextRef="#ctx0" brushRef="#br0" timeOffset="203401.9872">18016 8629 14,'0'0'108,"0"0"-83,85 73-25,-85-31-92</inkml:trace>
  <inkml:trace contextRef="#ctx0" brushRef="#br0" timeOffset="212584.9903">16661 5291 738,'0'0'108,"0"0"-107,0 0 40,135 0 62,10-8 21,67-4-23,70-5-42,73-8 13,51-5-2,44-6-17,22-3-8,-7 3-7,-14 4-8,-26 4-3,-33 8-8,-28 1-1,-30 5-6,-31 0-1,-36 0-6,-46 0 1,-43 1 3,-49 4-2,-47 0-4,-36 3-2,-29 5-1,-17 1-9,-5 0-57,-41 9-58,-38 15-16,-51 5-87,-47-2-83,-39-3-198</inkml:trace>
  <inkml:trace contextRef="#ctx0" brushRef="#br0" timeOffset="213086.4633">16898 5461 740,'0'0'52,"0"0"42,0 0 75,0 0-71,126-37-37,21 22-13,84-2 28,93-6 0,91-8-2,82-7-24,49-8-20,11-3-2,-21-1-8,-53 4 20,-73 7-28,-74 6 12,-69 8-2,-48 6-6,-40 7-9,-34 6 2,-38 5-9,-38 1 4,-32 0-4,-22 2-4,-11 8-9,-4 2-18,0 2-13,-7-1 9,-5-4-3,6-6 3,1-1 14,5-2 9,0 0 11,-1 0-14,-2 0-28,0 0-33,-4 0-33,-9 0-75,-4-5-52,-5-7-182</inkml:trace>
  <inkml:trace contextRef="#ctx0" brushRef="#br0" timeOffset="214547.2251">886 11028 1240,'0'0'124,"0"0"-95,0 0 57,0 0-37,0 0-19,0 123 17,-7-53-18,-5-5-17,-2-4-9,3-8-3,3-17-21,5-12-67,3-21-131,11-11-247</inkml:trace>
  <inkml:trace contextRef="#ctx0" brushRef="#br0" timeOffset="214867.6283">770 10635 972,'0'0'121,"-107"-14"-65,37 67 25,4 40-41,9 39 27,21 28-12,32 7-16,16-7-4,43-20-27,18-34-4,17-34-4,14-46 0,11-26 0,13-61 10,5-37 3,-9-30 30,-19-23 10,-24-9-7,-32-8 2,-38 11 2,-20 15-32,-51 32-9,-26 45-9,-19 47 0,-16 33-8,-1 49-2,4 22-37,17 7-45,29-4-68,29-7-159,27-21-612</inkml:trace>
  <inkml:trace contextRef="#ctx0" brushRef="#br0" timeOffset="216302.0151">3049 11433 630,'0'0'286,"0"0"-240,0 0 89,0 0-28,0 0-18,0 0-71,-55-69-14,36 61-2,5 2 1,5 0-2,9-1 8,0-3 29,6 1 8,22-1-11,8 10 7,8 2-8,0 27-10,-8 20-6,-14 14-1,-19 16-8,-9 6-5,-38 1-1,-13-9-3,-10-14-3,6-15-20,6-23-5,11-21 6,10-6 22,12-33 10,14-12 15,8-2 7,15-1 0,15 5 6,8 19-13,4 12-10,0 14-14,0 7-1,0 22-6,-9 10 2,-4 4-2,-5 1-32,-5-1-30,-2-7-75,0-13-48,2-18-176,5-6-95</inkml:trace>
  <inkml:trace contextRef="#ctx0" brushRef="#br0" timeOffset="216570.499">3319 11693 555,'25'-72'283,"-11"11"-59,-9 18-24,-5 19-82,0 21 4,0 7-68,-8 38-51,-3 18-3,6 15 2,5 1-2,2-5 0,18-9-4,5-14-3,2-16-33,1-19 4,-1-13 14,-2-26 20,-2-25 2,-5-16 9,-8-11 1,-8-9 24,-2 3-13,-14 13-6,-14 18-13,4 25-2,-1 22-4,4 6-47,0 31-63,12 13-36,9 5-101,9-3-117,28-8-197</inkml:trace>
  <inkml:trace contextRef="#ctx0" brushRef="#br0" timeOffset="216835.7692">3714 11655 511,'0'0'486,"0"0"-389,0 0 100,0 0-49,0 0-77,0 0-70,39 38 19,-51 13-6,2 5-14,10-5 1,0-5-2,7-13-1,14-13-4,0-15 1,9-5 5,0-25 9,-2-16 1,0-15 4,-10-6 6,-9-8-1,-9-1-4,-3 10-15,-16 15 0,-5 20-6,6 21-31,-3 5-43,3 25-59,5 13-49,7 3-102,6-2-187</inkml:trace>
  <inkml:trace contextRef="#ctx0" brushRef="#br0" timeOffset="217103.496">4193 11628 1052,'0'0'109,"0"0"45,0 0-40,0 0-78,0 0-9,-37 114-4,34-62-19,3 0-2,3-4-2,16-12-2,5-11 2,3-16-9,3-9 9,-1-28 4,0-19 6,-8-12 2,-3-10 7,-17-4 14,-1 0-9,-13 13-23,-11 19-1,-6 20-7,0 21-18,-1 11-63,1 25-122,8 6-311</inkml:trace>
  <inkml:trace contextRef="#ctx0" brushRef="#br0" timeOffset="217659.5454">4646 11725 384,'0'0'896,"0"0"-854,0 0 73,0 0-45,0 0-54,0 0 0,2 89 11,-2-28-20,-4-3-6,-2-7-2,3-10-41,3-15-94,0-19-86,14-7-226</inkml:trace>
  <inkml:trace contextRef="#ctx0" brushRef="#br0" timeOffset="217928.8887">4749 11454 792,'0'0'90,"0"0"71,0 0-23,0 0-84,0 0-48,0 0-3,-19-3-1,6 8 4,-2-1-2,2-4 5,5-5 30,5-11 38,3-8-12,0-1-11,4 3-22,11 4-13,5 10-19,2 8-4,4 14-27,-3 28-80,-3 21-57,-7 10-257</inkml:trace>
  <inkml:trace contextRef="#ctx0" brushRef="#br0" timeOffset="218140.5713">4897 12044 883,'0'0'217,"0"0"-75,0 0 58,0 106-36,0-52-72,0 0-27,-3 3-24,-4-6-30,-1-1-11,2-6-5,5-9-91,1-12-64,0-20-352</inkml:trace>
  <inkml:trace contextRef="#ctx0" brushRef="#br0" timeOffset="220248.363">16587 11471 780,'0'0'323,"0"0"-317,0 0 16,-3 96 106,3-37-71,0-1 6,3-2-32,7-4-17,5-5-14,6-10 0,10-12-60,9-18-143,-2-7-152</inkml:trace>
  <inkml:trace contextRef="#ctx0" brushRef="#br0" timeOffset="220518.05">16701 11255 915,'0'0'45,"0"0"24,0 0 62,0 0-88,0 0-42,0 0-1,-8 20 3,-7-6 4,-2-5-2,7-7 3,4-2 3,4-6 42,2-13 16,0-7-36,0 0-6,14 3 2,2 5-13,1 7-10,3 8-6,6 3-10,4 21-19,0 19-65,-2 10-93,-9 8-232</inkml:trace>
  <inkml:trace contextRef="#ctx0" brushRef="#br0" timeOffset="220741.0888">16943 11802 960,'0'0'70,"0"0"106,0 0-3,17 98-25,-11-51-70,-3 3-30,-3-1-27,0-1-18,0-5-3,-3-9-75,-3-16-169,3-18-413</inkml:trace>
  <inkml:trace contextRef="#ctx0" brushRef="#br0" timeOffset="221041.3329">17452 11637 666,'0'0'372,"0"0"-295,0 0 142,0 0-87,0 0-50,0 0-47,37-4-13,-7 4 0,10 0-16,4 0-6,0 0-43,-8 0-144,-17 4-224,-19 11-308</inkml:trace>
  <inkml:trace contextRef="#ctx0" brushRef="#br0" timeOffset="221176.2769">17478 11800 236,'0'0'782,"0"0"-701,0 0 112,0 0-56,0 0-62,111 0-55,-54 0-20,-1 0-29,-2 0-129,-2-3-144,-6-4-166</inkml:trace>
  <inkml:trace contextRef="#ctx0" brushRef="#br0" timeOffset="221483.8338">18097 11550 843,'0'0'125,"23"-77"20,-22 58 61,-1 9-76,0 10-42,-1 3-58,-8 28-28,2 17-2,4 15 2,3 3 2,7-2-2,15-8-2,7-12 0,3-10 0,3-15 0,1-15 0,-2-4 1,-4-29 4,-5-16 1,-6-14 3,-11-11-7,-8 1 0,0 4 3,-6 9-1,-12 17-4,-6 14 2,-8 14-2,-7 11-7,-7 2-1,2 21-19,6 7-50,12 1-80,11 1-147,8-4-253</inkml:trace>
  <inkml:trace contextRef="#ctx0" brushRef="#br0" timeOffset="222240.6048">17592 11610 822,'0'0'24,"0"0"13,163-12 54,-38 9 1,18 1-8,-6 2 10,-18 0-1,-26 5-32,-30 7-21,-31 6-30,-27 2-10,-14 4-25,-49 0-34,-38-1-12,-42-5-5,-38-1-20,-33-6 48,-28 1 48,-20-1 3,8 3 3,37-2 1,69-3 80,77-9 49,66-4 6,102-23-36,79-5-69,72-3-6,47 6 9,0 9-7,-22 12-7,-48 8-18,-58 11-6,-63 24-2,-60 12-7,-49 14-27,-28 4-58,-60-5-39,-38-9-168,-24-15-330</inkml:trace>
  <inkml:trace contextRef="#ctx0" brushRef="#br0" timeOffset="222595.9758">16736 13218 1123,'0'0'118,"0"0"-114,0 0 43,0 0 27,40 114 8,-27-62-36,-6-6-29,3-6-9,-2-13-8,0-12-9,-2-13-85,0-4-76,-4-29-176</inkml:trace>
  <inkml:trace contextRef="#ctx0" brushRef="#br0" timeOffset="222803.4067">16943 12976 941,'0'0'144,"0"0"-56,0 0 64,0 0-59,0 0-82,0 0-10,-7-11 1,-13 26 0,-1-5 1,8-5 0,4-5 6,6 0 4,3 0 29,0-5-23,0 1-19,19 2-16,20 2-113,7 11-127,-1 16-303</inkml:trace>
  <inkml:trace contextRef="#ctx0" brushRef="#br0" timeOffset="223163.5687">17119 13539 388,'0'0'726,"0"0"-722,0 0 87,0 0 33,-42-80-25,42 79-31,0 1-18,20 8-30,9 22-18,0 15 4,-13 12 1,-14 8-3,-2 5-4,-26-3-2,-6-9-13,-6-14-29,1-19-18,3-22 10,4-3 43,6-28 9,6-10 8,12-1 32,6 5 19,0 9 3,8 9-15,14 10-19,7 6-21,6 10-7,7 18 1,0 6-2,-3 2 0,-3-3-34,-3-6-78,-1-12-155,0-15-337</inkml:trace>
  <inkml:trace contextRef="#ctx0" brushRef="#br0" timeOffset="223331.3833">17450 13490 1231,'0'0'95,"0"0"14,0 0 15,0 0-102,0 0-19,115 0-3,-69 8-30,-2 2-152,-8-3-292</inkml:trace>
  <inkml:trace contextRef="#ctx0" brushRef="#br0" timeOffset="223479.9079">17517 13676 1053,'0'0'372,"0"0"-370,0 0 112,96-18-75,-60 18-39,7 0-16,-3 0-124,0 0-154,1-4-368</inkml:trace>
  <inkml:trace contextRef="#ctx0" brushRef="#br0" timeOffset="223638.5394">18048 13561 1222,'0'0'76,"0"0"-22,93-32 67,-63 29-85,6 3-36,-2 0-8,1 0-121,1 0-188,-4-6-538</inkml:trace>
  <inkml:trace contextRef="#ctx0" brushRef="#br0" timeOffset="223935.9156">18723 13222 1078,'0'0'133,"0"0"7,0 0 22,0 0-119,0 0-41,-106 44 6,82 4-2,14 10-3,10-2-2,0-5 1,23-5 4,6-13-2,1-11-2,-4-12 2,0-10-1,-1-2 5,0-27 0,-4-13 2,-6-13-3,-10-6-1,-5-1-1,-8 3-5,-16 15-2,-1 16-9,4 18-11,5 10-33,8 21-112,6 11-146,2 7-331</inkml:trace>
  <inkml:trace contextRef="#ctx0" brushRef="#br0" timeOffset="224080.1406">18993 13459 1491,'0'0'44,"0"0"-24,0 0 43,0 0-63,0 0-75,0 0-111,12 20-146,1-10-318</inkml:trace>
  <inkml:trace contextRef="#ctx0" brushRef="#br0" timeOffset="224566.1966">19242 13251 857,'0'0'99,"0"0"3,0 0 59,0 0-87,79-72-45,-46 72-8,4 0 16,0 10-2,-1 9-9,-12 9-2,-9 0-13,-12 3-11,-3 2-2,-18-3-1,-14 1-29,-5-7-22,-3-9 1,7-4 7,11-7 23,13-2 23,9-2 8,0 0 71,13 0-13,13 0-10,8 0-11,-1 11-6,-3 8-10,-7 6-22,-5 3-2,-10 3-5,-8-2-1,0-2-10,-24 1-23,-7-9-53,-8-8-60,3-11-141,7-1-194</inkml:trace>
  <inkml:trace contextRef="#ctx0" brushRef="#br0" timeOffset="224926.0877">19722 13257 933,'0'0'142,"0"0"-127,0 0 168,82-42-85,-54 42-53,2 0-20,-4 11-14,-7 9-8,-10 5-3,-9 4-2,-3 4-3,-20 0-1,-6-3-10,-1-5-16,6-8-4,9-8 0,10-6 27,5-1 9,11 2 13,16 2 22,4 1 25,0 3 13,-6 2-20,-6 5-28,-9 0-19,-4 3-2,-6 0-4,-4 0-11,-17-1-41,-11-5-95,-2-8-169,-1-6-404</inkml:trace>
  <inkml:trace contextRef="#ctx0" brushRef="#br0" timeOffset="225608.2753">20250 13440 446,'0'0'611,"0"0"-574,0 0 137,0 0-41,0 0-78,0 0-43,43 29 13,-31 5 7,-5-3-18,-7-1-14,0-6 0,-8-5-1,-9-6-62,-1-12-14,5-1 35,4-23 33,9-16 9,0-11 5,18-1 5,12-3 8,3 8 20,2 12 28,0 10-20,-2 14-14,-1 10-11,1 4-11,-5 23-10,-5 10 1,-9 5-1,-12 1 0,-2 2-3,-13-8-5,-10-11-17,-2-11-24,0-13-5,6-2 24,6-17 30,7-12 12,6-12 18,6-1 16,21 0-16,11 5-8,6 9 10,0 12-8,-4 14-5,-3 2-6,-7 15-13,-9 16-2,-6 10 2,-11 5-2,-4 4-6,0-5-49,-1-7-52,1-13-145,1-15-332</inkml:trace>
  <inkml:trace contextRef="#ctx0" brushRef="#br0" timeOffset="225989.3171">21073 13230 1116,'0'0'182,"0"0"-178,0 0 16,15 84 57,-15-19 0,-7 1-60,-12-3-12,3-7-5,2-13-1,2-12-40,2-12-18,2-17-19,3-2 23,2-28 55,1-18 2,2-14 1,0-9 10,8-10 11,18 2 33,8 3 10,11 12 2,1 19 15,-1 17-31,-8 20-19,-1 6-13,-2 29-17,-4 22 2,-9 14-2,-14 3 5,-7 5-9,-15-3-2,-10-7-2,-2-9-12,3-15-47,8-14-39,2-13-88,5-12-149,5 0-154</inkml:trace>
  <inkml:trace contextRef="#ctx0" brushRef="#br0" timeOffset="226133.0328">21065 13394 1290,'0'0'54,"0"0"0,105-31 55,-42 30-81,16 1-28,8 2-117,-2 6-280</inkml:trace>
  <inkml:trace contextRef="#ctx0" brushRef="#br0" timeOffset="228888.3781">16817 14757 1076,'0'0'47,"0"0"-39,52 90 24,-48-50 24,-4 3-11,0-2-29,0-8-16,0-10-32,0-13-110,9-10-63,11-20-162</inkml:trace>
  <inkml:trace contextRef="#ctx0" brushRef="#br0" timeOffset="229186.2466">16866 14500 911,'0'0'18,"0"0"11,0 0 71,0 0-59,0 0-41,0 0-8,0-24 7,0 24 1,0 0 9,-5-1 43,0-5 44,1-4-42,1-3-8,0-2 11,3 0-9,0-3-8,6 6-8,6 3-10,2 7-9,4 2-13,5 7-3,4 19-2,0 10-6,-6 12-81,-5 5-100,-10 3-270</inkml:trace>
  <inkml:trace contextRef="#ctx0" brushRef="#br0" timeOffset="229380.9415">17123 15037 962,'0'0'352,"0"0"-343,19 78 116,-18-31 22,-1 7-83,0 5-24,0 0-29,0-1-11,0-3 0,-3-7-57,0-9-84,2-16-240</inkml:trace>
  <inkml:trace contextRef="#ctx0" brushRef="#br0" timeOffset="230108.6217">17526 14921 1172,'0'0'92,"0"0"-68,0 0 70,0 0-4,0 0-53,90-29-28,-59 29-7,6 0-2,-2 9-40,2-3-104,-8-2-167,-15-2-502</inkml:trace>
  <inkml:trace contextRef="#ctx0" brushRef="#br0" timeOffset="230279.9159">17493 15073 1312,'0'0'77,"0"0"-62,0 0 111,0 0-64,0 0-53,96-3-9,-39 3-22,4-1-131,-5-6-281</inkml:trace>
  <inkml:trace contextRef="#ctx0" brushRef="#br0" timeOffset="232349.0047">5367 11887 495,'0'0'380,"0"0"-298,0 0 87,0 0-26,0 0-59,0 0-24,0-1 7,6 1-32,12 0 5,7 0-6,5 0 5,6 0-14,4 0-4,5-7-5,-2-3-11,-3 4-5,-7 1-1,-9 2-25,-6 1-60,-7 2-111,-7 0-215</inkml:trace>
  <inkml:trace contextRef="#ctx0" brushRef="#br0" timeOffset="234255.6848">6120 11736 684,'0'0'138,"0"0"59,0 0 19,0 0-78,0 0-6,0 0-62,2-55-40,-2 78-17,0 15 3,0 12 11,0 9-3,0 1-9,-6-1-13,0-4-2,4-8-6,2-12-39,0-10-56,8-14-122,11-11-125,7-6-286</inkml:trace>
  <inkml:trace contextRef="#ctx0" brushRef="#br0" timeOffset="234561.7802">6381 11794 801,'0'0'236,"0"0"-153,0 0 124,0 0-97,0 0-76,0 0-29,-19 66 17,11-7-3,8 2-6,0-2-6,9-10-6,15-8 1,4-12-2,5-12 0,0-12 4,2-5-1,-5-13-1,0-22 7,-4-12-3,-8-7 1,-12-10 3,-6 3 5,0 5-3,-24 13-4,-3 13-3,-2 13-5,2 12-3,1 5-30,7 16-29,2 17-68,6 7-96,7 3-216</inkml:trace>
  <inkml:trace contextRef="#ctx0" brushRef="#br0" timeOffset="234869.5218">6854 11791 1253,'0'0'38,"0"0"9,0 0 64,0 0-82,0 0-21,-37 109 10,26-43-7,8-1-9,3-6 1,14-8-2,13-13 1,1-11-2,0-15 1,-1-12 1,3-4 1,-2-28 5,-6-16 2,-3-14-6,-12-7 5,-7-1 5,0 6-2,-17 12-7,-5 15-5,-6 21-6,-3 16-30,-2 7-72,1 23-97,9 9-142,12 2-385</inkml:trace>
  <inkml:trace contextRef="#ctx0" brushRef="#br0" timeOffset="235202.5063">7248 11855 906,'0'0'199,"0"0"-186,0 0 62,0 0-30,-27 95 17,20-45-29,7-2-24,0-2-4,15-8 0,10-10-5,5-12 0,0-12 7,4-4 6,-3-7 23,-4-18 23,-4-9-15,-6-5-5,-9-4-9,-8 1-12,0-1-3,-14-3-15,-10 5-1,1 10-1,-1 13-5,4 14-1,0 4-27,3 7-24,-1 19-36,3 6-23,5-6-217,5-3-386</inkml:trace>
  <inkml:trace contextRef="#ctx0" brushRef="#br0" timeOffset="235432.7688">7680 11904 936,'0'0'357,"0"0"-354,0 0 51,27 83 80,-25-31-59,-2 5-43,0-6-24,0-8-5,0-10-3,0-12-26,0-13-46,0-8-73,4-6-87,4-26-224</inkml:trace>
  <inkml:trace contextRef="#ctx0" brushRef="#br0" timeOffset="235673.4848">7797 11639 1112,'0'0'151,"0"0"-145,0 0 86,0 0-71,0 0-20,0 0-1,3 15 3,-9-7-3,-2-5 3,3-3-1,3 0 16,0-6 58,2-7-23,0 2-24,0 4-18,0 4-11,0 3-9,9 10-67,9 17-112,5 16-192</inkml:trace>
  <inkml:trace contextRef="#ctx0" brushRef="#br0" timeOffset="236047.6468">7886 12305 952,'0'0'107,"0"0"41,0 0-28,0 0-49,0 0-28,0 0-7,45-55-3,-17 59-23,5 22-5,-6 16 16,-9 8-9,-12 8-4,-6 3-7,-12-2-1,-16-2-2,-10-10-23,-8-11-15,-2-14-7,2-18 2,6-4 40,10-15 5,14-12 22,13-1 53,3 0-9,11 6-18,16 6-5,3 10-14,9 6-16,-1 10-13,2 16 0,0 10-2,-1 2-29,1-1-71,-2-10-195,-5-13-595</inkml:trace>
  <inkml:trace contextRef="#ctx0" brushRef="#br0" timeOffset="236332.4392">8559 12039 695,'0'0'556,"0"0"-530,0 0 136,0 0-35,112-4-55,-79 4-38,7 0-16,-4 0-16,-4 0-2,-5 4-54,-9 5-83,-11 4-169,-7 1-323</inkml:trace>
  <inkml:trace contextRef="#ctx0" brushRef="#br0" timeOffset="236460.6644">8660 12221 499,'0'0'638,"0"0"-538,0 0 69,0 0-70,115 0-73,-51 0-26,0 0-121,-1 0-202,-3-3-405</inkml:trace>
  <inkml:trace contextRef="#ctx0" brushRef="#br0" timeOffset="236879.3639">9427 11903 936,'0'0'76,"0"0"6,0 0 124,0 0-61,0 0-80,0 0-32,105-9-6,-42 9-2,-3 2-8,-12-1-14,-13-1 3,-10 0-5,-11 0 0,-8 0 5,-4 0 2,-2 0 5,0 0-1,0 0-12,-2 8 7,-13 17-7,1 15 5,-3 15 10,2 12 19,-1 4-1,1 1-19,-1-7-6,2-4-8,-1-10-2,5-12-11,1-15-31,3-10-19,3-9-23,2-5-52,1 0 0,-2-14-50,1-8-126,-1-3-136</inkml:trace>
  <inkml:trace contextRef="#ctx0" brushRef="#br0" timeOffset="237046.1906">9439 12333 1244,'0'0'124,"0"0"22,0 0-40,0 0-55,104-31-25,-36 22-21,12 1-5,8-5-30,4-4-163,-8-3-626</inkml:trace>
  <inkml:trace contextRef="#ctx0" brushRef="#br0" timeOffset="238402.722">2075 13123 434,'0'0'158,"0"0"-34,0 0 101,0 0 0,0 0-61,0 0-65,-30-2-36,48 7-16,11 6-1,11 0-15,11-5-24,14-5-7,8-1-50,-1 0-198,-6 0-224</inkml:trace>
  <inkml:trace contextRef="#ctx0" brushRef="#br0" timeOffset="238620.4251">2739 13033 974,'0'0'367,"0"0"-313,0 0 135,0 0-114,0 0-44,0 0-15,7 68 19,-7-4-1,0-2-20,3-1-10,-3-6-4,2-6 0,-2-6-27,6-11-49,7-10-40,12-17-128,5-5-212</inkml:trace>
  <inkml:trace contextRef="#ctx0" brushRef="#br0" timeOffset="238935.4598">3002 13123 947,'0'0'128,"0"0"79,0 0-25,0 0-89,0 0-73,0 0-12,7 81 25,-7-25-10,0-2-18,9-4-4,13-10-2,6-11 1,-2-12-1,1-12 0,1-5-5,2-13 6,7-20 4,-1-10-1,-8-9 1,-8-1-1,-14-1 0,-6 2 0,-3 9 1,-27 6-4,-3 12-6,-7 11 6,2 12-6,8 2-17,10 9-21,15 16-64,5 2-88,14-1-115,14-4-414</inkml:trace>
  <inkml:trace contextRef="#ctx0" brushRef="#br0" timeOffset="239219.6661">3528 13147 1020,'0'0'274,"0"0"-245,0 0 94,0 0-59,0 0-47,-3 107 24,-4-47-20,5-2-16,2-11-5,0-7 0,16-16 1,1-10-2,5-13 3,-1-1 2,2-19 9,0-15 17,-2-10 1,-5-8-9,-7-3-11,-9-3-5,0 4-6,-6 9-3,-14 14-22,-4 18-14,0 13-30,-4 22-111,1 15-71,6 7-149</inkml:trace>
  <inkml:trace contextRef="#ctx0" brushRef="#br0" timeOffset="239548.8138">3850 13226 317,'0'0'735,"0"0"-722,0 0-5,0 0 52,5 74 43,-7-31-55,2 1-16,0-3-1,2-7-14,17-5-5,5-8 1,4-8 6,0-12 2,2-1 8,-3-8 4,-4-16-9,-7-6-7,-7-6-3,-6-5-8,-3 1-1,-3 1 5,-15 5-6,-9 3-4,-1 9-1,-4 9-1,1 13-18,3 0-7,5 21-27,4 8-44,10 3-56,6-8-88,3-4-184</inkml:trace>
  <inkml:trace contextRef="#ctx0" brushRef="#br0" timeOffset="239799.6277">4378 13247 342,'0'0'979,"0"0"-919,0 0 63,0 0-33,0 0-33,3 72 2,-3-33-25,0 0-24,0-3-7,-3-3-3,3-6-37,-2-8-58,1-9-140,1-10-262</inkml:trace>
  <inkml:trace contextRef="#ctx0" brushRef="#br0" timeOffset="239970.5839">4484 13029 1346,'0'0'59,"0"0"73,0 0-39,0 0-63,0 0-30,0 0-8,5-15-48,-4 44-73,5 4-107,0 1-363</inkml:trace>
  <inkml:trace contextRef="#ctx0" brushRef="#br0" timeOffset="240249.2465">4654 13484 466,'0'0'653,"0"0"-475,0 0 35,0 0-80,0 0-45,0 0-45,-6 81-5,-4-37 19,-2 2-40,-3 3-13,4 1-4,4-6-46,7-8-91,0-20-76,10-16-642</inkml:trace>
  <inkml:trace contextRef="#ctx0" brushRef="#br0" timeOffset="240752.1617">4950 13501 929,'0'0'166,"0"0"27,0 0-25,0 0-86,0 0-28,121-11-17,-46 10-16,15-2-19,2-4-2,-8 0-84,-20-3-217,-25 1-428</inkml:trace>
  <inkml:trace contextRef="#ctx0" brushRef="#br0" timeOffset="240932.1975">5239 13268 1383,'0'0'103,"0"0"-16,0 0 16,0 0-70,0 0-20,-27 138 37,12-56-20,3-4-26,7-6-4,5-6-20,18-11-72,24-15-48,15-22-243,12-18-718</inkml:trace>
  <inkml:trace contextRef="#ctx0" brushRef="#br0" timeOffset="241341.5973">5858 13428 526,'0'0'427,"0"0"-423,-8-89 124,1 62 23,4 3-58,3 2-40,0 0 12,6 5-8,13 7-12,8 10-8,4 0-13,5 30-13,-2 18-1,-7 15 2,-15 5-9,-12 4-1,-12-2-2,-21-4-8,-13-10-30,-3-13-29,-3-15-47,4-18 21,9-10 11,11-19 48,14-17 34,13-1 43,1-1 30,18 4 6,16 7 7,5 9-33,3 10-24,1 8-24,2 10-5,-3 14-1,1 6-5,-6 0-49,-6-1-78,-1-2-69,-3-10-154,-3-14-105</inkml:trace>
  <inkml:trace contextRef="#ctx0" brushRef="#br0" timeOffset="241619.3175">6335 13406 1056,'0'0'93,"0"0"61,0 0-6,0 0-76,0 0-71,0 0-1,-51 63-5,44-1 3,7-3 2,0-8-10,12-15-17,9-12-4,6-16 9,1-8 22,6-15 9,-2-16-5,-6-11 12,-9-6 13,-11-3 0,-6 2-4,-5 4-9,-22 6-16,-9 8 0,-5 14-23,7 10-22,7 7-36,10 21-48,11 8-101,6 1-162</inkml:trace>
  <inkml:trace contextRef="#ctx0" brushRef="#br0" timeOffset="241906.4463">6668 13375 708,'0'0'561,"0"0"-544,0 0 58,0 0-30,0 0 27,-3 130-31,-16-67-30,14-2-11,5-6 0,0-13-1,16-11-22,11-20 4,6-11 15,7-20 4,-1-22 14,-6-13 8,-5-8 26,-13-3 7,-12-3-18,-3 5-22,-21 8-13,-13 16-2,-4 18-15,1 19-15,3 8-38,7 29-97,11 5-191,11 4-439</inkml:trace>
  <inkml:trace contextRef="#ctx0" brushRef="#br0" timeOffset="242459.1012">7151 13458 334,'0'0'798,"0"0"-689,0 0 59,0 0-73,0 0-71,0 0-1,-12 100-1,12-53-11,13-2-9,8-8 1,0-10-3,0-11 0,1-16 0,0 0 0,0-26 3,-4-15 8,-5-8 3,-11-3 15,-2-2 1,-9 2-20,-17 14-10,-5 14-5,1 17 4,-3 7-20,-1 18-37,4 13-82,5 3-184,11-3-590</inkml:trace>
  <inkml:trace contextRef="#ctx0" brushRef="#br0" timeOffset="242717.3942">7494 13514 1084,'0'0'297,"0"0"-294,0 0 85,0 0-2,39 91-41,-30-59-39,-3-4 2,0-3-8,-2-4-10,2-6-56,-5-8-96,1-7-133,-2-7-247</inkml:trace>
  <inkml:trace contextRef="#ctx0" brushRef="#br0" timeOffset="242857.0168">7640 13236 1114,'0'0'144,"0"0"-125,0 0 44,0 0-63,0 0-71,0 0-157,73 52-252</inkml:trace>
  <inkml:trace contextRef="#ctx0" brushRef="#br0" timeOffset="243215.9944">7928 13603 1195,'0'0'37,"0"0"43,0 0 23,0 0-57,0 0-37,0 0 2,39 4 1,-19 15 6,0 9 13,-5 12-13,-12 18-8,-3 12-5,-22 4-3,-17 0-2,-9-8-9,-1-9-34,1-18-25,9-15 6,9-21 24,8-3 35,12-25 3,5-8 28,5-2 55,0 2 7,23 8-19,4 8-15,8 13-21,8 4-27,1 10-8,3 16-2,-5 4 1,1 4-29,-4-1-54,-3-6-118,-3-9-305</inkml:trace>
  <inkml:trace contextRef="#ctx0" brushRef="#br0" timeOffset="243607.9816">8520 13438 869,'0'0'251,"0"0"-115,0 0 38,0 0-70,0 0-37,113-38-22,-57 27-30,-1 5-15,-10 4-1,-14 2-64,-19 10-172,-12 12-433</inkml:trace>
  <inkml:trace contextRef="#ctx0" brushRef="#br0" timeOffset="243766.049">8620 13637 1240,'0'0'139,"0"0"-105,0 0 138,0 0-125,0 0-33,0 0-14,120-19-6,-64 19-64,12 0-138,13-4-315</inkml:trace>
  <inkml:trace contextRef="#ctx0" brushRef="#br0" timeOffset="243976.4779">9460 13488 1212,'0'0'59,"0"0"20,88-35 74,-49 32-87,1 3-39,-3 0-27,1 0-6,-4 0-66,-3 0-142,-4 0-311</inkml:trace>
  <inkml:trace contextRef="#ctx0" brushRef="#br0" timeOffset="244311.0309">10107 13239 1198,'0'0'100,"0"0"-57,0 0-1,0 0-19,0 0-2,-32 116-8,35-69-1,19-2-3,8-11-8,6-10-1,5-12 0,2-12-1,0 0-3,-5-26 2,-5-9 2,-8-5 8,-8-4 12,-7 2 25,-10 9 0,0 9-21,0 11-1,-6 11 9,2 5-1,2 31-27,-1 23 9,0 16 14,3 10-9,0 2-18,0 6 0,0-1-70,0-13-148,-11-19-470</inkml:trace>
  <inkml:trace contextRef="#ctx0" brushRef="#br0" timeOffset="245654.6222">1611 14642 416,'0'0'57,"0"0"8,0 0 54,0 0-34,81-6 65,14 15-12,42-3-3,32 0-18,37-4-5,31 3-27,36-4-13,37 1-34,29-1-23,28-1 4,13 0-9,-2 0-9,-11-4 2,-8-1 11,-1 4-6,7 1-5,8 0-2,3 9-1,-5 8 0,-17 0 0,-22 0 0,-26-5 0,-28-2 0,-26-1 7,-26-1 10,-24 1-14,-23-5-3,-25 0-3,-27-1 3,-29-3-13,-31 0-11,-30 0-13,-22 0-37,-15 0-73,-11-7-85,-17-9-304</inkml:trace>
  <inkml:trace contextRef="#ctx0" brushRef="#br0" timeOffset="246511.07">11778 13548 672,'0'0'331,"0"0"-194,0 0 57,0 0-42,0 0-65,0 0-63,-82 31-11,37 23-1,2 7-5,5 2 0,3-5-7,12-7 0,5-11-15,5-10-42,4-8-80,2-13-100,1-9-135,-5-5-271</inkml:trace>
  <inkml:trace contextRef="#ctx0" brushRef="#br0" timeOffset="246712.8032">11446 13566 1066,'0'0'96,"0"0"-33,0 0 74,0 0-30,0 0-77,100 31 21,-68 7-12,-1 3-17,-1 1-9,0 2-11,-3-1-2,2-4-14,3-3-64,4-7-117,1-7-103,2-7-180</inkml:trace>
  <inkml:trace contextRef="#ctx0" brushRef="#br0" timeOffset="247125.4442">12176 13697 558,'0'0'178,"0"0"-141,10-90 103,0 65 38,4 1-34,1 5-69,0 6-16,-3 7-9,-1 4-12,0 2-16,2 7-20,1 16 0,-3 7-2,-8 4 2,-3 4-1,-5 2 1,-17 0-1,-3-4-1,0 0 1,0-8 1,0-6-2,7-3 1,2-7 0,4-7 2,6-1 3,4-2 16,2-2 1,0 0 14,0 0 2,0 0-9,17 0-10,28 0-7,20-3-9,19-2-4,5-1-77,-7-2-216,-15-3-759</inkml:trace>
  <inkml:trace contextRef="#ctx0" brushRef="#br0" timeOffset="249706.5369">2931 13866 442,'0'0'584,"0"0"-580,-36 112 119,16-58-3,-4 3-84,0-1-3,-6 0-24,-3-5-9,1-12-56,-3-12-119,2-15-158,2-12-293</inkml:trace>
  <inkml:trace contextRef="#ctx0" brushRef="#br0" timeOffset="249877.8069">2550 14054 818,'0'0'132,"0"0"14,0 0 46,0 0-118,0 0-44,80 17 28,-34 17-1,-6 4-39,-5 3-17,-5 4-1,-4-4-80,1 0-92,-3-5-111,2-12-271</inkml:trace>
  <inkml:trace contextRef="#ctx0" brushRef="#br0" timeOffset="250130.4874">3007 14231 862,'0'0'131,"0"0"-64,0 0 121,0 0-109,0 0-35,0 0-20,84-43 0,-54 64-9,-11 6-14,-11 9 5,-8 3-8,-2 2 2,-20-2-7,-8-5-12,7-7 2,4-9 8,7-9 1,12-5 4,0-4-6,36 0 4,28-15-4,27-3-37,21-5-217,9-3-449</inkml:trace>
  <inkml:trace contextRef="#ctx0" brushRef="#br0" timeOffset="250629.4198">5859 14207 824,'0'0'364,"0"0"-270,0 0 91,0 0-87,0 0-71,0 0-9,-40 44-8,10-4-7,-4 4-3,-5-2-6,-1-5-65,9-14-128,6-10-161,9-13-278</inkml:trace>
  <inkml:trace contextRef="#ctx0" brushRef="#br0" timeOffset="250769.3596">5600 14245 952,'0'0'147,"0"0"-5,0 0-4,0 0-39,83-66-61,-59 96-23,5 10 1,0 7-7,-3 2-9,-1-3-12,0 0-101,-1-8-86,-3-8-189</inkml:trace>
  <inkml:trace contextRef="#ctx0" brushRef="#br0" timeOffset="251038.5047">6014 14386 917,'0'0'80,"0"0"74,0 0-3,103-79-66,-82 79-25,-3 3-40,-6 20-20,-9 11 0,-3 9-3,-6 1 0,-15-1-21,-3-3 10,2-7 8,7-12 6,9-11 0,6-7 2,0-3 1,28-3 8,29-20 10,36-7-21,33-9-8,26-4-179,19-5-399</inkml:trace>
  <inkml:trace contextRef="#ctx0" brushRef="#br0" timeOffset="251618.0965">9432 14130 1217,'0'0'146,"0"0"-133,0 0 61,0 0-25,0 0-10,-91 86-15,50-36-20,2-2-4,2-5-18,9-11-96,11-11-99,11-17-256</inkml:trace>
  <inkml:trace contextRef="#ctx0" brushRef="#br0" timeOffset="251768.2909">9196 14209 734,'0'0'342,"0"0"-237,0 0 54,0 0-43,0 0-62,0 0-19,101 0-7,-80 43-20,2 4-8,0-4-16,6-2-126,2-11-156,-1-10-324</inkml:trace>
  <inkml:trace contextRef="#ctx0" brushRef="#br0" timeOffset="252029.126">9694 14272 784,'0'0'173,"0"0"-158,0-72 149,0 56-12,9 5-68,12 3-25,3 6-11,0 2-11,0 7-19,-5 21-14,-10 10-4,-9 12-3,-5 2 3,-18-2 0,-6-8-14,8-15 6,9-14 2,12-11 2,33-2-14,43-26 5,46-15-37,37-14-221,18-8-474</inkml:trace>
  <inkml:trace contextRef="#ctx0" brushRef="#br0" timeOffset="257556.9422">3025 14215 67,'0'0'625,"0"0"-550,0 0 17,0 0 20,0 0-33,0 0 5,0 0-60,0 3-14,0-3-10,0 0-4,0 1 0,0-1-54,0 0-57,0-7-114,15-18-310</inkml:trace>
  <inkml:trace contextRef="#ctx0" brushRef="#br0" timeOffset="258172.6274">3604 11826 549,'0'0'294,"0"0"-286,0 0 12,0 0 70,0 0 3,0 0-35,-34 0-8,34 0-14,0 0-7,0 0-8,0 0-6,0 0-12,0 0-3,0 0 0,0 0-1,0 0-6,0 0-15,0 0-21,0 2-23,0 0-8,0 2-16,0 0-62,0-2-30,0-1 6,0-1-103</inkml:trace>
  <inkml:trace contextRef="#ctx0" brushRef="#br0" timeOffset="259661.8999">4108 11226 406,'0'0'50,"0"0"-15,0 0 88,0 0 7,0 0-37,0 0-13,0-9-13,0 9-10,0 0-5,0 0 0,0 0-20,0 0-2,0 0-6,0 0-8,0 0 1,0 1 8,0 7 20,0 2-16,3 0-2,0 1 2,-1 1 0,-2 2-5,3-1-5,0 2 6,1-1-10,2 0 7,-3 1-10,3-1 2,1 1 2,-2 0-7,4 2 2,-5-1-5,-1 1 3,0 0-1,2 3 6,-2-2-7,0 2 1,0 5 3,0 5-3,-3 4 0,0 4 8,0 5-9,-9 6 4,-15 6 4,-2 6 11,-11 4-3,-5 8-7,-5 3 10,-1 3-4,-4 7-10,0 3 11,2 1-9,-2 8-10,0 8 14,-3 5-10,2 8-1,1 0 10,3-6-9,10-6 7,8-5-3,5-7-4,4-5 0,1-4-5,2-5 5,-1-8-7,2-3 2,1-2 5,3-6-5,2-3 1,1-8 3,3-4-7,0-7 0,1-2 0,3-4 0,-2-3 0,1-1 0,-1-4 0,0-6 0,2-2 0,-2-4 0,6-5 0,-2-1 0,2-2 0,-1-3 0,1-1 0,-3 0 0,3-1 0,0-1 0,0 3 0,0-3 0,0 0 0,0 0 0,0 0 0,0 0 0,0 0-57,4-6-81,19-6-48,2-6-205,2 3-706</inkml:trace>
  <inkml:trace contextRef="#ctx0" brushRef="#br0" timeOffset="269444.4899">6781 12090 168,'0'0'0,"0"0"-19,0 0-12,0 0 0,-5 83-33</inkml:trace>
  <inkml:trace contextRef="#ctx0" brushRef="#br0" timeOffset="270732.3926">5255 15483 461,'0'0'58,"0"0"27,0 0 90,0 0-48,0 0-47,0 0-14,-48-32 7,42 17-8,3-2-14,3-2-14,0-2-4,0 0-11,20-3-11,8 3 1,8 6 0,6 8 4,-2 7-4,-1 12-2,-4 21 5,-12 10-4,-14 11-9,-9 7 5,-21 4-7,-12-1 0,-4-9 0,1-15-11,9-14-8,8-12 9,7-14 10,6 0 3,5-7 20,1-15 9,0 1-15,3 1 5,13 5-1,5 7-4,0 8-9,6 0-1,-2 16-6,-1 18 2,-11 5-2,-10 7 9,-3 1-6,-4-7-4,-20-2-1,-6-9-3,-4-10-7,-2-6-2,-3-13-9,2 0-6,4-24-11,3-7-34,14-6-37,10-2-118,6-3-133</inkml:trace>
  <inkml:trace contextRef="#ctx0" brushRef="#br0" timeOffset="271061.9624">5592 15550 1033,'0'0'61,"0"0"-46,0 0 100,0 0-74,-3 75 4,-4-26-13,7 1-19,0-6-2,18-8-9,5-7 2,6-12-2,-1-8 1,3-9-1,-1 0 6,-6-14 16,-3-15-1,-6-9-3,-11-5 5,-4-6-7,-12-4-5,-17 3-7,-7 7-6,0 11-1,6 14-5,7 15-32,7 3-15,3 17-32,9 15-101,4 5-53,0-3-183</inkml:trace>
  <inkml:trace contextRef="#ctx0" brushRef="#br0" timeOffset="271386.8736">6041 15536 900,'0'0'35,"0"0"46,0 0 112,0 0-135,0 0-46,-4 76 0,4-23-2,0 0 7,10-2-6,14-9-9,6-8-1,-3-10 2,-2-10 4,-4-10 0,0-4 3,-3-15 9,1-20 1,-4-12-5,-5-9-4,-10-5 13,0-3-1,-10 5-11,-12 11-6,-1 16-6,1 20-3,0 12-8,-1 17-30,1 20-37,7 7-61,11-2-148,4-7-221</inkml:trace>
  <inkml:trace contextRef="#ctx0" brushRef="#br0" timeOffset="271687.6372">6489 15588 1058,'0'0'80,"0"0"-76,0 0 85,-15 77-2,3-26-44,12 6-31,0-7-9,10-6 0,11-10-3,2-12 0,2-11 0,-1-11 7,-5 0 2,-1-26 22,-6-10 14,-3-12-7,-9-6-10,0-4-7,-18-2-7,-6 3-13,-4 12-1,5 13-7,4 16-8,3 16-26,2 6-38,5 23-49,-1 7-150,10 0-287</inkml:trace>
  <inkml:trace contextRef="#ctx0" brushRef="#br0" timeOffset="271988.4823">7018 15643 1252,'0'0'64,"0"0"-40,0 0 48,0 0-18,0 98-2,0-46-32,3-4-14,3-6-6,-1-6 0,-1-10-31,2-10-34,0-11-42,1-5-43,-1-19-7,-1-15-138,-5-10-163</inkml:trace>
  <inkml:trace contextRef="#ctx0" brushRef="#br0" timeOffset="272212.6414">7060 15369 915,'0'0'87,"0"0"-50,0 0 108,0 0-113,0 0-27,0 0-5,-18 0 5,11 0-2,0 0 7,5 0 46,0-10 9,2 0-19,0 1-30,0 5-16,6 4-17,15 2-28,6 23-57,3 16-70,4 6-225</inkml:trace>
  <inkml:trace contextRef="#ctx0" brushRef="#br0" timeOffset="272586.5038">7319 15881 785,'0'0'140,"0"0"-91,0 0 105,0 0-21,0 0-93,0 0-4,33-68 21,-21 66-12,6 2-23,3 14-1,3 16 4,-3 11 5,-12 12-11,-9 4-14,0 3-5,-15-2 0,-14-7-10,-8-13-7,-2-11-13,-4-13-5,7-12 8,6-2 23,8-6 4,14-9 19,7 0 43,1 0-1,9 4-23,16 4-17,10 5-6,4 2-2,-2 5-11,3 13 1,-7 1-3,-5 6-17,-1-1-53,3-2-110,-8-8-170,-5-11-216</inkml:trace>
  <inkml:trace contextRef="#ctx0" brushRef="#br0" timeOffset="277545.1167">8146 15891 942,'0'0'201,"0"0"-84,0 0 68,0 0-83,0 0-25,0 0-45,98-46-9,-71 46 12,3 0-19,0 7-9,6-2-7,0-1 0,11-4-50,-4 0-70,-7-9-162,-10-10-403</inkml:trace>
  <inkml:trace contextRef="#ctx0" brushRef="#br0" timeOffset="277723.3356">8229 15976 1203,'0'0'101,"0"0"-69,0 0 162,0 0-101,0 0-65,0 0-14,118 12-12,-62-12-2,12 0-47,-1-7-118,-4-16-230</inkml:trace>
  <inkml:trace contextRef="#ctx0" brushRef="#br0" timeOffset="282466.8097">9093 15975 501,'0'0'174,"0"0"-76,0 0 118,0 0-19,0 0-66,0 0-40,0 0-6,0 0-22,66-6-13,-35 3-14,3-1-9,2 3-5,-2-2-13,-1 3 2,-5 0-10,-3 0-1,-2-2-12,0 0-55,5-8-76,0-7-230,0-4-500</inkml:trace>
  <inkml:trace contextRef="#ctx0" brushRef="#br0" timeOffset="282686.2158">9725 15732 859,'0'0'469,"0"0"-454,0 0 52,0 0 69,0 0-34,43 98-26,-23-56-29,-3-1 13,0-5-32,-5-4-11,0-4-15,-4-3-2,-4-5-38,-2-4-77,-2-8-59,0-8-332</inkml:trace>
  <inkml:trace contextRef="#ctx0" brushRef="#br0" timeOffset="286739.1118">5953 17031 1199,'0'0'140,"0"0"-109,0 0 32,0 0-9,0 0 30,30 97-36,-24-46-35,-2-6-9,-3-6-4,3-9 0,8-9-34,4-10-68,5-11-156,2-18-212</inkml:trace>
  <inkml:trace contextRef="#ctx0" brushRef="#br0" timeOffset="287006.2505">6119 16815 1012,'0'0'85,"0"0"-77,0 0 47,0 0-32,0 0-21,0 0-2,-33 17 0,28-16 1,2-1 3,3 0 32,0-15 29,0-7-19,3-2-6,10 0 15,6 5 2,-4 6-14,-2 9-30,5 4-13,0 7-11,4 25-27,-2 18-61,-4 13-89,-7 10-221</inkml:trace>
  <inkml:trace contextRef="#ctx0" brushRef="#br0" timeOffset="287509.1693">6317 17452 1098,'0'0'123,"0"0"-98,0 0 59,0 0 8,0 0-69,0 0-23,8 4-14,-1 18 14,-4 2 2,-3 3-2,0-7 0,-6 4-6,-15-10-20,0-3-6,-1-10 7,6-1 19,7-3 6,7-14 14,2 0 33,2-1 2,11 3-1,3 8-3,-1 7 1,2 0-25,2 14-11,1 14-2,5 7 4,-6 6-2,-8 6-5,-4 1-4,-7 0 0,-7-2-1,-17-3 0,-9-10-9,-1-13-12,1-10 0,2-10-6,-1-9 22,1-12 5,3-6 1,8 4 2,13 3 12,7 4 18,2 10-14,28 6-9,17 2-6,4 19 1,8 4-4,1 2-1,-6 0-1,-1-3-20,-11-5-76,-9-12-133,-6-7-330</inkml:trace>
  <inkml:trace contextRef="#ctx0" brushRef="#br0" timeOffset="287779.5262">6750 17299 902,'0'0'284,"0"0"-178,0 0 29,0 0-12,0 0-53,83-25-27,-43 24-29,-2-2-13,-2 2-1,-3 1-22,-4 0-57,-3 0-112,-7 4-183,-10 6-399</inkml:trace>
  <inkml:trace contextRef="#ctx0" brushRef="#br0" timeOffset="287920.144">6796 17503 1074,'0'0'264,"0"0"-121,0 0-22,0 0-44,100-24-62,-49 20-15,8 4-16,3 0-102,3 0-274</inkml:trace>
  <inkml:trace contextRef="#ctx0" brushRef="#br0" timeOffset="288483.437">8249 16898 532,'0'0'451,"0"0"-360,0 0 30,0-82 22,0 77-30,0 5-28,0 0-50,0 14-11,0 13-10,3 9 31,5 0-8,-3 1-7,0-8-16,-4-3-6,1-5-5,-2-4-3,0-1-10,0-4-23,4 0 8,-1-3-10,2 0-15,0 2-38,-2-2-62,-1 1-54,-2 0-92,0-2-217</inkml:trace>
  <inkml:trace contextRef="#ctx0" brushRef="#br0" timeOffset="288747.4851">7570 17048 826,'0'0'132,"0"0"-20,0 0 61,0 0-45,0 0-28,0 0-50,-21-28-30,45 28 2,13 0-5,12 0-5,5 0-11,-1 0-1,-6 0-36,-11 0-106,-14 0-134,-13 0-280</inkml:trace>
  <inkml:trace contextRef="#ctx0" brushRef="#br0" timeOffset="289114.1232">7797 17617 737,'0'0'233,"0"0"-181,0 0 98,0 0 16,0 0-30,0 0-55,84-44-41,21 30 2,26 3 9,17 2 8,-2 1-17,-16 6-19,-18 2-16,-21 0-7,-24 0-2,-18 15-58,-12 3-38,-23 4-62,-14-2-255,-15-1-250</inkml:trace>
  <inkml:trace contextRef="#ctx0" brushRef="#br0" timeOffset="289407.8131">7901 17807 1285,'0'0'145,"0"0"-80,0 0 32,0 0-49,0 0 12,61 105 7,-52-48-41,-4-1-10,-5 0-11,0-5-5,0-7-9,0-14-56,0-10-24,1-13-60,17-7-128,4-7-93,2-22-273</inkml:trace>
  <inkml:trace contextRef="#ctx0" brushRef="#br0" timeOffset="289984.1744">7606 17895 552,'0'0'290,"0"0"-234,0 0 28,0 0 62,0 0-32,0 0-44,77-68-14,-36 68-2,-1 0-7,-7 14-21,-6 8-10,-4 1-2,-6 3-9,-11 3-4,-6 0-1,0 2 1,-21 0-1,-9 1-13,-4-6-17,-4-4-3,7-8 9,6-9 18,12-5 6,8 0 11,5 0 52,2-7-7,21 3-14,9 4-6,11 0-8,-5 4 0,0 14-6,-7 6-1,-8 6-11,-7 4-4,-7 1-4,-9 1-2,0 0-6,-22-1 5,-16 1-26,-11-10-1,-12-9 5,1-12-1,2-5 9,7-12-9,12-15-1,11-9-11,15-4-40,13 1-102,13-3-126,35 8-334</inkml:trace>
  <inkml:trace contextRef="#ctx0" brushRef="#br0" timeOffset="290290.3522">8169 18011 1051,'0'0'121,"0"0"-18,0 0-26,0 0-20,0 0 8,-59 72-39,52-45-21,7 0 0,0-5 2,22-1-3,3-5 3,5-10 2,1-2-4,-1-4 6,-6-9 1,0-12 1,-11-6-1,-5-10-4,-8-2 0,-5-4-3,-24 0-3,-6 8-2,1 11-10,6 17-9,7 7-10,5 14-31,2 16-19,6 11-28,4 0-174,4-5-251</inkml:trace>
  <inkml:trace contextRef="#ctx0" brushRef="#br0" timeOffset="290575.6594">8552 17979 1169,'0'0'172,"0"0"-140,0 0 106,0 0-52,0 0-83,0 0-2,-36 61 0,18-11-1,18-8-5,0-5 1,34-13-14,8-11 11,4-13 3,-2 0 4,-4-21 14,-12-8 14,-9-7 9,-11-8-1,-8-1-13,-4-2-8,-22 4-12,-5 4-3,-8 11-10,0 17-30,6 11-15,9 17-68,10 19-106,12 7-165</inkml:trace>
  <inkml:trace contextRef="#ctx0" brushRef="#br0" timeOffset="290853.3446">8938 17986 1004,'0'0'399,"0"0"-346,0 0 6,0 0 0,0 0-47,-13 76-1,10-32-10,3-6-1,16-12-3,18-11-6,5-13 5,4-2 4,-4-18 9,-6-15 8,-6-10 23,-14-5 6,-9 0-16,-4-1-6,-16 7-16,-15 9-5,-4 9-3,1 14-4,1 10-22,0 1-29,0 24-43,7 4-135,8-2-312</inkml:trace>
  <inkml:trace contextRef="#ctx0" brushRef="#br0" timeOffset="291267.9858">9566 17553 975,'0'0'278,"0"0"-216,0 0 41,0 0 28,104-81-60,-66 68-29,5 1-14,-3 5-15,-3 3-13,-5 1-3,-7 3-39,-6 0-74,-7 3-167,-7 10-401</inkml:trace>
  <inkml:trace contextRef="#ctx0" brushRef="#br0" timeOffset="291438.6606">9651 17713 856,'0'0'450,"0"0"-297,0 0-36,0 0 5,0 0-51,0 0-33,24-2-38,1 2 0,9 0-54,11 0-42,4 0-86,11 0-374</inkml:trace>
  <inkml:trace contextRef="#ctx0" brushRef="#br0" timeOffset="292235.308">10503 17564 414,'0'0'197,"0"0"-46,0 0 37,0 0 28,0 0-54,0 0-15,-54 0-34,54-2-33,16-2-34,13 0-10,8-1-17,15 0-6,3 2-11,-4 3-2,-8 0-40,-13 0-62,-14 0-80,-11 1-237,-5-1-448</inkml:trace>
  <inkml:trace contextRef="#ctx0" brushRef="#br0" timeOffset="292615.8602">11114 17234 996,'0'0'208,"0"0"-141,0 0 77,0 0-22,0 0-69,0 0-46,-2 18-4,-2 49 0,4 8 3,0-3-4,6-9-1,15-5-1,3-14-1,6-10 0,1-15-4,0-15 2,2-4 3,-5-23 0,-1-22 3,-5-10 2,-8-10 1,-11-7 6,-3-4 8,-17 1-5,-14 13-3,-7 16-12,0 26-1,-2 19-4,4 5-24,-1 34-37,8 13-41,9 5-94,12-4-210</inkml:trace>
  <inkml:trace contextRef="#ctx0" brushRef="#br0" timeOffset="292827.5565">11620 17590 954,'0'0'514,"0"0"-426,0 0 7,0 0-18,0 0-37,0 0-40,30-41-2,-30 41-39,0 4-27,0 2-34,-5 3-85,1-7-161,4-2-440</inkml:trace>
  <inkml:trace contextRef="#ctx0" brushRef="#br0" timeOffset="293283.32">11851 17387 370,'0'0'276,"-16"-80"-215,13 41 76,3-2 24,0 9-24,0 4-13,10 7-43,6 10-8,3 5-13,8 6-22,8 0-12,1 23-10,0 12-11,-8 10-5,-16 6-1,-12 2-3,-4-5-5,-26 1-13,-6-10-21,1-9-17,12-10 0,10-11 13,13-9 30,0 0 17,13 0 46,16-7 19,9-2 4,0 6 0,-3 3-8,-12 0-20,-6 12-19,-11 12-20,-6 6-2,-2 6-1,-23 0-1,-8-1 2,-4-4-37,1-7-35,3-12-53,7-12-63,10 0-157,11-19-276</inkml:trace>
  <inkml:trace contextRef="#ctx0" brushRef="#br0" timeOffset="293703.8761">12277 17324 1066,'0'0'107,"36"-75"-69,-18 48 101,-1 7-41,-1 13-47,-2 7-32,3 0-16,0 24-3,-4 11 0,-5 8-6,-8 3 3,-2 2 3,-22-1-4,-6-4-31,-1-9-23,7-8-7,10-11-12,10-10 24,4-5 53,9 0 27,21 0 81,5-8-17,2 0 5,-6 5-5,-9 3-49,-7 0-23,-9 22-19,-6 6-2,0 8 2,-16 1-1,-11-6 1,-6-3-32,-2-6-44,5-11-73,6-11-99,12 0-183</inkml:trace>
  <inkml:trace contextRef="#ctx0" brushRef="#br0" timeOffset="294279.327">12834 17434 1257,'0'0'74,"0"0"-67,0 0 22,0 0 56,0 0-49,-11 85-25,2-62-11,-2 3 0,2-12-16,4-4-35,2-8-9,3-2 30,0-24 27,0-10 6,8-10-1,7-3 1,4 2 8,0 6 34,1 6 9,-3 13-2,-6 11 5,1 9-17,-2 6-31,-1 25-9,0 7-1,-4 7 1,-5 2 0,0-4 1,0-1-1,0-6-2,-3-11-26,1-8-16,1-10-3,1-7 1,-4-5 12,4-25 33,0-12 0,0-8 1,5-8 6,11 1 17,12 1 28,3 8 15,2 16-14,-2 8 1,-6 22-15,-2 8-28,-8 28-9,-8 18-1,-7 7-1,0 3 0,-9-1 1,-7-8-5,-2-6-35,9-8-32,6-16-64,3-10-94,0-13-141,3 0-293</inkml:trace>
  <inkml:trace contextRef="#ctx0" brushRef="#br0" timeOffset="294669.0841">13457 17263 1327,'0'0'69,"0"0"-62,5 82 61,-5-23 28,-15 6-68,1 0-22,2-5-6,1-9 0,0-12-5,3-15-28,1-12-22,4-12-40,2-5 35,1-33 44,0-15-20,0-13 29,6-17 7,7-6 5,5 0 15,6 11 26,1 15 23,-1 20 14,-3 21-8,-6 12-26,1 10-10,4 22-20,4 27-19,-1 21 7,1 12 6,-13 0-2,-5-4-6,-6-3 1,0-13-6,-6-9-5,-6-13-18,0-16-44,1-13-65,-3-11-109,0-2-176</inkml:trace>
  <inkml:trace contextRef="#ctx0" brushRef="#br0" timeOffset="294852.2425">13469 17520 977,'0'0'249,"0"0"-166,0 0 69,0 0-15,0 0-86,0 0-47,94-37-4,-37 37-11,-6 0-65,-13 0-106,-13 9-119,-4-1-329</inkml:trace>
  <inkml:trace contextRef="#ctx0" brushRef="#br0" timeOffset="295097.9768">14081 17570 949,'0'0'596,"0"0"-555,0 0-30,0 0 60,-144 68-9,40-1-24,-15 11 17,-5 4-36,5-2-8,13 0-11,21-12-1,27-16-34,28-14-69,25-19-4,5-9-95,18-10-101,15-10-220</inkml:trace>
  <inkml:trace contextRef="#ctx0" brushRef="#br0" timeOffset="295349.676">14102 17744 1306,'0'0'232,"0"0"-158,0 0 31,0 0 8,0 0-66,0 0-22,-109 80 14,34-16 5,-9 8-23,4 2-20,0-4-1,4 2 0,4-8-59,2-6-125,10-11-155</inkml:trace>
  <inkml:trace contextRef="#ctx0" brushRef="#br0" timeOffset="305211.2154">18386 14688 559,'0'0'75,"0"0"-45,0 0 59,0 0 9,0 0-59,0 0-22,0 0 8,0 0 15,-24-9 18,22 1 9,1-4-10,1-2-1,0-2 1,1-1-3,17-2-29,0 4-9,7 2-6,2 6 1,0 7 6,1 0-6,1 14-11,-6 13-3,-6 8 1,-11 10-3,-6 3 4,-6 2-7,-21-1 7,-4-5-35,-5-5-16,2-3 3,2-12-3,9-9 14,6-11 21,7-4 17,7-4 13,0-13 19,3 0 15,0-3 0,1 6-10,17 0-7,3 9-13,12 5-1,1 0-6,2 16 2,-2 14-6,-6 6 0,-7 5-4,-10 0 0,-8-1-4,-3-1 4,-11-6-2,-16-2 0,-4-9 3,-3-8-3,-1-7 0,-1-7-11,1 0-5,4-9-5,4-9-18,10-6-43,17-4-97,0-3-143,35-2-321</inkml:trace>
  <inkml:trace contextRef="#ctx0" brushRef="#br0" timeOffset="305469.6853">18774 15054 802,'0'0'323,"0"0"-321,0 0 54,0 0 62,0 0-68,0 0-39,5 28 1,-5-20-12,0 0-3,0-5 3,-1 0 2,-7-3 2,1 0-2,-3-3-1,5-11-1,2 0-6,3-2-43,0-4-64,8 8-79,13-5-231</inkml:trace>
  <inkml:trace contextRef="#ctx0" brushRef="#br0" timeOffset="305947.6673">18994 14804 476,'0'0'216,"0"0"-172,-17-72 118,17 51-12,0 1-12,17 3-77,4 5 3,9 2-4,0 8-17,5 2-21,-2 4-2,-4 21-18,-7 7-2,-15 7-5,-7 4-7,-1 1-24,-24 3-30,-5-5-35,0-6-18,3-11-4,10-12 27,7-8 57,10-5 39,0 0 89,4-12 72,15-4-79,7 1 13,4 8-14,2 5-36,-1 2-10,-3 14-29,-3 14 13,-6 9-14,-12 6-5,-7-1-5,-9-2 0,-14-7-11,-3-7-48,-3-9-36,4-10-13,0-7-33,11-3 17,3-21-116,11-2-72</inkml:trace>
  <inkml:trace contextRef="#ctx0" brushRef="#br0" timeOffset="306374.5435">19455 14797 755,'0'0'415,"0"0"-409,0 0 33,21-75 118,-14 66-97,7 4-35,4 5-7,7 0-2,2 4-11,3 17-2,-7 7 2,-7 6-5,-12 4-6,-4 1 3,-4 1-1,-19-2-15,-4-11-42,2-9 1,6-12 11,8-6 49,7 0 3,4-14 40,0-2 28,15 0-16,7 4-20,6 7-13,2 5-6,0 0-8,-2 20-4,-3 6-4,-6 7 0,-8 1 0,-11 2-1,0-2-2,-19-2-9,-14-10-24,-4-7-51,1-8 10,9-7-47,6 0-53,12-20-35,9-7-182</inkml:trace>
  <inkml:trace contextRef="#ctx0" brushRef="#br0" timeOffset="306891.7845">19983 14830 1096,'0'0'135,"0"0"-130,0 0 32,0 0 28,43 106-30,-43-63-34,0-4 20,0-3-21,-3-10-2,-4-6 1,2-8-20,1-12-46,-2 0 13,3-11 49,0-21 4,3-15 1,0-8 2,0-1 14,16 3 21,4 11 11,4 9 13,0 10 7,4 12-30,0 11-6,2 0-27,0 24-5,-5 12-1,-6 10-2,-8 8-7,-11-1 10,0-3-7,0-11-17,-11-14-17,4-14-5,3-11-15,0-3 45,0-27 16,4-15 8,0-8 4,0-4 13,9 2 9,8 11 19,3 10-16,3 9 10,0 11-21,2 12-11,1 2-14,3 16-1,-2 20-3,-4 8-4,-7 7 2,-9 3 2,-6-1-60,1-7-49,0-9-74,8-17-302</inkml:trace>
  <inkml:trace contextRef="#ctx0" brushRef="#br0" timeOffset="307297.7779">20721 14708 1113,'0'0'249,"0"0"-249,0 0 0,0 0 40,46 133 26,-41-63-56,-5 5 4,0-7-14,0-10 0,0-16 0,0-16-31,0-13-64,0-13 2,-3-11 84,3-28 9,-2-18 2,2-20 3,0-10 11,0-5 20,0 5-3,13 15 22,4 17 19,3 18-14,1 17-20,-2 19-5,7 4-21,3 32-10,4 16 4,3 13 2,-11 2-5,-4 4 4,-8 1-9,-7-3 1,-4-10-2,-2-14-7,0-12-29,0-15-38,0-10-79,-9-7-119,-6-7-109</inkml:trace>
  <inkml:trace contextRef="#ctx0" brushRef="#br0" timeOffset="307460.388">20754 14950 1232,'0'0'190,"0"0"-161,113-46 86,-58 38-44,2 6-71,-1 2-1,0 0-73,-4 3-235,-7 2-521</inkml:trace>
  <inkml:trace contextRef="#ctx0" brushRef="#br0" timeOffset="308091.6726">18769 15749 854,'0'0'141,"0"0"-27,81-73 42,3 39-41,31-1 8,41-2-31,42 4-26,32 7-2,24 6 3,-4 9-8,-18 9-6,-21 2-26,-28 0-7,-24 0-12,-32 0-2,-33 0-2,-31 0-4,-29 0-6,-20 0-19,-11 0-27,-3 0-33,-21 0-13,-28 0-4,-21 0-64,-23 0-53,-7 6-48,0 10-133</inkml:trace>
  <inkml:trace contextRef="#ctx0" brushRef="#br0" timeOffset="308339.6141">19364 15836 708,'0'0'579,"0"0"-538,0 0 55,124-6 76,-15-5-63,28-3-24,19-1-10,16 0-20,5 1-5,1-1-24,-5 3-21,-13-1-5,-10 4-4,-18 5-53,-27 4-86,-30 0-74,-29 4-563</inkml:trace>
  <inkml:trace contextRef="#ctx0" brushRef="#br0" timeOffset="310958.3773">5865 17942 520,'0'0'66,"0"0"-66,0 0-6,0 0 6,0 0 0,0 0-17,0 0-83,-6 23-83</inkml:trace>
  <inkml:trace contextRef="#ctx0" brushRef="#br0" timeOffset="311624.9468">12315 17846 716,'0'0'130,"0"0"-80,0 0 96,0 0-32,0 0 48,0 0-65,-11 0-61,11 0 3,0 0-19,0 0-11,0 0-4,0 0-5,11-2-4,11-2 4,9-1 5,2-1-2,-3 1-2,-6 1 0,-10 3-1,-4 1 0,-7-3 2,-2 3-2,-1 0-5,0 0-5,0 0-9,0 0-8,0 0-41,-16-4-51,-15-8-172,-13-5-357</inkml:trace>
  <inkml:trace contextRef="#ctx0" brushRef="#br0" timeOffset="317716.2318">19480 7037 1196,'0'0'28,"0"0"-24,0 0 1,0 0 23,0 0-23,0 0 3,0 0-3,-62 72-3,20-47 0,-4-3-2,5-10-5,8-9-20,8-3 20,12-6 5,6-15 8,7-3 14,0-1 25,1 2 7,11 8 6,-1 11-18,7 4-18,8 9-23,7 19-1,-1 11 2,-6 9-2,-13 4-1,-11 4-3,-2 4 0,-18 1-6,-15-6-29,-3-13-38,2-12 5,9-14 27,11-15 28,8-1 17,6-17 40,3-9 30,25-3-28,14-2-9,12 1-17,4 7-15,3 3-2,-4 7-38,-3 8-48,-3 3-75,-4 2-108,-8 0-162</inkml:trace>
  <inkml:trace contextRef="#ctx0" brushRef="#br0" timeOffset="318424.5365">19815 7245 356,'0'0'696,"0"0"-600,0 0 23,0 0-56,0 0-33,0 0-29,-47 5-2,40 44 2,7 1-4,0-1-1,15-6 3,0-11-6,-1-10-28,-4-13-6,-4-9 17,1-3 19,0-20 5,-1-13 18,-1-8-3,-5-1-8,0-2-2,-3 6-5,-8 9 0,4 6 0,1 14 0,3 7-6,3 5-36,0 0-76,1 12-24,17 4 95,8 1-11,6-3 2,3-3 47,2-3 9,-2-1 27,-7 0 35,-3-1 13,-7 2-17,-8 4-20,-3 5-11,-4 3 13,-3 2-19,0 0-11,0-8 0,0-2-4,3-7-3,5-5-3,6 0 1,5-14 15,5-12 11,-6-9-14,-9-2 0,-9-4-13,0 1-2,-18 3 0,-3 8-12,3 12 12,8 9-14,5 4 5,5 4-9,0 5-46,11 15 8,7 8 55,4 0 3,-4-1 1,0-4 4,-5-4-5,-3 1 0,-2-6 3,-1 2 3,4-3 12,1 2 21,3-5 0,1-5 0,-2-2 0,-2-3-5,-5 0-4,-2-4-1,-4-17-8,-1-7-15,0-5-6,-7-5-14,-10-1-3,4 5-11,1 10-31,5 10-39,5 12-143,2 2-283</inkml:trace>
  <inkml:trace contextRef="#ctx0" brushRef="#br0" timeOffset="318647.1748">20639 7236 1323,'0'0'67,"0"0"-57,0 0-10,0 0 30,0 0 18,6 83-28,-6-52-14,0-3-6,0-3-1,0-8-31,0-6-107,0-11-178,5-3-279</inkml:trace>
  <inkml:trace contextRef="#ctx0" brushRef="#br0" timeOffset="318791.2547">20645 7072 1222,'0'0'103,"0"0"-99,0-83 48,0 76-4,2 7-48,2 2-42,8 18-190,4 11-134,6 5-335</inkml:trace>
  <inkml:trace contextRef="#ctx0" brushRef="#br0" timeOffset="318955.8051">20880 7439 1384,'0'0'19,"0"0"-17,26 78 105,-23-39-16,-3 4-52,0 4-30,0-3-9,0-2-5,0-9-83,3-12-182,7-17-484</inkml:trace>
  <inkml:trace contextRef="#ctx0" brushRef="#br0" timeOffset="319304.546">21240 7328 695,'0'0'98,"0"0"58,0 0 6,0 0-43,0 0-31,0 0-14,-1-3-15,1 3-6,9 0-12,13 0-4,13 0-17,11 0-15,10-1-5,7-7-53,-2-2-189,-7-4-367</inkml:trace>
  <inkml:trace contextRef="#ctx0" brushRef="#br0" timeOffset="319926.2003">21896 6997 1075,'0'0'182,"0"0"-86,0 0 51,0 0-89,0 0-51,-2 74-5,2-2 33,0 1-26,0-1-5,-9-4-4,4-7-7,5-5-74,5-17-163,22-18-301</inkml:trace>
  <inkml:trace contextRef="#ctx0" brushRef="#br0" timeOffset="320652.7119">22237 7195 864,'0'0'453,"0"0"-453,0 0 44,0 0-10,0 0-31,0 0-3,-40 126 5,36-73-4,4-7-2,0-9-3,14-11-21,2-14-3,-2-12 5,7-3 21,-3-25 2,-2-14 17,-7-6-1,-9-8 0,0-4-12,-6 4-4,-12 7-3,5 13-3,3 18-13,5 12-1,5 6-32,0 5-96,15 12 14,14 7 48,13 0-24,9 0 60,-1-1 50,-6-3 48,-7-1 54,-10 2-6,-8 0-3,-7 3-13,-5 6-5,-6 0-35,-1 5-3,0-3-24,0-4-7,0-6-6,6-4-2,7-11-4,6-7-3,8-3-13,-2-24 16,-3-15-7,-9-12 10,-12-2 3,-1 0-8,-7 9 3,-8 7 5,2 9 1,7 11-1,4 8-10,2 10-4,5 2-30,22 0 0,6 10 22,6 7-2,-4 6 21,-8 4 3,-10 9 2,-4 3 15,-7 3 35,-4-3 1,3-5-2,1-8-22,3-7-5,8-8 4,2-8 0,0-3-4,4-4 2,-7-20-7,-7-10-12,-9-10-2,0-4-5,-12-5-16,-13 2 9,1 9-14,2 9 4,12 16-11,6 10-21,4 7-48,0 3-172,11 15-298</inkml:trace>
  <inkml:trace contextRef="#ctx0" brushRef="#br0" timeOffset="320932.1877">23534 7090 1262,'0'0'64,"0"0"-50,-34 73 36,-3-18 33,-4 2-43,-3 3-29,4-5-10,8-10-2,14-10-28,7-15-112,9-11-94,2-9-167,0-24-164</inkml:trace>
  <inkml:trace contextRef="#ctx0" brushRef="#br0" timeOffset="321089.9079">23318 7152 793,'0'0'224,"0"0"-20,0 0-18,0 0-74,0 0-91,0 0-18,48 27-3,-27 32 15,-2-2-10,-4-2-5,1-2-19,1-6-110,4-8-116,2-14-154</inkml:trace>
  <inkml:trace contextRef="#ctx0" brushRef="#br0" timeOffset="321476.2185">23862 7081 942,'0'0'76,"0"0"91,0 0-43,0 0-107,0 0-1,-52 117 29,39-63-23,7-4-13,6-7-9,0-8-9,5-8 4,11-10 4,5-14-1,1-3 2,4-20 12,-3-18 1,-3-9 1,-7-5 3,-7 2 7,-6 7-10,0 9-13,-3 11-1,-10 9-4,-1 11-36,5 3-94,5 17-176,4 9-320</inkml:trace>
  <inkml:trace contextRef="#ctx0" brushRef="#br0" timeOffset="321639.2221">24113 7360 1370,'0'0'30,"0"0"-30,0 0 34,0 0-34,0 0-29,0 0-82,2-32-191,10 32-433</inkml:trace>
  <inkml:trace contextRef="#ctx0" brushRef="#br0" timeOffset="321956.8246">24234 7074 941,'0'0'38,"0"0"48,0 0 71,0 0-99,0 0-43,0 0-15,67-17-4,-55 52-1,-6 5-12,-6 1-5,-4 1 20,-11-5 2,0-4 9,12-10-7,3-3 9,0-3 23,16-2 29,1 0 21,3 1-25,-5 0-26,-6-3-21,-7 0-12,-2 1-7,0 0-7,-12-2-32,-12-7-96,-1-5-143,5-4-186</inkml:trace>
  <inkml:trace contextRef="#ctx0" brushRef="#br0" timeOffset="322242.8004">24441 7117 824,'0'0'237,"0"0"-234,0 0 62,99-22 18,-77 33-64,-8 12-19,-10 7-5,-4 1 0,-6 3 5,-13-4 6,4-2 2,6-8-6,7-1 4,2-2 5,5-2 47,10-2 21,-1-2-8,-4-2-28,-4 2-24,-6 0-19,0 3-4,-3 0-4,-18 0-3,-2-6-86,1-5-102,9-3-230</inkml:trace>
  <inkml:trace contextRef="#ctx0" brushRef="#br0" timeOffset="322495.0144">24998 7127 1008,'0'0'109,"0"0"-101,0 0 72,-6 76 18,-18-30-21,-4-3-36,-4 1-23,5-5-9,7-3-9,6-8-10,5-6-86,6-9-146,3-12-135</inkml:trace>
  <inkml:trace contextRef="#ctx0" brushRef="#br0" timeOffset="322671.6063">24856 7190 1160,'0'0'107,"0"0"-30,0 0 23,0 0-83,94 51-6,-52-7 15,-6-4-24,-6 2-2,-7-2-22,-11-6-61,-7-6-77,-5-8-147,0-14-276</inkml:trace>
  <inkml:trace contextRef="#ctx0" brushRef="#br0" timeOffset="323817.6626">23672 7360 267,'0'0'35,"0"0"-9,0 0 44,0 0-13,0 0-10,0 0 9,0 0 9,-3 0-3,-5 0 5,-1 0-22,-1 0-7,4 0-11,3 0-5,3 0-8,0 0-6,-2 0-2,-2 0 10,-4 0-4,-3 0-4,0 0-3,-1 0-4,6 0 1,2 0-1,4 0 2,0 0 46,0 0 60,0 0-2,0 0-27,0 0-19,1-2-17,7 1-27,0 0-12,3-1-5,0 2 0,0-1-1,0 0 1,-3 1-5,-1-2 0,-5 1-24,0 1-74,-2-4-130,0-1-247</inkml:trace>
  <inkml:trace contextRef="#ctx0" brushRef="#br0" timeOffset="324838.9243">25178 7210 134,'0'0'459,"0"0"-329,0 0 75,0 0-8,0 0-57,0 0-58,10 6-23,-1 18 2,-1 4 4,1 3-47,-3-2-13,-1 0-5,-4 0-42,-1-1-95,3-7-125,1-10-208</inkml:trace>
  <inkml:trace contextRef="#ctx0" brushRef="#br0" timeOffset="325091.8447">25326 7335 798,'0'0'394,"0"0"-383,0 0 49,0 0-40,0 0-20,0 0 0,3 51 5,-3-23-3,0-5-2,4-6 0,4-5 0,-4-7 0,1-5 2,-1 0 0,2-2 14,0-14 8,-1-6-24,-4-1 3,-1-2-6,0 6 1,0 2-24,-4 5-15,1 2-37,3 4-69,0-2-135,0 1-476</inkml:trace>
  <inkml:trace contextRef="#ctx0" brushRef="#br0" timeOffset="325285.9484">25251 6883 1014,'0'0'141,"0"0"-139,0 0 93,0 0-46,0 0-49,0 0-47,96-14-167,-78 23-189,-9-7-228</inkml:trace>
  <inkml:trace contextRef="#ctx0" brushRef="#br0" timeOffset="325641.0941">25304 6699 905,'0'0'233,"0"0"-191,0 0-42,0 0 82,0 0-72,0 0-10,50-54-27,-44 66-7,0 7 8,-1 1-15,-4 5 17,-1 0 0,0-2-1,0-4-1,0-4 26,0-3 1,3 0-1,9-1 2,0 0 4,-3 1 30,0 0-14,-8 0-13,-1-2-8,0 2 0,0-2 4,-1-2 1,-6-2-6,4-1 4,1-2-4,-1 0-19,-6 2-98,-7-3-154,-7 5-107</inkml:trace>
  <inkml:trace contextRef="#ctx0" brushRef="#br0" timeOffset="326067.7523">24197 8124 1101,'0'0'156,"0"0"-120,0 0 11,0 0 7,92-43-25,-53 43-29,3 0-13,2 4-115,-9 1-321</inkml:trace>
  <inkml:trace contextRef="#ctx0" brushRef="#br0" timeOffset="326223.9264">24155 8294 1410,'0'0'7,"0"0"6,120-40-2,-63 33-11,6 5-27,1 0-166,-2-1-259</inkml:trace>
  <inkml:trace contextRef="#ctx0" brushRef="#br0" timeOffset="326495.2867">24829 8095 910,'0'0'423,"0"0"-420,0 0 94,117-52 2,-71 49-55,0 3 0,0 0-8,1 7-15,-7 14-13,-8 8 3,-6 7-11,-16 9-1,-10 5 1,0 1 0,-17-3-1,-13-4 1,1-8 5,4-4-5,5-10-1,10-4-50,6-3-55,4-8-123,2-5-228</inkml:trace>
  <inkml:trace contextRef="#ctx0" brushRef="#br0" timeOffset="326648.3373">24983 8311 1439,'0'0'78,"109"-45"-74,-32 33 58,2 7-36,-4 5-26,-19 0-48,-23 0-143,-16 0-473</inkml:trace>
  <inkml:trace contextRef="#ctx0" brushRef="#br0" timeOffset="327484.8338">24889 6814 187,'0'0'166,"0"0"13,0 0 53,0 0-35,0 0-27,0 0-91,6-2-47,32 48 31,9 13 21,1 18-42,5 10-7,14 11-2,20 14 13,17 0-28,13-7-9,-4-14-9,-18-16-9,-24-12-56,-30-17-129,-32-13-349</inkml:trace>
  <inkml:trace contextRef="#ctx0" brushRef="#br0" timeOffset="328222.8632">21744 6810 1234,'0'0'141,"0"0"-121,117 82-20,-16-10 69,26 12-6,11 5-27,0 1-20,-2-4-9,-6-1-4,-14-2-3,-14-5-28,-19-9-158,-27-11-301</inkml:trace>
  <inkml:trace contextRef="#ctx0" brushRef="#br0" timeOffset="330567.7752">20827 9435 916,'0'0'114,"0"0"-88,0 0 126,51 112-39,-29-69-37,-4 1-40,-9-5-13,-4-3-23,-5-10-1,0-8-47,0-14-147,0-4-209</inkml:trace>
  <inkml:trace contextRef="#ctx0" brushRef="#br0" timeOffset="330738.2633">20909 9184 1271,'0'0'45,"0"0"-33,0 0 100,0 0-60,0 0-52,0 0-12,11 2-82,-5 27-66,4 5-239</inkml:trace>
  <inkml:trace contextRef="#ctx0" brushRef="#br0" timeOffset="330904.6262">21178 9685 1461,'0'0'13,"0"0"-3,0 0 71,55 98-14,-48-57-41,-5 3-13,-2-1-13,0-3-4,-9-8-55,-2-12-119,2-12-230</inkml:trace>
  <inkml:trace contextRef="#ctx0" brushRef="#br0" timeOffset="331085.7144">21388 9626 1369,'0'0'30,"0"0"8,0 0 53,0 0-79,82-8-12,-48 8-63,-7 9-159,-16 7-237</inkml:trace>
  <inkml:trace contextRef="#ctx0" brushRef="#br0" timeOffset="331256.2159">21457 9810 1234,'0'0'16,"0"0"28,0 0 63,98-10-107,-56 4-17,0 1-142,-1-1-254</inkml:trace>
  <inkml:trace contextRef="#ctx0" brushRef="#br0" timeOffset="331580.7931">22101 9450 924,'0'0'53,"0"0"12,0 0 120,0 0-101,0 0-44,0 0-29,91-34-11,-79 70-5,-6 8 3,-6 6-1,0 2 3,0-2 6,-5-4-4,5-5 2,0-9-3,2-6-1,13-6 2,3-3 8,-2-5 48,-2 1 14,-7-2-25,-7 1-30,0 4-17,-4 2 0,-20 2-2,-6-4-25,0-6-115,8-10-146,7 0-268</inkml:trace>
  <inkml:trace contextRef="#ctx0" brushRef="#br0" timeOffset="331737.82">22388 9772 826,'0'0'275,"0"0"-259,0 0 162,0 0-75,0 0-85,0 0-9,7-5-9,-1 5-4,9 0-105,5 0-176,2-7-500</inkml:trace>
  <inkml:trace contextRef="#ctx0" brushRef="#br0" timeOffset="332054.7846">22557 9479 819,'0'0'452,"0"0"-449,0 0 82,0 0 20,0 0-77,81-43-28,-60 68 4,-1 10-8,-6 4 1,-14 4-5,0 0-1,-12-3-29,-7-2-4,5-9 23,9-7 14,5-5 5,13-2 4,15-6 22,7 0 38,-7-3 1,-8 1-4,-12-1-48,-8 7-13,-10 4-9,-21 3 7,-7 1-21,-2-4-103,3-9-122,17-8-195</inkml:trace>
  <inkml:trace contextRef="#ctx0" brushRef="#br0" timeOffset="332359.9419">22862 9428 371,'0'0'708,"0"0"-705,97 0 4,-58 20 102,-7 8-42,-11 7-33,-12 4-17,-9 4-15,-12 0 5,-13-3-7,-2-7-5,9-11-3,9-7-9,9-4 17,0-2 2,15-3 28,5 4 46,0-3 12,-6 1-26,-5 1-41,-8 2-21,-1 4-13,-3 0-5,-18 2-90,-5-3-120,3-6-247</inkml:trace>
  <inkml:trace contextRef="#ctx0" brushRef="#br0" timeOffset="332903.2189">23339 9585 274,'0'0'978,"0"0"-969,0 0-8,0 0 51,29 92-16,-29-59-21,0-3-2,0-4-12,0-6 2,-2-5-3,-1-6 0,3-6-1,-2-3-1,2 0-13,0-5 8,0-14-13,0-8-19,0-3 15,8 0 19,5 1 5,-1 4 0,1 1 16,1 5 14,-3 7 15,3 7 2,2 5-8,0 0-21,0 13-16,1 12-2,-7 5 0,-7 3 1,-3-1-1,0-3-1,0-7 1,-4-5-1,-1-7-3,2-9-42,3-1 29,0-14 17,0-15 5,12-10-2,4-3-3,2 2 8,0 6 1,-1 13 37,1 7 3,-4 8-20,0 6-17,2 3-12,1 23-6,2 10 3,-2 6-2,-7 2 3,-9-4-37,-1-6-63,0-9-109,-3-15-178</inkml:trace>
  <inkml:trace contextRef="#ctx0" brushRef="#br0" timeOffset="333252.2319">23920 9390 1182,'0'0'241,"0"0"-241,0 0-12,87 96 12,-76-23 1,-11 2-1,-3-5 0,-15-11-8,-3-16-53,6-17-20,3-17-11,6-9-3,6-31 76,0-19 19,1-13 12,16-8 18,0-2 5,-1 9-14,1 11 44,-4 17 30,-1 18 9,-4 9-31,1 9-22,7 16-48,3 23 0,5 9-3,-3 8 6,-7 0-6,-4-1 0,-6-1-2,-4-5 1,0-9-86,-4-11-90,-12-16-184,-4-13-476</inkml:trace>
  <inkml:trace contextRef="#ctx0" brushRef="#br0" timeOffset="333403.6693">24016 9673 1040,'0'0'249,"84"-66"-244,-35 47 105,-4 9-55,-1 6-55,-3 4-4,-5 7-97,-8 10-232,-6-1-348</inkml:trace>
  <inkml:trace contextRef="#ctx0" brushRef="#br0" timeOffset="333553.6253">24525 9610 1510,'0'0'72,"0"0"-70,0 0 47,0 0-44,-99 116-4,15-39 5,-9 1-6,11 2-1,16-7-85,28-6-95,27-17-156,15-19-491</inkml:trace>
  <inkml:trace contextRef="#ctx0" brushRef="#br0" timeOffset="333725.7171">24544 9824 1220,'0'0'298,"0"0"-263,32-81 69,-32 81 17,-5 4-97,-28 35-14,-16 24 11,-12 22-2,-8 12-14,-1 4-5,-4 2 0,3-2-81,7-7-82,17-19-337</inkml:trace>
  <inkml:trace contextRef="#ctx0" brushRef="#br0" timeOffset="397402.2921">11005 4048 1058,'0'0'49,"0"0"-35,125-36 56,-61 27 18,22 6-20,12 3-25,12 0-7,5 0-8,-6 0-17,-6 0 0,-11 0-2,-12 0-8,-14 0 0,-21 0 0,-18 0 1,-16 0-2,-11 0-9,0 0-24,-11 0-46,-26 0 31,-23 0 33,-19 0 0,-15 0-1,-7 0 5,-11 0 9,-9 0 4,0 0-3,5 1 1,16 2 0,23 1 0,24-4 2,26 0 6,17 0 12,10 0 41,0 0 25,30 0-39,25 0-23,30-4-7,30 0-7,16-1-1,1 1 7,-3-3-9,-21 4-7,-20 3 4,-21 0-4,-24 0 0,-22 0-1,-14 0-5,-7 0-25,-11 0-34,-30 8-5,-28 2 68,-28-1 0,-20-1 4,-17 1-2,5-2 0,16 3 1,35-1-2,37-5-7,41 0-17,34-1-34,64-3-79,37 0-434</inkml:trace>
  <inkml:trace contextRef="#ctx0" brushRef="#br0" timeOffset="398482.8095">6389 12768 891,'0'0'106,"0"0"-71,101-39 83,-11 26-18,17 4-28,8 4-8,-12 0-32,-11 4-11,-17 1-5,-20 0-10,-19 0 0,-21 0-6,-9 0-3,-6 0-26,-24-2-42,-28-2 29,-28-1 15,-27 4 3,-11 1 16,-11 0-4,3 10 8,16 5 4,26-6 3,34-1 10,33-5 28,17-3 40,48 2 11,34-1-38,37 2-33,29-3-21,12 0-4,-1 0-55,-8-4-184,-20-1-569</inkml:trace>
  <inkml:trace contextRef="#ctx0" brushRef="#br0" timeOffset="399223.8754">7218 14529 384,'0'0'723,"0"0"-714,0 0-9,115-15 121,-38 13-31,16-1-36,4 0-27,1 0-23,-10-3-4,-19 2-3,-21 0-10,-22 1-20,-17 3-20,-9 0-31,-13 0-80,-32 0 65,-19 0 37,-16 9 44,-1 3 15,8 0 3,21-5 29,25-1 71,13-6 30,14 0-1,5 0 2,37 0-62,32-3-50,32-6-19,21-5-16,7-3-146,-8-2-141,-10-3-373</inkml:trace>
  <inkml:trace contextRef="#ctx0" brushRef="#br0" timeOffset="401740.7625">13186 11787 785,'0'0'137,"0"0"-90,0 0 64,96-68-4,-46 59-40,-5 9-27,-6 0-23,-12 11-16,-14 14-1,-13 12-12,-6 5 8,-30 5-6,-9-1 8,5-7 1,10-7-5,18-9-2,12-1 1,35-1 7,17-1 9,7-2 17,-3-4 8,-13-3-15,-16 1 1,-13-1-20,-13 3 0,-1 3-17,-18 1-14,-18 2-5,-11-3-56,1-9-67,3-8-51,15 0-87,16-26-207</inkml:trace>
  <inkml:trace contextRef="#ctx0" brushRef="#br0" timeOffset="402049.6504">13399 11523 968,'0'0'48,"0"0"-44,0 0-4,-85 8 11,27 76-8,-6 31 5,1 24 1,11 4 5,24-14 1,28-29 16,22-29-9,54-33-11,31-32 14,29-11 25,7-41-2,-4-19 19,-18-15 11,-27-9-10,-31-9-19,-35-8-24,-28-4-17,-46 3-8,-27 17-2,-20 24-3,-2 33-4,-2 28-13,10 9-9,12 33-44,19 13-51,16 4-162,13 6-388</inkml:trace>
  <inkml:trace contextRef="#ctx0" brushRef="#br0" timeOffset="403553.9379">13754 12914 636,'0'0'39,"0"0"-34,0 0-1,0 0 14,0 0 11,0 0 5,6 27-12,-5-14-4,2-1 1,-1 2 5,1-1-11,2 0-1,-5-5-2,3 0-2,-2-6 2,1 0 1,-1-2 5,2 0 25,6 0 15,6-17 7,15-8-47,10-5-7,5-4-4,1-2 0,-6 2-5,-4 3 0,-2 3-33,-1 9-90,-3 5-196,-14 11-299</inkml:trace>
  <inkml:trace contextRef="#ctx0" brushRef="#br0" timeOffset="404020.6346">13734 12898 529,'0'0'110,"0"0"-85,0 0 15,0 0-14,0 0-2,0 0 32,0 71-30,2-47 0,3 0-4,1-4 2,1-3 6,-1-8-21,0 0 8,-1-5 5,1-4 0,5 0 18,7-6 13,14-21-20,15-12-22,13-11-4,10-8-7,6-3 0,-6 1 0,-1 7-16,-5 7-80,-7 10-159,-11 13-256</inkml:trace>
  <inkml:trace contextRef="#ctx0" brushRef="#br0" timeOffset="407012.4587">14431 15596 627,'0'0'117,"0"0"-58,0 0 21,0 0 0,0 0 4,-52 102-27,57-64-35,17 1-16,5-7 0,4-3-6,5-7 2,1-8-7,3-9-16,-2-5-56,-4-11 17,-6-18-7,-8-9 29,-11 0 38,-9 2 16,0 13 21,0 11 10,0 12 1,0 0-13,0 28-31,0 19 1,7 8 29,6 4-19,1-2-11,2-7-4,-1-4-8,0-8-70,-4-10-75,-1-20-259</inkml:trace>
  <inkml:trace contextRef="#ctx0" brushRef="#br0" timeOffset="407350.3036">14606 15159 792,'0'0'0,"-142"28"-4,60 42-52,4 27 56,9 24 40,16 16 35,22 0-15,21-12-13,11-20 7,45-28-21,30-24-4,27-26 6,17-27 5,9-13-39,0-35 10,-10-17 21,-16-15-2,-21-9-21,-24-3 1,-27-3 13,-26 0-18,-10 6-5,-37 8-18,-17 12-18,-14 18 2,-8 23-50,-4 23-2,0 6-72,9 24-172</inkml:trace>
  <inkml:trace contextRef="#ctx0" brushRef="#br0" timeOffset="408513.3811">14191 14105 1116,'0'0'22,"9"90"-12,9-19-10,0 3 25,-5-6 14,1-6-23,-1-9-16,2-9-2,6-13-142,7-17-81,8-14-166</inkml:trace>
  <inkml:trace contextRef="#ctx0" brushRef="#br0" timeOffset="408953.5775">14557 14255 658,'0'0'396,"0"0"-391,0 0-5,0 0 0,-52 112 5,50-59 24,2-3-17,10-4-11,14-12-1,3-12-1,0-7-3,-5-13-6,-5-2 0,-2-14 10,-9-18 0,-5-11 0,-1-11-6,-4-4 6,-14 0 3,3 8-3,6 11-5,9 13-8,0 13-1,15 12-49,13 1 29,3 11 13,1 12-28,-8 5-29,-5 3-63,-6 5-8,-5-2 8,1-1 59,-6-8 77,1-6 5,2-8 41,0-5 20,2-5 42,0-1 9,-1 0-59,-3 0-36,-1 0-9,0 0-1,-2 0 0,3 0 0,-4-4-7,4 0-4,-3 1-18,-1 1-5,2-3-83,-2 0-111</inkml:trace>
  <inkml:trace contextRef="#ctx0" brushRef="#br0" timeOffset="412081.6037">13134 3837 1045,'0'0'0,"0"0"-12,0 0-1,0 0 13,0 0 7,88 75 4,-79-50 1,-6 0-7,-3 0-3,0-6-1,0-5 2,0-4 0,0-5-3,0-2 2,0-3 1,0 0 4,1 0 14,2 0 31,1 0 13,2-6-15,5-8-24,8-8-3,11-10 8,14-6-19,18-6 0,11-3-1,0 3 4,-5 2 8,-10 6-8,-12 7-13,-7 5-2,-11 9-53,-7 12-97,-12 3-149,-9 6-402</inkml:trace>
  <inkml:trace contextRef="#ctx0" brushRef="#br0" timeOffset="412368.7519">12977 3909 555,'0'0'770,"0"0"-770,0 0 4,0 0-1,0 0 14,0 0 1,54 62 24,-35-29-25,2 1-13,-3-7 4,-2-7-6,1-10 7,5-9-1,8-1 13,10-20 32,8-21-22,2-13-22,4-13-9,1-4-3,11 2-73,13 2-139,21 5-275</inkml:trace>
  <inkml:trace contextRef="#ctx0" brushRef="#br0" timeOffset="412728.3487">14401 3691 1136,'0'0'0,"0"0"9,24-75 15,-6 63 59,3 10-9,1 2-36,-1 24-38,-3 16-5,-9 10 0,-9 2-8,-9 2-13,-21-3-10,-2-4 12,2-9-6,11-12-8,17-9-6,5-9-18,35-8 32,15 0 26,11-21 4,4-14-13,-6-6-88,-6-8-249</inkml:trace>
  <inkml:trace contextRef="#ctx0" brushRef="#br0" timeOffset="413005.4627">14781 3388 950,'0'0'104,"-124"-36"-104,41 36 0,-12 29 4,0 46 27,7 25 0,18 18 4,29 5 13,28-14-40,16-20-8,46-22-1,27-27 1,19-25-1,15-15 7,1-41 13,-11-25-14,-18-23 34,-28-24 16,-24-16 19,-27-5-29,-9 3-13,-35 21-26,-9 28-6,-16 29-16,-7 30-42,-10 23-53,-5 13-57,7 26-144</inkml:trace>
  <inkml:trace contextRef="#ctx0" brushRef="#br0" timeOffset="414498.3129">23556 3048 1119,'0'0'135,"0"0"-135,0 0-91,0 0 91,0 0 9,0 0-4,81 50 2,-61-39-2,-1-7-5,1-4 2,2 0 7,0-7 13,1-12-5,5-4 4,-3 1-9,-1 3 23,0 0-16,4 2-17,0 2-2,1 3-10,-5 3-69,-9 2-225,-15 0-369</inkml:trace>
  <inkml:trace contextRef="#ctx0" brushRef="#br0" timeOffset="414717.4319">23274 2995 1131,'0'0'0,"108"-14"-37,-55 11 11,-7 0 26,-6-2 76,2 2-29,0-2-39,5-2-4,-2-4 2,-2-4-5,-6 0 0,-5-2-1,-7 5-37,-4 7-120,-3 5-124,-12 9-455</inkml:trace>
  <inkml:trace contextRef="#ctx0" brushRef="#br0" timeOffset="415351.3082">22819 4461 1144,'0'0'44,"0"0"-33,0 0-13,95 19 4,-86 10-3,-9 7 1,-4 3-7,-19 1-10,-10-4-21,5-5 5,9-7 5,17-9-25,10-6 3,36-5 31,16-4 16,8-6 6,3-19 2,-6-11-5,-5-5-113,-11-10-136,-11-7 25,-14-7-14,-14-8 238,-10-2 20,-3 3 160,-27 9 47,-12 17-85,-15 19-5,-13 21-40,-13 13-59,-14 43 16,-4 26 5,11 24-18,20 11-7,36 5-17,34-4-15,19-11-2,39-16 0,17-23 6,13-25-3,8-26-3,2-12 11,-3-46-7,-10-31 10,-13-22 0,-18-18-13,-19-8 0,-23 10 0,-12 15-1,-21 25-3,-21 25-3,-11 21-54,-11 19-47,6 11-94,4 5-219</inkml:trace>
  <inkml:trace contextRef="#ctx0" brushRef="#br0" timeOffset="421241.84">11168 13443 114,'0'0'0,"0"0"0,0 0 15,83-13 127,-78 13-49,-2 0-54,-2 0-38,1 8 10,0 1-11,1-6-59</inkml:trace>
  <inkml:trace contextRef="#ctx0" brushRef="#br0" timeOffset="421594.7388">13051 13534 1007,'0'0'0,"0"0"-48,0 0-91,97-14 63,-78 8 42,-6 3-3,-1 1-97,1 1-113</inkml:trace>
  <inkml:trace contextRef="#ctx0" brushRef="#br0" timeOffset="421953.4511">14612 13311 1176,'0'0'12,"0"0"-12,0 0-57,0 0 20,0 0 33,0 0 0,3-7-52,-3 7-41,0 0-23,0 3 3,0-1-13,0 0 1,0-2-73</inkml:trace>
  <inkml:trace contextRef="#ctx0" brushRef="#br0" timeOffset="422934.029">14199 16049 409,'0'0'20,"0"0"-10,0 0 42,0 0 66,0 0 22,92 42 21,-35-42-30,17 0-12,11-13-22,7 0-14,-1-3-24,-5 4-42,-4 0-4,-7-1-13,-9 1-2,-16-2-21,-20 7-35,-20 4-40,-10 3-69,-45 0-17,-20 19-2,-25 9 36,-11 5 94,-11 5-22,-4-6 10,2-6 68,13-4 137,20-6 86,33-10-18,25-3-42,21-3-42,5 0-11,45-5-8,34-14-48,33-5-30,19-1-8,6-5-2,-4 0-14,-3 0-47,-6-6-191,-13-2-52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8T10:10:18.607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6157 6537 779,'0'0'338,"0"0"-337,0 0 80,0 0 27,0 0-52,0 0-13,0 0-14,91-1-3,-61 1-16,1-2-2,-3 0-4,0-1-2,-2-1-2,1-1-35,2-3-64,-4 1-130,-4 2-154,-9-3-201</inkml:trace>
  <inkml:trace contextRef="#ctx0" brushRef="#br0" timeOffset="211.9723">16343 6425 1024,'0'0'107,"0"0"-30,0 0 94,0 0-61,0 0-65,0 0-37,-13 47 18,13-6 7,0 5-11,0-4-12,0-3-7,0-2-3,0-6-4,0-7-42,4-9-115,15-8-134,7-7-204</inkml:trace>
  <inkml:trace contextRef="#ctx0" brushRef="#br0" timeOffset="742.812">17805 6491 164,'0'0'383,"0"0"-338,0 0 142,0 0-70,0 0 22,0 0-21,-7 12-29,7-12-27,0 0 24,0 0-25,0 0-12,0 2-18,0-2 17,0 0-31,0 0-11,0 0-5,0 0-1,0 0-17,0 0-51,1 0-95,8 0-239</inkml:trace>
  <inkml:trace contextRef="#ctx0" brushRef="#br0" timeOffset="1160.2125">17664 6578 261,'0'0'58,"0"0"23,0 0 85,0 0-20,0 0-31,0 0-1,-2 0 13,2 0-9,0 0-21,0 0-18,5 0-4,9 0-17,13 0 2,9 0-9,6 0-6,2 0-10,-1 0-12,-8 0 12,-5 0-23,-8 0-11,-4 0 0,-7 0-2,-5 0 3,-3 0-4,-3 0-5,0 0-7,0 0-18,0 0-22,0 0-28,0 0-54,0 0-158,-2-3-506</inkml:trace>
  <inkml:trace contextRef="#ctx0" brushRef="#br0" timeOffset="1816.6588">18298 7593 50,'0'0'821,"0"0"-786,0 0 53,0 0 81,0 0-52,0 0-24,-3 6-19,7-6-15,15 0-13,11 0-2,9 0-17,6 0-5,-2 0-16,2-6-4,-7-2-2,-5 0-3,-4 3-18,-11-2-35,-7 5-85,-11 2-115,0 0-60,-4 0-180</inkml:trace>
  <inkml:trace contextRef="#ctx0" brushRef="#br0" timeOffset="2138.1186">18470 7487 1122,'0'0'73,"0"0"54,0 0 36,0 0-91,0 0-42,0 0-18,14 63 28,-1-28-10,-1-2-19,-4 0-9,-2-2-2,-2-2-5,-1 1-36,2-2-58,-1 2-169,8-5-369</inkml:trace>
  <inkml:trace contextRef="#ctx0" brushRef="#br0" timeOffset="2708.4454">18381 9336 1153,'0'0'135,"0"0"-106,0 0 144,0 0-73,106 0-51,-73 0-16,-8 0-20,2 0-13,-2-2-7,5-8-61,-4-9-141,-1-7-454</inkml:trace>
  <inkml:trace contextRef="#ctx0" brushRef="#br0" timeOffset="5009.1665">1565 6036 1210,'0'0'32,"0"0"31,0 0 81,0 0-83,85-24-21,-55 24-8,1 0-13,3 0-6,1 0-5,-4 0-4,-1 0-4,3 0-10,-3-12-102,-7-10-279</inkml:trace>
  <inkml:trace contextRef="#ctx0" brushRef="#br0" timeOffset="5265.5367">2062 5792 1466,'0'0'97,"0"0"-87,0 0 118,0 0-71,0 0-29,0 0-26,19 79 32,-19-23-4,0-3-6,0-4-19,-3-5 0,3-4-5,-3-8-8,3-6-80,0-9-30,12-7-62,13-10-178,8 0-315</inkml:trace>
  <inkml:trace contextRef="#ctx0" brushRef="#br0" timeOffset="5773.9534">2445 5908 507,'0'0'373,"0"0"-360,0 0 111,0 0-48,0 0-68,0 0-7,-12-42 3,12 37 36,0 1 33,0 0 21,0 1-12,4 0-31,4 3-18,6 0-7,5 0-12,-3 15-3,4 9-10,-6 10 2,-9 2-6,-5 5-1,-5-2 2,-21 2 2,-7-5-6,-6-1-1,0-7-16,2-5 8,7-9 13,8-9 2,9-5 5,6 0 4,2-6 13,2-8-6,3 1 10,0 4 15,0 4-7,0 5-13,0 0-5,1 0-8,12 0-6,4 3-1,7 9-1,4 5 2,2-2 4,-5 2-1,-1-3-4,-4-2-1,-3-4-2,-3 0-31,4-5-61,-2-3-78,8 0-183,4 0-336</inkml:trace>
  <inkml:trace contextRef="#ctx0" brushRef="#br0" timeOffset="6425.6158">2881 6063 81,'0'0'160,"0"0"-48,0 0 31,0 0-17,0 0-9,0 0-23,-8 0-11,8 0-16,0 0-13,0 0-10,0-1 8,0 1 32,0 0 14,8-2-2,14-1 3,14 1-17,7 0-37,0-3-8,3-2-24,-1 0-13,2-2-20,-4 0-77,-12-1-211,-13-1-596</inkml:trace>
  <inkml:trace contextRef="#ctx0" brushRef="#br0" timeOffset="6787.5631">3032 5920 1178,'0'0'150,"0"0"16,0 0-24,0 0-70,0 0-29,0 0-19,0 101 40,0-45-30,0 0-9,0-1-23,-2-5-2,0-3-42,2-6-92,0-12-60,6-14-378</inkml:trace>
  <inkml:trace contextRef="#ctx0" brushRef="#br0" timeOffset="10656.6382">3653 5981 532,'0'0'121,"0"0"56,0 0-72,0 0-21,0 0 9,0 0-39,39-64-8,-20 58 6,-2 3-17,-1 3 7,-1 0-23,1 2-14,-2 12-5,-4 6-4,-5 0 3,-5 4-2,0 4-6,-12-3-7,-6-1-2,-3-3-6,-1-6-6,5-3 1,6-5 27,3-6 2,8-1 1,0 0 11,-3 0 24,3 0 3,0 0-23,0 0-10,0 0 1,0 0-4,0-1 6,3 1-2,13-2-3,4 2 3,4 0 2,-5 0-1,1 2 5,-4 10-12,-3 5 3,-1 3-3,-7 2-1,-5-1 2,0-1-2,0-1 1,-11-2 1,-7-3 2,-8-3 8,0 0 0,-4-6-8,1-3-3,2-2 0,4 0 2,-2 0-3,-2-2-6,5-7-17,-2 0-15,10-4-35,5 1-46,8 0-84,1-2-139</inkml:trace>
  <inkml:trace contextRef="#ctx0" brushRef="#br0" timeOffset="12642.3706">4153 5782 655,'0'0'31,"0"0"71,0 0 41,0 0-68,0 0-48,0 0-6,0 0 11,-48 3 21,33 25 7,5 13-6,2 15 6,1 12 1,4 7-18,0 5 4,3 2-17,0-8 5,0-3-9,0-14-6,0-8-10,0-15-7,0-5-2,0-11-1,13-5-7,10-6-25,10-7-78,6 0-155,-1-13-232</inkml:trace>
  <inkml:trace contextRef="#ctx0" brushRef="#br0" timeOffset="24313.5333">4378 6050 1081,'0'0'28,"0"0"-18,0 0 51,0 0-59,0 0-1,3 82 23,-3-32-3,-5-3-7,0-2-5,3-9 5,2-10-5,0-12-5,0-3-4,12-9-1,13-2-20,5-10-105,-2-15-157,-6-6-295</inkml:trace>
  <inkml:trace contextRef="#ctx0" brushRef="#br0" timeOffset="24628.3115">4500 5911 197,'0'0'703,"0"0"-701,0 0 23,0 0 46,0 0-71,0 0-4,8-11 4,-13 26 0,-1-5-3,1-4 3,2-5 11,1-1 18,1 0 47,-4-15 54,5-4-75,0-1 8,0 3-19,0 3-2,0 5-29,0 3-7,3 4-6,-1 2-8,2 0-36,6 2-79,2 16-91,-1 9-153</inkml:trace>
  <inkml:trace contextRef="#ctx0" brushRef="#br0" timeOffset="24869.6303">4564 6235 1389,'0'0'51,"0"0"-51,0 0 66,0 0-22,27 101-2,-21-51 0,-5 1-22,-1-5-16,0-4-4,0-9-2,0-9-4,0-8-50,5-10-81,3-6-99,9-14-179</inkml:trace>
  <inkml:trace contextRef="#ctx0" brushRef="#br0" timeOffset="25118.8577">4894 6157 1129,'0'0'49,"0"0"18,0 0 71,0 0-80,0 0-23,99-11-21,-76 11-6,3 0-8,-2 0-12,0 0-65,2 0-119,1 0-231</inkml:trace>
  <inkml:trace contextRef="#ctx0" brushRef="#br0" timeOffset="25370.7835">5351 6070 1013,'0'0'329,"0"0"-316,0 0 113,0 0-58,0 0-68,0 0 10,19 75-5,-16-27 0,-3-4 2,0-4-7,0-10-2,0-6-19,0-7-76,6-10-36,0-7-81,4 0-130,4-24-228</inkml:trace>
  <inkml:trace contextRef="#ctx0" brushRef="#br0" timeOffset="25604.2364">5425 5853 871,'0'0'167,"0"0"-152,0 0 160,0 0-41,0 0-51,0 0-33,5-28-13,-4 28-29,1 0-8,6 0-21,8 3-43,6 14-103,3 9-157,0 10-373</inkml:trace>
  <inkml:trace contextRef="#ctx0" brushRef="#br0" timeOffset="26045.6454">5577 6275 644,'0'0'349,"0"0"-318,0 0 70,0 0 21,0 0-53,0 0-31,57-26-18,-33 26-9,1 0 6,-2 10-7,-1 8-6,-7 2-4,-3 2 0,-8 0-1,-4-2-9,0 0-1,-19-4-22,-14 0-17,-4-4 6,1-3-51,9-6 18,9-3 50,11 0 27,7 0 37,0-9 78,7-2-4,11 3-37,6 3-25,6 5-10,3 0-15,-2 10-11,0 10-6,-8 3-4,-10 3-3,-8 0-5,-5 4 0,-8-1 2,-20 0-1,-11-2-12,0-8-7,-2-6-40,9-9-27,2-4-71,5-8-51,7-20-138</inkml:trace>
  <inkml:trace contextRef="#ctx0" brushRef="#br0" timeOffset="26322.1971">5894 5799 1209,'0'0'1,"85"104"51,-33-26 92,-3 8-15,-10 1-50,-14 3-28,-17-6-8,-8-1-32,-30-6-11,-18-9-9,-12-12-11,-5-12-86,9-21-334</inkml:trace>
  <inkml:trace contextRef="#ctx0" brushRef="#br0" timeOffset="28490.2923">16587 7000 727,'0'0'103,"0"0"-40,0 0 59,0 0-43,0 0-36,0 0-13,0-6 13,0 6 10,0-2 3,0-3 14,6 2-3,10-3-33,5-2-9,10-1-2,3-2-3,7 2-6,-2 1 1,-2-1 2,-3 1-2,-2 1 0,-5 1-4,-2 2-3,-3 0 1,0-1 0,3 4-6,1-3 3,4 2 0,2 1 2,7-3 4,-1 1-1,-1 1-6,-1 1 3,-6-1-3,0 2 1,-2 0-2,0 0 3,1 0-4,-1 0 4,-1 3-4,-3 4 3,-2-1-2,-1 0 0,0 2-1,-2 1-3,-1-1 0,-1 0 2,2 0-1,2-2 1,-1 2-1,-1-2-1,-3-2 2,-6-2-2,-5 0 0,-2-1-2,-3-1-2,0 0 3,0 0-2,0 0 3,0 0 0,0 0 2,0 0 0,0 0-1,0 0 0,0 0 0,0 0 1,0 0-2,0 0-1,0 0-1,0 0-1,0 0 2,0 0 1,0 0 2,0 0-2,0 0 0,0 0 0,0 0-1,0 0-2,0 0 0,0 0-4,0 0-1,0 0 2,0 0 2,0 0-1,0 0 0,0 0-3,0 0 5,0 0 1,0 0 1,0 0-4,0 0-9,0 0-4,-1 0 0,-7-5-6,-3-10-6,-2-2-7,3-4 2,-4 2 7,5-1 18,0-3 9,0 3 1,-1 1 3,4 7-1,0 5 2,4 6 2,2 1 10,0 0-6,0 0-1,0 0-8,0 3 9,2 7 15,10 4-1,6 1 5,6 5-3,8 0-1,3 1-5,1-1-4,-5-2-3,-5-4 0,-7-4-8,-8-2 2,-6-6-1,-3 1-5,-2-3-1,0 0 0,0 0 4,0 0-3,0 1-1,-2 2 2,-9 4 2,-9 0 3,-10 3-6,-14 3 5,-11 0-1,-6 3-3,-1-2-2,13-2-8,14-5-38,11-7-42,14 0-82,7-10-276</inkml:trace>
  <inkml:trace contextRef="#ctx0" brushRef="#br0" timeOffset="30215.5774">17571 4922 706,'0'0'114,"0"0"-89,0 0 71,0 0-40,0 0-22,0 0 9,-6 6 38,-6 0-3,-3 0-26,0 1-5,-2 2-8,0-3-8,-5 2-3,-7 0-3,-5 0 3,-9 1-13,-2 1-3,-4 0 7,7 0-4,2-3-1,-3 1-5,-2-2 2,-5-1 0,-3 2-3,-2-5-3,5 1 3,4-3 0,7 0 0,7 0 0,3 0 4,2 0-4,1 0-2,-6-5-1,-1-3-4,-1 0-1,-2 0 1,5-1 0,2-1 0,4-2 0,6 0 1,1-4-2,3 2 2,3-2-2,0-4 0,0 1 1,2-1-1,0-2-1,4 1 1,1 2-2,4 1-1,1 3 0,0 4 0,0 0 2,0 3-1,0 2 1,0 0 0,0-1 2,0 0-2,0-1-5,0 2-4,0 1 10,0 2 1,0 2 5,0-3-2,0 4-3,0 0-1,0 0 0,0 0 1,0 0-1,0 0 0,0 0-3,0 0 3,0 0-5,0 0-2,0 4 4,-6 4 3,-1 2 0,-3 1 0,1 0 1,0 0 0,0-3-1,5 1-1,1 2 1,1-2 1,-1 2 0,-1 2-1,2 4 2,-2-3 0,-3 5-1,4-1 3,0 3 0,1-1 0,2 3-4,0 0 0,0 4 10,8 1 0,0 2 0,-3-2-5,1-4-3,-3-2-1,0-8 5,-3-6-6,1-3 0,-1-4 1,0-1 0,0 0 4,0 0-1,0 0 1,0-3-3,0-10-2,0-6-16,0-5-2,0-5-4,2-1-3,3-6 2,-3 2 10,1 3 11,0 3 1,-1 7 1,-2 3 1,0 2 0,0 5 3,0 1-2,0 1 1,0 2 5,0 1 1,0 2-2,0 1 10,0 2-3,0-1 0,0 2-2,0-1 0,0 1-6,0 0-1,0 0-2,4 0 0,8 0-3,11 0 1,6 0 4,10 0 1,9 0-3,5-3-3,6-2-18,-5-8-108,-4-5-372</inkml:trace>
  <inkml:trace contextRef="#ctx0" brushRef="#br0" timeOffset="31499.7784">16284 6621 442,'0'0'485,"0"0"-464,0 0 71,0 0 31,0 0-94,0 0-29,0 0-55,6 0-86,13-3-231</inkml:trace>
  <inkml:trace contextRef="#ctx0" brushRef="#br0" timeOffset="31843.9075">17917 6528 1033,'0'0'99,"0"0"-60,0 0 60,0 0-42,0 0-45,0 0-8,0 4 1,0-4-5,0 0-8,0 0-45,0-6-118,0-9-328</inkml:trace>
  <inkml:trace contextRef="#ctx0" brushRef="#br0" timeOffset="35256.0325">6341 6174 269,'0'0'82,"0"0"-11,0 0 41,0 0 2,0 0-32,0 0-11,0 0 1,0 0-9,0 0-3,0 0 29,2 0 29,10 0-21,11-3-10,11 3-16,8 0-23,6-3-4,0 0-16,-4 0-12,-6-2-4,-10 5-10,-12 0-1,-5 0-2,-7 0-1,-2 0-29,-2 0-36,0 0-54,3-3-97,5-3-138,3-2-359</inkml:trace>
  <inkml:trace contextRef="#ctx0" brushRef="#br0" timeOffset="37829.0585">6455 6056 402,'0'0'59,"0"0"40,0 0 67,0 0-47,0 0-32,0 0-21,-2-28-14,2 26-4,0 1 7,0 0 12,0-2-4,0-1 0,0-2 5,0 1-4,0-1-26,0 3-4,0 1 2,0 2-13,0 0-10,0 0-13,0 0-1,0 17 1,2 5 6,8 6 11,1 0 4,2 0-2,-2 3-1,-3 1-5,0 0-6,-1-3 0,-1-3-4,-3-3-1,0-7-2,-3-2 0,1-1 0,-1-1 0,0-3-2,0 0-5,0-1-12,0-1-9,0-1 0,0-2-15,0-1-3,0-1-15,0-1-22,3-1-22,6 0-109,9-10-218</inkml:trace>
  <inkml:trace contextRef="#ctx0" brushRef="#br0" timeOffset="39485.793">7060 6154 545,'0'0'77,"0"0"7,0 0 38,0 0-44,0 0-20,0 0 4,-39-13 3,36 5-27,0 0-3,0-4 0,0-2 1,1-6-11,1 3-12,1-3 18,0 2 7,0 0 10,9 0-27,6 1-9,7 4-11,2 2-1,0 9-2,2 2-1,-1 0-1,-3 13 1,-5 4-4,-4 5 4,-10 1-8,-3-1 0,0 1 2,-13-4 3,-4 0-3,-5-1 2,4 2-7,-6 4 12,3-1 1,1 5 1,3-3 4,4 0-4,5 1 1,5-2 1,3 1 0,0-3-2,0-3 1,5-2-1,12-5 0,7-6 19,6-3 7,0-3 3,-3 0 11,-5 0-11,-6-7-3,-6-3 2,-6-2-4,-2-4-12,-2-4-8,0-4-3,0 0 6,-5-3 3,-8 2-2,-2 4-5,-2 3-1,-5 1-2,-5 1-3,-4 2-5,-4 2-4,1 0-27,10 2-26,7-1-27,17-2-48,0-2-209,17 1-255</inkml:trace>
  <inkml:trace contextRef="#ctx0" brushRef="#br0" timeOffset="40070.7466">7645 5845 793,'0'0'133,"0"0"-87,0 0 112,0 0-35,0 0-75,-87 11-19,68 43 12,-2 17 0,6 13 8,3 5-8,6-1 6,6-2-23,0-6-1,0-13-8,9-10-3,7-10-12,-2-12 0,7-11-2,-1-9-6,7-8-54,5-7-86,-1 0-158,-3-17-387</inkml:trace>
  <inkml:trace contextRef="#ctx0" brushRef="#br0" timeOffset="41120.2001">7926 6141 511,'0'0'112,"0"0"61,0 0-3,0 0-38,0 0-16,0 0-36,0-9-24,0 8-23,0 1-13,0 0-20,0 4-6,0 18 1,-7 16 5,4 5 14,2 4 5,1-2 13,0-8-15,6-7-11,10-7-6,5-9 0,1-8-2,2-6-11,-2-3-58,-5-23-90,-8-8-159,-9-7-394</inkml:trace>
  <inkml:trace contextRef="#ctx0" brushRef="#br0" timeOffset="41427.9139">8034 5941 113,'0'0'817,"0"0"-810,0 0 52,0 0 19,0 0-59,0 0-19,16-36-17,-23 45 17,-5-1 6,3-3-3,-2-4-1,6-1 11,0 0 22,4-1 65,1-12-12,0-3 8,0 1-31,7 3-7,6 0-26,1 3-8,-1 6-7,2 3-17,3 2-5,2 23-4,0 11-34,-9 13-104,-11 4-131,0 2-357</inkml:trace>
  <inkml:trace contextRef="#ctx0" brushRef="#br0" timeOffset="42108.6724">8231 6382 48,'0'0'556,"0"0"-374,0 0 5,0 0-6,0 0-53,0 0-51,-2 0-20,2 0-14,0 0-17,0 0-3,0 0-2,0 0 1,0 0-5,0 0 1,0 2-3,0-2-8,0 0-3,0 0-3,0 0 1,0 0-1,0 0 2,0 1-2,0-1 10,0 1-3,0 0 5,0 6-11,0 2 3,0 8 5,2 5 4,5 6 8,1 0-7,-2-1 4,2-3-3,-3-5-5,1-3-4,-4-2-2,1-1-4,-2 0-1,-1-1 1,2 1-1,-2-4 1,0 0 2,0-3-3,0-3-2,0-3 0,1 0-18,1 0-53,9-6-59,1-12-150,3-8-402</inkml:trace>
  <inkml:trace contextRef="#ctx0" brushRef="#br0" timeOffset="42349.7398">8519 6302 1024,'0'0'134,"0"0"-17,0 0 29,0 0-53,0 0-39,0 0-11,89 11-7,-57-7-26,2-1-10,6-3-7,6 0-82,-1-9-211,0-9-518</inkml:trace>
  <inkml:trace contextRef="#ctx0" brushRef="#br0" timeOffset="42585.1587">9002 6116 873,'0'0'560,"0"0"-560,0 0 0,0 0 15,8 75 36,-8-24-9,0 0-9,0-6-17,0-6 1,4-8-13,8-6 0,3-6-4,4-7 0,3-6 0,0-6-20,0-6-101,-8-19-190,-6-12-343</inkml:trace>
  <inkml:trace contextRef="#ctx0" brushRef="#br0" timeOffset="42884.5419">9066 6004 886,'0'0'8,"0"0"23,0 0 50,0 0-66,0 0-12,0 0 18,-51 0-4,41 3 4,1-3 14,3 0 32,0 0 6,3-4 22,2-11-6,1 0-26,0 0-7,0-1-19,0 2-15,0 3-5,3 4-9,-1 2-8,3 5-1,-1 0-5,10 0-14,10 17-78,6 8-169,2 9-361</inkml:trace>
  <inkml:trace contextRef="#ctx0" brushRef="#br0" timeOffset="43310.3514">9305 6346 938,'0'0'82,"0"0"-38,0 0 134,0 0-82,0 0-52,0 0-14,52 26 5,-29 10 4,-4 3 11,-6 3-27,-10 1-15,-3-1-7,-6-4-1,-16-2 0,-8-10-2,-2-6-2,-2-9-19,-1-8-9,9-3 12,5 0 20,8-13 1,7-5 12,6-3 15,0 1 4,0 3 8,10 5-2,5 9-6,11 3-8,5 0-19,3 17-3,2 5 0,-5 0-2,-5 1 0,-6 0-4,-3-4-7,-1-4-42,-2-3-92,1-10-181,3-2-318</inkml:trace>
  <inkml:trace contextRef="#ctx0" brushRef="#br0" timeOffset="43603.0839">9748 6141 560,'0'0'605,"0"0"-525,0 0 70,0 0-9,0 0-60,0 0-39,22-4-5,-6 4-19,0 0-10,6 0-5,5-5-3,4 0-2,3-4-41,-4 2-26,-9 3-82,-15 4-119,-6 0-173,-8 6-247</inkml:trace>
  <inkml:trace contextRef="#ctx0" brushRef="#br0" timeOffset="44254.0721">9493 6095 300,'0'0'382,"0"0"-380,0 0 103,0 0 39,0 0-9,0 0-22,-11-32-40,25 32-21,8 0 3,3 19 9,7 12 6,-1 15-11,-1 11-6,-2 9-2,-6 2-9,-8 2-1,-6-4-6,-5-7-9,-3-9-13,-3-7-4,-10-10-7,-4-5-2,6-9-8,1-5-49,1-6-33,3-8-87,0 0-197,1-11-494</inkml:trace>
  <inkml:trace contextRef="#ctx0" brushRef="#br0" timeOffset="44662.1644">9879 6414 673,'0'0'256,"0"0"-203,0 0 111,0 0-54,0 0-54,0 0 9,0-1 24,0 1-16,10 0-15,10 0-12,4 0-10,0 0-14,0 0-17,-2-4-5,2-1-19,-5 1-52,-1 0-128,-4-1-159,-4-1-435</inkml:trace>
  <inkml:trace contextRef="#ctx0" brushRef="#br0" timeOffset="45063.0818">10340 6096 987,'0'0'30,"0"0"72,0 0 63,0 0-86,0 0-61,0 0-18,-9 20 0,1 25 11,1 9 11,7 5 4,0 0 3,12-3-9,8-8 4,6-7 6,4-10-14,1-8 11,-1-6-6,0-8 0,-2-9-6,-1 0-6,0-17 10,1-15-4,-4-8 1,-4-9 7,-9-5-4,-9-8 0,-2-1-6,-7 5-11,-13 10 0,-5 12-2,-5 16-3,-3 8-5,-7 10-10,-8 2-17,-4 8-30,-5 15-66,3 1-228</inkml:trace>
  <inkml:trace contextRef="#ctx0" brushRef="#br0" timeOffset="50220.167">2533 7109 242,'0'0'407,"0"0"-306,0 0 65,0 0-2,0 0-11,0 0-37,0 0-28,-21-35-31,21 35-36,0 16 8,5 17-11,2 12 22,2 7 8,-3 0-9,3-2-26,0-3 3,-5-6 1,-1-5-16,-3-4-2,0-9-1,0-5 1,0-9-19,0-5-17,0-4-16,0 0-11,3-17-75,10-8-113,13-1-93,4-5-208</inkml:trace>
  <inkml:trace contextRef="#ctx0" brushRef="#br0" timeOffset="50580.0224">2840 7161 630,'0'0'166,"0"0"-54,0 0 105,0 0-81,0 0-33,0 0-1,-3-34-23,3 34-29,0 0-24,0 5-5,0 20-10,0 11 16,0 7 9,0 3-5,0 0-12,0-3 0,0-1-5,0-6-8,0-4-3,0-9-3,0-3-1,0-5-1,0-8-3,0 0-4,0-4-27,0-1-11,0-2-15,0 0-12,0 0-65,8-2-84,5-8-70,5-5-150</inkml:trace>
  <inkml:trace contextRef="#ctx0" brushRef="#br0" timeOffset="50897.3267">3159 7322 665,'0'0'281,"0"0"-182,0 0 68,0 0-89,0 0-38,0 0-31,-2 28 8,2 2 22,0 4-2,0-1-5,0-2-16,0-5 1,0-8-12,0-4-4,0-5-1,0-4-4,0-2-8,4-3-61,0 0-29,2-10-112,0-11-91,-4-4-240</inkml:trace>
  <inkml:trace contextRef="#ctx0" brushRef="#br0" timeOffset="51232.1318">3163 7071 769,'0'0'113,"0"0"-16,0 0 36,0 0-92,0 0-41,0 0-1,-1 3-1,-4 11 2,-1-3 0,-2-3 5,-2-6 0,6-2 1,-3 0 11,3-2 64,1-13-13,0-3-6,3 1-9,0 0-6,0 8-21,0 1-12,0 5-13,3 3-1,-2 0-7,4 3-31,3 16-73,0 10-26,-2 3-89,-1 4-255</inkml:trace>
  <inkml:trace contextRef="#ctx0" brushRef="#br0" timeOffset="51831.1122">3300 7466 472,'0'0'95,"0"0"131,0 0-59,0 0-33,0 0-1,0 0-28,0-2-15,0 2-17,0 0-10,0 0-19,0 0-14,0 0-11,0 6-9,1 13 1,1 7 8,4 9 9,-1 4 9,-2-1-3,-1-3-11,-2-4-7,0-4-2,0-5-6,0-3-2,0-5-6,0-6 0,0-1 0,0-5-1,0-2-1,0 0-20,0 0-23,0 0-18,0-6-24,0-9-83,3-4-227,0-1-430</inkml:trace>
  <inkml:trace contextRef="#ctx0" brushRef="#br0" timeOffset="54518.1718">3502 7589 532,'0'0'164,"0"0"-59,0 0 37,0 0-43,0 0 7,0 0-18,0-10-28,0 10-2,0 0-15,8 0-5,14 0 2,5 0-4,8 0 8,0 0-3,-3 0-12,-4 0-5,0 0-4,-1 0-7,-3 0-2,-7 0-8,2 0-1,-12 0 1,-3 0-2,-4 0-2,0 0 1,0 0-2,0 0-5,0 0-8,0 0-9,0 0-3,0 0-32,0 0-41,0 0-67,0 0-129,0 0-259</inkml:trace>
  <inkml:trace contextRef="#ctx0" brushRef="#br0" timeOffset="57180.1069">4135 7447 72,'0'0'441,"0"0"-308,0 0 45,0 0-42,0 0-26,0 0-12,0 0-31,1 0-25,-1 0-12,0 0-10,0 0-13,0 0-4,-6 0-3,-2-5-3,-3-6 0,5-5 3,6-1-3,0-4 3,0 0 14,6 0 8,16 1 7,1 1-9,5 8 8,2 1-22,-2 7-3,-1 3-3,-3 6-2,-5 15-5,-5 5 2,-10 3 2,-4 6-3,-7 0 0,-23-1-2,-6 3-11,-5-5 0,6-3 6,7-6 12,16-3 1,8-1 0,4-1 0,2 0 1,15-3 11,2-2 1,0-4 5,0-2-16,-3-5 8,-1-2-8,1 0 6,1-7 3,2-12-7,-1-4 2,-8-3 0,-4 0-4,-6 2 5,0-1 2,-12 2 2,-10-1 1,-2-1 1,-1 4-7,1 1-6,0 7-2,8 4 1,2 5-6,1 3-18,7 1-44,0 0-26,4 0-139,2 0-163</inkml:trace>
  <inkml:trace contextRef="#ctx0" brushRef="#br0" timeOffset="57442.8581">4577 7395 949,'0'0'82,"0"0"27,0 0 67,3 92-90,-3-54-14,3 2-33,-2-1-26,4-5-10,0-4-3,-2-8 0,3-8-11,2-7-53,5-7-44,1-4-32,2-21-109,-7-9-262</inkml:trace>
  <inkml:trace contextRef="#ctx0" brushRef="#br0" timeOffset="57728.2561">4666 7238 942,'0'0'51,"0"0"26,0 0 44,0 0-102,0 0-19,0 0-15,8 8 10,-10 2-5,-10-3-7,3-5 17,-1-2 4,2 0 6,2-3 35,0-13-4,-1-2-6,4 0 1,0-2-5,3 5-17,0 1-14,0 6-4,0 4-13,13 4-30,4 0-73,8 22-92,-3 6-211</inkml:trace>
  <inkml:trace contextRef="#ctx0" brushRef="#br0" timeOffset="58221.039">4824 7646 750,'0'0'89,"0"0"-31,0 0 72,0 0-62,0 0-20,0 0-8,40-6 1,-32 6 12,-1 0-4,3 0 10,1 11-19,3 9-15,-1 8-4,-6 10-2,-5 7-10,-2 4-6,-3 2-2,-19-2 5,-5-8-5,-6-5-1,3-9 0,2-11-6,4-9-25,1-7 5,6-2 20,5-18 6,4-7 13,8-4 19,0 3 22,6 1-10,18 6-7,3 9 3,7 9-18,3 3-8,2 10-12,-3 16 0,-6 4-2,-6 0-4,-5-1 2,-5-1-3,-4-1-23,-1-4-49,-2-3-32,4-9-108,2-11-204</inkml:trace>
  <inkml:trace contextRef="#ctx0" brushRef="#br0" timeOffset="58986.6939">5212 7525 182,'0'0'78,"0"0"21,0 0 31,0 0 5,0 0-40,0 0 2,-45-18 7,43 17-9,1 1 2,1 0 10,0 0-12,0 0-10,0 0-13,3-2-26,9 2-13,12 0-7,7 0-15,6 0 4,3 0-1,0 0-8,-2 0-5,-6 0-1,-7-3-40,-4-1-128,-6 2-197,1-1-393</inkml:trace>
  <inkml:trace contextRef="#ctx0" brushRef="#br0" timeOffset="59485.9834">5680 7374 494,'0'0'224,"0"0"-163,0 0 119,8-79-75,8 66-5,8 1 0,4 5-32,4 2-5,-1 5-6,-4 0-12,-5 9-28,-7 10-13,-6 6-4,-9 6-5,0 4-2,-24 3 4,-9-1-19,-5-5-37,0-5-10,7-9-7,13-8 30,8-9 28,10-1 18,0-4 62,10-11 22,11-2-23,3 3 11,1 8-17,2 6-12,-2 0-30,-1 13-10,-1 12-3,-10 6-4,-11 3 2,-2 4-3,-6 2-2,-20-2 6,-3-6-9,-2-6-11,0-8-24,6-11-11,-1-7-9,6 0-3,6-20-32,8-6-72,6-6-134,14 2-313</inkml:trace>
  <inkml:trace contextRef="#ctx0" brushRef="#br0" timeOffset="59730.861">6216 7441 1202,'0'0'54,"0"0"6,0 0-18,0 0-33,-36 74 10,21-33 6,3-4-15,9-5-7,3-3 8,0-9-4,3-4 6,12-6-6,0-6-5,6-4-2,2 0-3,0-11-94,-2-13-105,-8-5-174,-2-4-350</inkml:trace>
  <inkml:trace contextRef="#ctx0" brushRef="#br0" timeOffset="60007.4692">6295 7221 926,'0'0'33,"0"0"-9,0 0 23,0 0-47,0 0 0,0 0 2,-3-3 16,1 3 14,-1 0 38,0 0 48,3-8-8,0-6-39,0-3-14,0 1-1,11 2-24,2 1-13,0 6-5,-2 2-10,1 5-4,3 5-11,-3 22-21,-3 12-48,-6 9-120,-3 4-209</inkml:trace>
  <inkml:trace contextRef="#ctx0" brushRef="#br0" timeOffset="60241.5519">6532 7682 865,'0'0'117,"0"0"18,0 0 94,0 0-64,1 93-59,-1-58-38,0-1-10,0 1-33,0 1-8,0-6-17,0-3-2,0-7-40,0-6-53,0-9-115,0-5-218</inkml:trace>
  <inkml:trace contextRef="#ctx0" brushRef="#br0" timeOffset="60873.0012">7015 7565 487,'0'0'200,"0"0"-37,0 0 1,0 0-11,0 0-17,0 0-29,57 0-4,-27 0-28,-2 0-19,-1 0-28,-3 0-21,-2 0-4,-1 0-3,0 0-16,-2 0-60,-5 0-116,-8 0-242</inkml:trace>
  <inkml:trace contextRef="#ctx0" brushRef="#br0" timeOffset="61058.4876">7046 7696 971,'0'0'104,"0"0"1,0 0 37,0 0-57,0 0-29,0 0-24,75 8-19,-39-8-13,5 0-37,0-2-129,4-11-224</inkml:trace>
  <inkml:trace contextRef="#ctx0" brushRef="#br0" timeOffset="61320.7683">7737 7308 1363,'0'0'46,"0"0"75,0 0-18,0 0-60,0 0-22,0 75 19,-1-11 36,1 6-23,0-5-32,0-1-8,0-7-13,0-6 0,7-12-35,-1-8-69,0-14-13,8-14-130,3-3-262</inkml:trace>
  <inkml:trace contextRef="#ctx0" brushRef="#br0" timeOffset="61845.7953">8168 7512 80,'0'0'744,"0"0"-740,0 0 70,0 0 11,0 0-46,0 0 14,-27-66 24,26 49 2,1 1-15,0-3-2,2 5 11,12 1-25,1 6-12,2 5-3,6 2-13,4 19-17,-2 18-1,-6 13 0,-11 6-2,-8 3 0,-14 0 1,-19-2-1,-8-7 1,-3-7-1,-3-10-2,0-10-8,5-9-21,7-9-2,10-5 13,6-6 14,8-18 6,7-2 6,4-9 5,0 1 6,9 6 9,12 6-4,4 8-1,5 8-11,4 6-1,1 0-3,-1 14-6,-3 11 0,-6 3 1,-6 3-2,-7-1 2,-4-2-3,-2-6-2,2-5-3,0-5-31,9-5-34,13-6-64,13-1-139,10-1-256</inkml:trace>
  <inkml:trace contextRef="#ctx0" brushRef="#br0" timeOffset="62170.1561">9250 7576 1194,'0'0'176,"0"0"-122,104-20 88,-52 13-69,5 3-19,-2 2-8,-5-1-11,-4 2-15,-5-2-17,-5-2-3,-2 1-12,-1-2-60,0 4-48,-2 0-167,-4 2-341</inkml:trace>
  <inkml:trace contextRef="#ctx0" brushRef="#br0" timeOffset="62461.8439">10306 7345 1547,'0'0'37,"0"0"13,0 0 40,0 0-57,0 0-23,23 119 34,-21-69-28,-2-6-10,0-6-6,0-5-3,0-8-2,0-2-40,0-7-42,-3-5-53,-2-8-217,-2-3-564</inkml:trace>
  <inkml:trace contextRef="#ctx0" brushRef="#br0" timeOffset="62863.6116">10100 7207 952,'0'0'11,"0"0"29,-103 101 104,68-35-49,7 5-28,12 5-6,13-5-33,3-6 8,19-7 5,18-12-14,14-10-17,10-12-2,11-9 4,1-15-10,2 0 0,-10-16-4,-8-14-22,-11-11 12,-7-6 8,-7-10 4,-5-9 0,-5-3 1,-2 1 7,-3 7 1,-7 8 6,-8 11 8,-2 10-5,-19 7-5,-23 6-13,-23 5-9,-18 8 9,-10 6-4,2 0-16,13 0-95,16 6-144,27-3-552</inkml:trace>
  <inkml:trace contextRef="#ctx0" brushRef="#br0" timeOffset="72425.7348">6389 7803 580,'0'0'38,"0"0"-22,0 0 29,0 0-10,0 0-3,0 0-14,0 0 28,-21-29 0,21 23 13,0-1 8,0 0 5,0-1-22,6 0-11,4 2 4,1-1-14,-1 2-5,-1 3-10,0-1 5,-1 1-8,0 2-2,-1-2-1,0 2-1,2 0 0,0 0-1,-2 0-3,2 4 2,-1 8 0,2 3-1,-4 4-3,-1 1 5,-5-1-3,0 2-3,0-1 0,0 2 0,-13-3-4,-1-1 2,0-4 0,1-5 4,2-4 4,5-5-4,2 3-2,2-3 1,1 0 0,-2 0 4,2 0-3,-2 0 1,0 0-2,0 0 3,1-3-1,-1-3 2,3 0 4,0 1 17,0-1-3,3 0-10,5 2-3,0-2-9,1 4 8,-3 2-6,2 0 1,4 0-3,-3 0 0,1 10 0,-1 1 0,0 6 2,0-3-3,-4 0 4,3 0-2,-5-2 1,0 3-3,-3 0 4,0 2-3,0 2 2,-1 0 0,-12-2-2,-1-3 2,-4-5-1,1-1 8,-2-3-9,1-4-1,-4-1 3,0 0-3,-2-16-8,1-1-34,4-5-44,4-1-73,8 3-130,7-4-524</inkml:trace>
  <inkml:trace contextRef="#ctx0" brushRef="#br0" timeOffset="78492.6685">19552 9428 808,'0'0'29,"0"0"58,0 0 61,0 0-59,0 0-38,0 0-16,52-8 7,-22 10 5,3 4-1,-3-1-6,4 0-17,-6-3-16,-1 0-5,-5-2-1,-5 0-1,-5 0-37,-3 0-48,-5-7-106,-4-3-148,0 1-240</inkml:trace>
  <inkml:trace contextRef="#ctx0" brushRef="#br0" timeOffset="78690.0686">19727 9360 714,'0'0'317,"0"0"-292,0 0 143,0 0-42,0 0-66,0 0-34,-3 29 17,3 4 4,0 2-20,0-3-24,0-1-3,-2-1-3,-9-4-40,-3-7-72,8-4-118,4-8-182</inkml:trace>
  <inkml:trace contextRef="#ctx0" brushRef="#br0" timeOffset="79451.7855">19634 8253 426,'0'0'160,"0"0"-25,0 0 5,0 0-59,0 0-36,0 0 5,0-4 4,0 4 30,0-2 9,0 0-6,2 0-1,17-1-30,9-1-7,10-1-14,3 0-12,1 0-2,-5 2-7,-7 0-9,-6 2-4,-11 1 1,-4 0-2,-6 0-2,-1 0-9,-2 0-9,1 0-14,2 1-14,-1 8-73,-2-4-147,0 1-257</inkml:trace>
  <inkml:trace contextRef="#ctx0" brushRef="#br0" timeOffset="87663.7814">1844 9358 184,'0'0'79,"0"0"-62,0 0 91,0 0-27,0 0 12,0 0 5,0 0 2,-81 9-22,74-9 11,4 0-22,3 0-10,0 0-14,0 0 3,0 0-2,0 0-9,0 0 4,0 0 1,0 0 3,6 0-3,18 0 2,9 0 7,7 0-4,2 0-1,-2-3-7,0 2-8,-7 1-10,-5 0-3,-9 0-10,-2 0-4,-5 0-1,-4 0-1,-6 0 0,-2 0-2,0 0-1,0 0-8,0 0-17,0 0-33,0 0-32,0 1-33,0-1-87,2 0-142,2 0-305</inkml:trace>
  <inkml:trace contextRef="#ctx0" brushRef="#br0" timeOffset="89943.6877">2640 9294 465,'0'0'95,"0"0"72,0 0-13,0 0-56,0 0-11,0 0 4,0 0 0,-7-26-29,-5 22-9,-1-2-6,-7 3-12,-4 3-15,-7 0-13,-8 0-6,-1 13-1,-2 9 0,3 5 1,8 5-2,6 4 0,10 7-1,15 5 0,0 4 2,13 1 2,14-7 0,4-5 2,4-7-4,2-10-1,5-10 1,1-8 0,-3-6 2,-2 0 3,-8-11-1,-8-8 4,-12-3 1,-7-2 2,-3 0-5,0 0 8,-18 2-5,-10 0-5,-5 1-4,-6 8 0,-4 4-9,3 5 7,4 4 1,6 0 1,6 0-8,7 0-7,2 2-20,11 2-34,4 3-35,0-4-132,8 0-231</inkml:trace>
  <inkml:trace contextRef="#ctx0" brushRef="#br0" timeOffset="91007.2716">3002 9619 29,'0'0'145,"0"0"-106,0 0 71,0 0-33,0 0-38,0 0 11,-10-2 3,9 0 7,-1 1 18,1 1 18,1 0 1,0-2-4,0 0-12,1-1 15,22-3-13,5-2-26,14 3 3,5 1 13,0 1-14,-3 3-21,-3 0-8,-5 0-15,-5 0-10,-4 0-2,-8 0-3,-4 0-6,-7 0-43,-3 0-63,-5-3-78,0-1-158,0 0-449</inkml:trace>
  <inkml:trace contextRef="#ctx0" brushRef="#br0" timeOffset="91316.5236">3220 9414 975,'0'0'73,"0"0"113,0 0 2,0 0-68,0 0-56,0 0-26,-8-8-16,8 38-7,11 12 15,-3 8 12,1 3-18,-4-3 12,-2-2-24,-1-4-7,-2-7-3,0-6-3,0-7 1,0-7-23,0-7-21,0-3-20,0-2-24,0-3-54,0-2-106,0 0-212</inkml:trace>
  <inkml:trace contextRef="#ctx0" brushRef="#br0" timeOffset="95349.9933">3877 9578 727,'0'0'118,"0"0"-3,0 0 36,0 0-69,0 0-24,0 0-25,0 0-21,-3 0-3,3 0-9,0 0 5,0 0-4,0 0-1,0 0 4,0 0 0,0 0-3,-3 0 2,-2-5-3,1-3 0,-3-1-1,4-3 0,0 0 1,1-2 0,2-1-1,0-2 1,5 0 12,11-2 2,1 4 7,5 2-14,0 2 5,-1 6 0,0 5-5,3 0-4,-3 0-2,2 14-1,-6 5-3,-11 3-4,-3 3 2,-3 3 2,-9 0-2,-12-2 0,-7-1 0,-2 3-7,-2-3 6,0 3 6,4 0 0,5-4-3,6 0 3,10-5 1,4-2-1,3-2 3,12-3 1,15-6 11,4-1 9,-1-4 6,-3-1-4,-8 0-2,-7 0-1,-3-10-8,0-8-1,-4-5-6,2-6-4,-5-2-1,-2 2 5,0 1-5,0 5 1,-5 1 3,-13 3-7,-3 0-1,-9 6 0,-3 1 0,0 5-8,3 4-4,10 1-15,10 0-15,8 2-20,2 0-26,9-2-120,12 0-218</inkml:trace>
  <inkml:trace contextRef="#ctx0" brushRef="#br0" timeOffset="95664.7872">4395 9282 331,'0'0'817,"0"0"-777,0 0 92,0 0-35,0 0-70,0 0-6,-33 146 28,12-59-3,7 5-20,5-5-5,5-9-8,4-11-10,0-14-3,7-13-1,13-12-8,6-11-20,9-13-8,7-4-8,3-11-38,4-15-59,-4-10-108,-2-4-104,-9-4-146</inkml:trace>
  <inkml:trace contextRef="#ctx0" brushRef="#br0" timeOffset="95847.0343">4723 9532 708,'0'0'380,"0"0"-314,0 0 129,0 0-103,0 0-57,0 0-9,1 89 19,-1-42-20,0-1-22,0-7 0,6-9-3,6-7-8,-3-12-59,5-11-66,-3 0-124,-5-23-269</inkml:trace>
  <inkml:trace contextRef="#ctx0" brushRef="#br0" timeOffset="96101.1718">4748 9361 721,'0'0'310,"0"0"-290,0 0 157,0 0-87,0 0-61,0 0-29,6-20 1,-12 20-1,0 0 4,3 0 5,1 0 16,2 0 22,0-5-10,0 3-10,0-3-11,0-2-13,0 2-3,2-1-15,7 5-26,6 1-77,4 1-119,5 22-169</inkml:trace>
  <inkml:trace contextRef="#ctx0" brushRef="#br0" timeOffset="96518.5262">4999 9780 915,'0'0'49,"0"0"106,0 0-13,0 0-78,0 0-37,0 0 8,0-18 13,4 18-20,13 0 1,6 3-17,-2 18 5,3 11 6,-12 9-3,-9 3-14,-3 4-6,-18-2 0,-15-3 0,-7-7-20,-5-6-29,3-14-21,7-12 7,9-4 35,10-8 28,11-15 12,5-4 47,8-1 17,17 4-18,2 5-19,0 5-2,0 12-12,1 2-10,3 6-14,-2 18 0,-5 3-1,-3 3-3,-4-3 1,-4-4-27,1-6-2,0-6-98,3-11-113,3-3-207</inkml:trace>
  <inkml:trace contextRef="#ctx0" brushRef="#br0" timeOffset="96725.5494">5304 9651 1269,'0'0'122,"0"0"-95,0 0 107,0 0-97,0 0-23,99-53-14,-75 52-1,3 1-35,4 0-100,-1-2-171,1-3-308</inkml:trace>
  <inkml:trace contextRef="#ctx0" brushRef="#br0" timeOffset="96908.5284">5707 9498 469,'0'0'1020,"0"0"-1002,0 0 106,0 0-57,0 0-64,0 0 13,18 104-1,-18-53-8,0-5-7,0-5-2,0-9-29,0-10-34,11-10-49,5-12-98,-1-9-200</inkml:trace>
  <inkml:trace contextRef="#ctx0" brushRef="#br0" timeOffset="97204.7532">5856 9203 1288,'0'0'1,"0"0"21,0 0 6,0 0-28,0 0-1,0 0 1,-37 66 4,21-60-2,4-6 5,3 0 5,0-6 49,7-11 36,2-3-22,0-2-25,0 2-16,2 4-4,7 6-18,-5 3-11,3 7-1,7 0-18,6 14-40,8 18-61,0 12-81,-6 8-281</inkml:trace>
  <inkml:trace contextRef="#ctx0" brushRef="#br0" timeOffset="97407.7728">6050 9736 1273,'0'0'156,"0"0"-99,0 0 85,0 0-52,44 82-30,-40-48-9,-1-1-14,1-4-33,2-1-2,-1-5-4,-2-6-32,-2-5-68,-1-5-42,3-7-154,3 0-357</inkml:trace>
  <inkml:trace contextRef="#ctx0" brushRef="#br0" timeOffset="97666.7165">6348 9254 1281,'0'0'114,"102"43"-94,-46 9 140,-6 10-61,-7 11-16,-16 4 3,-12 2-35,-15 4-32,-12-6-6,-23-6-11,-8-10-2,-3-8-31,-2-7-94,2-12-58,6-15-326</inkml:trace>
  <inkml:trace contextRef="#ctx0" brushRef="#br0" timeOffset="98468.9295">6991 9712 439,'0'0'143,"0"0"-82,0 0 102,0 0-63,0 0-26,0 0-2,-10 9-19,9-9-9,1 2-18,-3-1-6,-5 1-6,3 1 2,-2 0-8,0 0-1,2-2 5,4 1 0,1-2 8,0 0 8,0 0 6,0 0 22,0 0 14,10 0-4,20 0-14,16 0-6,12 2-12,2-2-1,-5 0-7,-10 3-13,-9-3-13,-8 0-1,-9 0-29,-2 0-50,-7 0-94,-7-3-231,-3-6-533</inkml:trace>
  <inkml:trace contextRef="#ctx0" brushRef="#br0" timeOffset="98749.467">7187 9565 1055,'0'0'189,"0"0"-41,0 0 48,0 0-103,0 0-27,0 0-11,4 72 15,4-19-8,-1 2-29,-7-6-15,0-2-11,0-7-7,0-7-17,0-6-77,0-7-79,0-13-121,0-7-596</inkml:trace>
  <inkml:trace contextRef="#ctx0" brushRef="#br0" timeOffset="101296.9286">7906 9571 186,'0'0'720,"0"0"-687,0 0 133,0 0-17,0 0-72,0 0-29,-35-57-29,13 57-15,-2 0-1,-3 1-2,2 6 4,1 2 0,5-3 6,2 1 10,4-1-5,-1 3-1,1 0-7,0 6-5,-1 4 1,5 3-2,-1 3-2,-1 2 1,5 1 0,2 0-1,2 0 0,2-5 1,0 0 2,0-4-2,0 3 1,9-5-1,3 2-1,2-2 5,0-3-1,0-3 1,7-2 6,0-1 0,3-3 3,-2-2-2,0-3-5,-5 0-2,-2 0 0,-3 0-1,1 0 1,-1-8 2,0 2-4,0-2-1,-2 2-2,-1 1 2,-3 0-1,-3 4 0,2-2 1,-4 1-2,1-1 1,-2-2 2,1 1-3,1 0 1,-1 2-1,0-1 1,1-1-1,-2 1 0,0 1 0,0 0 0,0 0 0,0 1 0,0-1 0,0-1 0,0 1 0,0-1 0,0-2 1,0 1 1,0-1-1,-2-1-2,-2 0-3,-2-1 4,0 3 1,2-2 1,1 1-2,-2-2-1,2 2 1,0 1 0,-1 0-1,1 0-6,0 1 7,0 2-2,-1-1 0,2-1 2,-1 0 0,-1 0 0,2-2 0,-1 5 0,0-2-1,0 1-3,0 0 2,0-1-1,-1 1 2,2-1 1,-2 2 1,-1-3-1,-1 1 0,-3 0-2,-1 2 2,-3 0 0,-2 0-2,0 0 1,0 0 1,0 0 0,1 0 2,4 0-2,1 0-1,0 0 0,0 0 2,-1 0 0,0 0-1,2 0 0,2 0 0,0 0-1,0 0 1,0 0-2,6 0-2,0 0-25,0 0-22,-2 0-38,-1 0-29,-1 0-103,-1 0-124,5 0-229</inkml:trace>
  <inkml:trace contextRef="#ctx0" brushRef="#br0" timeOffset="101965.5733">8232 9353 779,'0'0'123,"0"0"-4,0 0 84,0 0-88,0 0-55,0 0-49,-29 46 0,12 17 38,-1 15 9,-1 6-12,2 1-11,4-1-2,2-5-17,7-9 13,4-8-17,0-9-7,12-9 3,4-8-5,4-11-3,-3-6-3,3-7-5,1-6-29,7-4-29,2-2-66,1-6-182,-4-15-395</inkml:trace>
  <inkml:trace contextRef="#ctx0" brushRef="#br0" timeOffset="103465.0481">8616 9618 401,'0'0'176,"0"0"-60,0 0 117,0 0-119,0 0 10,0 0-28,3-25-26,-3 25-17,0 0-17,0 0-15,0 2-9,0 10-9,0 8 15,0 9 8,0 0-5,0 2 7,-2 0-16,1-4-3,1-2-5,0-6-3,0-2-1,0-8-2,1-1-11,8-5-50,-2-3-39,4 0-55,2-19-123,-1-7-351</inkml:trace>
  <inkml:trace contextRef="#ctx0" brushRef="#br0" timeOffset="103760.392">8763 9403 893,'0'0'45,"0"0"79,0 0 26,0 0-111,0 0-26,0 0-8,-1 0-5,-10 8 4,0-1 0,0-3-4,5-4 1,0 0 6,-1-2 7,4-9 41,0-4 4,3-2-5,0 4-5,0 2-20,0 4-11,3 5-18,8 2-9,8 6-38,6 22-91,3 10-88,-1 8-320</inkml:trace>
  <inkml:trace contextRef="#ctx0" brushRef="#br0" timeOffset="104147.1024">8864 9835 931,'0'0'278,"0"0"-270,0 0 112,0 0-18,0 0-54,0 0-4,47-42-23,-23 55-11,4 13-1,-3 10-1,-13 6 0,-12 4-2,0 5-6,-28-1 0,-9-6-1,-5-10-21,0-9-27,6-14-14,6-11 4,7-2 25,9-21 34,7-5 4,7-3 36,0 4 33,18 3 1,4 7-25,8 9-8,6 8-11,6 3-16,-1 20-11,-3 9 0,-10 5-3,-6-1-4,-10-4-2,-4-8-37,-2-10-54,1-13-64,7-1-167,3-27-354</inkml:trace>
  <inkml:trace contextRef="#ctx0" brushRef="#br0" timeOffset="104338.6468">9190 9670 1260,'0'0'25,"0"0"94,0 0-8,83-14-72,-51 14-25,0 0-14,0 0-25,-1 0-94,-2 0-166,-3-2-302</inkml:trace>
  <inkml:trace contextRef="#ctx0" brushRef="#br0" timeOffset="104537.3702">9578 9535 1368,'0'0'35,"0"0"91,0 0-40,0 0-72,0 0-12,-3 91 12,-5-37-10,1-2-3,4-5-1,3-9-5,0-11-17,0-10-36,15-10-35,3-7-31,3-12-84,-1-16-140,-3-11-272</inkml:trace>
  <inkml:trace contextRef="#ctx0" brushRef="#br0" timeOffset="104785.9419">9630 9414 324,'0'0'828,"0"0"-818,0 0 99,0 0-41,0 0-68,0 0 3,-3-22-3,-6 24 0,-3-2 5,4 0 5,0-2 34,2-12 7,4-1 10,2-1-20,0 2-18,0 3-20,8 5-3,8 6-14,6 0-48,1 25-83,4 12-108,-2 10-166</inkml:trace>
  <inkml:trace contextRef="#ctx0" brushRef="#br0" timeOffset="105204.5544">9775 9777 521,'0'0'61,"0"0"68,0 0 91,0 0-117,0 0 5,0 0-17,44-48-3,-26 42-13,3 2-26,3 4-15,-2 0-8,-4 16-14,-1 9-8,-10 1-4,-7 9 0,0 0-3,-21-1-9,-8-2-33,-4-9-16,0-7-8,8-9-5,9-7 7,15 0 67,1-18 32,14-5 45,17-2 9,5 1 9,2 10-13,0 8-19,-1 6-26,-4 10-18,-5 16-10,-6 11-9,-14 5 0,-8 4-2,-6-1-4,-25-3-11,-8-9-23,-4-10-21,-2-11-26,7-12-38,4-3-17,12-21-26,10-10-63,11-7-137</inkml:trace>
  <inkml:trace contextRef="#ctx0" brushRef="#br0" timeOffset="105467.4122">10122 9269 28,'0'0'1410,"0"0"-1401,112 72 25,-64-14 85,-7 8-45,-9 4-15,-11 5-9,-10 0-29,-7-3-3,-4-7-18,0-4 0,-12-8-16,-6-9-66,3-13-35,-2-19-191,8-12-522</inkml:trace>
  <inkml:trace contextRef="#ctx0" brushRef="#br0" timeOffset="105762.45">10965 9574 1062,'0'0'167,"0"0"-34,0 0 57,0 0-116,0 0-12,0 0-17,89-20-14,-53 16-12,1-2-8,-4 2-11,-1 1-3,-10 1-31,-4 2-47,-11 0-45,-7 19-162,-15 5-150,-23 5-77</inkml:trace>
  <inkml:trace contextRef="#ctx0" brushRef="#br0" timeOffset="105887.3307">10963 9757 1075,'0'0'116,"0"0"52,96 0-12,-45 0-116,2 0-8,-2 0-32,4-4-66,-1-3-130,3-4-97,2-6-341</inkml:trace>
  <inkml:trace contextRef="#ctx0" brushRef="#br0" timeOffset="106203.4671">11730 9444 315,'0'0'875,"0"0"-867,0 0 130,0 0-2,0 0-107,0 0-29,14 11 11,-32 40 11,3 10-14,4 3-1,7-1 7,4-7 1,0-9-2,15-12 2,15-13 1,10-10 7,3-12 13,6 0-5,-5-22-17,-4-16-3,-7-8-1,-11-12 11,-13-3-2,-9-4-12,-9 3-4,-24 8-3,-7 14-3,-3 19-4,5 12 0,2 9-2,5 4-43,0 22-46,-4 4-171,3 2-534</inkml:trace>
  <inkml:trace contextRef="#ctx0" brushRef="#br0" timeOffset="108526.0623">2272 10793 707,'0'0'164,"0"0"-49,0 0 95,0 0-75,0 0-35,0 0-40,0 0-13,78 0-1,-48 0-7,-4 0-13,-2 6-14,5 0-7,-3-1-5,4-2-11,3-3-62,-1 0-122,4-6-266</inkml:trace>
  <inkml:trace contextRef="#ctx0" brushRef="#br0" timeOffset="109079.2343">2884 10761 648,'0'0'213,"0"0"-174,0 0 100,0 0-53,0 0-19,0 0-16,-23-69-6,20 49 3,3-4-10,0 2 24,0-3-13,17 3-13,5 4-11,2 3-11,1 8 2,-2 4-7,-1 3-9,-4 13-4,-8 11 0,-10 10-2,0 4 3,-17 3-11,-13 3-6,-5 2 3,-1-3-12,4-2 3,3-7-17,7 0 17,11-9 3,8-6 16,3-2 7,7-5 6,22-2 15,6-4 24,1-6-8,-1 0-11,-4 0 2,-11-11-4,-5-3-10,-5-3-1,-10-8-11,0-5 5,-1-4-2,-20-3-4,1 1 3,-8 3-1,1 9 1,-1 5-4,0 9-3,0 6-5,5 4-14,3 0-44,7 7-57,9 7-93,4-1-272</inkml:trace>
  <inkml:trace contextRef="#ctx0" brushRef="#br0" timeOffset="109351.374">3185 10730 1170,'0'0'70,"0"0"-37,0 0 45,0 0-37,22 80 5,-14-37-20,0-2-7,0-4-15,0-4 2,-2-11-6,1-7 0,-4-10-19,1-5-39,0-1-28,3-22-41,-6-11-194,-1-5-176</inkml:trace>
  <inkml:trace contextRef="#ctx0" brushRef="#br0" timeOffset="109656.9225">3256 10512 1081,'0'0'89,"0"0"-45,0 0 46,0 0-85,0 0-5,0 0-10,17 13 4,-28 1 1,-1-4 2,-1-4 3,4-5 3,1-1 4,1 0 4,6-11 20,1-9 26,0-7 6,16-1-24,9 0-1,2 5-8,0 5-2,-6 8-14,-2 10-12,-7 0-2,0 17-22,-4 22-51,-7 9-83,-1 10-191,0 3-451</inkml:trace>
  <inkml:trace contextRef="#ctx0" brushRef="#br0" timeOffset="109921.3917">3496 10961 646,'0'0'363,"0"0"-281,0 0 129,0 0-46,0 0-44,6 100-22,-1-63-50,2 4 40,-2 0-52,-1 0-20,-4-2-10,0-6-7,0-5-6,-5-7-91,-6-11-28,-2-10-125,3-8-331</inkml:trace>
  <inkml:trace contextRef="#ctx0" brushRef="#br0" timeOffset="110925.3332">3977 11021 280,'0'0'168,"0"0"-131,0 0 85,0 0-65,0 0-26,0 0-11,-6-3 25,6 3 26,0 0 22,0 0-4,0 0 15,0 0-18,0 0-27,0 0-27,0 0-9,0 0-5,0 0 0,0 0 5,0 0 15,15 0 2,10 0 6,9-3 9,10 0-11,2-1-17,0-1-13,3 0-14,-5-1-1,-4 0-16,-6 2-52,-7 1-85,-7 2-159,-9 1-237</inkml:trace>
  <inkml:trace contextRef="#ctx0" brushRef="#br0" timeOffset="111317.009">4193 10853 856,'0'0'137,"0"0"116,0 0-44,0 0-84,0 0-62,0 0-16,-4 41 3,6 7 22,3 2-28,-2 1-8,-3-4-25,0-2-9,0-8-1,-3-9-1,3-9-34,-2-9-49,2-4-16,0-6-29,5 0-97,7-6-156,6-13-575</inkml:trace>
  <inkml:trace contextRef="#ctx0" brushRef="#br0" timeOffset="111616.5499">4668 10790 1222,'0'0'173,"0"0"-82,0 0 74,0 0-65,0 0-25,0 0-34,23-19-29,-20 53-9,-1 12 11,-2 4 0,0-1-9,0-4-3,0-8-2,0-5-16,0-8-41,0-5-38,0-4-27,0-8-97,9-7-136,3 0-503</inkml:trace>
  <inkml:trace contextRef="#ctx0" brushRef="#br0" timeOffset="112086.4545">4914 10790 1212,'0'0'220,"0"0"-179,0 0 116,0 0-97,0 0-48,0 0-12,11 20 0,-11 23 8,0 1-6,0 2 0,0-5 2,0-7-3,5-5-1,4-6 0,4-8-3,1-4-5,5-7-8,4-4-21,-1 0-22,6-13-26,-4-7-68,-3 0-79,-9 0-90,-7 1-30,-5 5 133,0 1 219,0 0 138,0 0 108,0 0-7,-2 1-7,-3 5-26,-1 3-46,3 3-42,2 1-43,1 0-26,0 0-15,0 12-12,0 13 8,0 12 6,1 3-10,2 1-11,-1 1-11,-2-4-4,0-6 0,0-5-6,0-9-43,0-5-20,0-8-10,11-5-62,18-2-123,7-15-320</inkml:trace>
  <inkml:trace contextRef="#ctx0" brushRef="#br0" timeOffset="112306.3726">5458 10962 1243,'0'0'92,"0"0"65,0 0-18,0 0-89,0 0-19,0 0-9,2 20-5,-2 6 9,0 3-13,0 1-3,0 1-10,0-3 0,-5-3-46,-4-8-54,1-11-115,1-6-235</inkml:trace>
  <inkml:trace contextRef="#ctx0" brushRef="#br0" timeOffset="112597.4934">5509 10706 439,'0'0'692,"0"0"-690,0 0 12,0 0 3,0 0-1,0 0-7,-48 45-7,29-38-2,4-5 0,7-2 4,7-2 27,1-15 33,0-4 21,13-3-13,2 2-17,-1 2-6,-3 5-32,-5 8-15,-1 7-2,-1 0-41,1 19-124,-2 11-117,1 7-259</inkml:trace>
  <inkml:trace contextRef="#ctx0" brushRef="#br0" timeOffset="113025.5928">5629 11135 392,'0'0'566,"0"0"-542,0 0 203,0 0-110,0 0-26,0 0-21,45-9-29,-25 19-11,-1 13-7,-7 10-11,-9 7-4,-3 7 4,-6 2-3,-19-1-5,-7-2-2,-4-4 1,-1-9-3,-1-7-9,3-10-2,4-15-15,10-1 17,8-10 9,11-16 8,2-3 6,9-1 13,16 7 13,4 4 5,-2 9 9,2 7-20,-2 3-9,0 7-13,-2 14-8,-3 8 2,1 4-5,-7 1-1,-2 0-1,-2 0-17,-2-6-64,2-5-36,2-10-182,8-13-558</inkml:trace>
  <inkml:trace contextRef="#ctx0" brushRef="#br0" timeOffset="113508.1738">6159 11073 553,'0'0'81,"0"0"104,0 0-36,0 0-47,0 0-5,0 0-9,6-6-1,9 6 15,10 1 3,5 2-38,6-3-26,1 0-18,5 0-16,-7 0-7,-3 0-13,-4 0-45,-11 0-84,2 0-254,-5 0-619</inkml:trace>
  <inkml:trace contextRef="#ctx0" brushRef="#br0" timeOffset="114119.2231">6936 10878 910,'0'0'77,"0"0"59,0 0 50,0 0-83,0 0-56,0 0-39,-86 55 8,47 7 7,5 7 6,13-2-14,12-6-2,9-7-9,15-11-3,18-13-2,8-8 2,0-12-1,-1-10 3,-10 0-1,-5-12 2,-7-9 3,-14-8 3,-4-5-8,-7 1-2,-22 4-2,-5 4-5,-4 8 0,-1 13 3,9 4-8,3 1 0,10 16 0,6 5-46,8 2-25,3-2-70,0-3-239</inkml:trace>
  <inkml:trace contextRef="#ctx0" brushRef="#br0" timeOffset="114368.2529">7272 11070 1321,'0'0'53,"0"0"-19,0 0-34,-6 81 73,1-38-22,2-2-34,3-7-14,0-6-2,0-7-1,1-11-1,9-8-31,3-2-32,2-8-40,-1-17-160,-4-7-224</inkml:trace>
  <inkml:trace contextRef="#ctx0" brushRef="#br0" timeOffset="114532.2691">7339 10948 1028,'0'0'139,"0"0"-76,0 0 106,0 0-93,0 0-60,0 0-16,3-46-9,3 52-48,4 14-57,1 5-139,5 4-424</inkml:trace>
  <inkml:trace contextRef="#ctx0" brushRef="#br0" timeOffset="114915.3358">7512 11260 1076,'0'0'181,"0"0"-172,0 0 154,0 0-87,0 0-14,0 0-29,82-66-14,-61 68-14,0 14-4,-1 8 2,-12 5-3,-8 4-3,0 4-2,-18-1-10,-10-4-5,-2-5-19,0-6-32,6-9 2,8-10 30,10-2 39,6-4 12,0-10 56,22-2 12,8 3-21,4 6-11,2 7-11,-3 0-9,-3 7-9,-8 18-18,-11 4-1,-11 8-1,0 2 1,-21 2-2,-21-4-8,-3-9-35,-7-11-41,1-12-90,9-5-130,8-22-341</inkml:trace>
  <inkml:trace contextRef="#ctx0" brushRef="#br0" timeOffset="115433.8944">8273 11100 445,'0'0'451,"0"0"-389,0 0 149,0 0-79,0 0-33,0 0-21,67-7-10,-39 7-17,3 0-10,1 0-24,-2 0-15,-2 0-2,-4 0-33,-9 0-108,-11 0-288,-4 11-494</inkml:trace>
  <inkml:trace contextRef="#ctx0" brushRef="#br0" timeOffset="115596.8339">8263 11269 1224,'0'0'120,"0"0"-26,0 0 68,104-14-105,-73 14-21,4 0-28,6 0-8,5 0-26,2 0-54,-3 0-141,-8 0-203</inkml:trace>
  <inkml:trace contextRef="#ctx0" brushRef="#br0" timeOffset="115987.4646">9059 10779 745,'0'0'146,"0"0"-13,0 0 102,0 0-77,0 0-62,0 0-51,-10-30-35,-13 86 6,-12 17 9,-2 11 0,12 1 2,7-6-14,18-8-9,8-8-2,21-15-1,8-9-2,4-11 0,-1-14 1,-1-9 2,-5-5 2,-4-4-3,-9-18 2,-5-7 2,-10-3 0,-6 0-5,-7 0-12,-22 4 7,-5 7-11,-4 7-1,-1 11 11,3 3-12,3 3 1,5 14-5,2 4-23,4 1-69,-2 1-46,-1-1-208</inkml:trace>
  <inkml:trace contextRef="#ctx0" brushRef="#br0" timeOffset="117330.6851">9992 11047 1012,'0'0'175,"0"0"-153,0 0 147,0 0-62,88-55-44,-58 55-23,9 0-13,7 7-3,6 5-19,7-2-5,5-3-1,10-5-29,8-2-110,0-8-302</inkml:trace>
  <inkml:trace contextRef="#ctx0" brushRef="#br0" timeOffset="117976.6447">11041 11009 949,'0'0'32,"0"0"33,0 0 132,0 0-92,83-51-37,-39 46-5,2 5 1,-7 0-19,-9 5-12,-13 19-30,-15 12-3,-2 7-2,-28 6 0,-17 3-4,-8-3-10,1-5-21,8-5 19,17-8-12,15-6 20,12-11 10,22-5 0,20-7 11,13-2 18,3-11-12,-4-14-10,-4-6-3,-7-5-3,-9-3-1,-9-2 0,-11-9-1,-13-4-1,-1-7-2,-29-8 4,-20 2 0,-15 6 0,-15 19-5,-9 23 1,-2 19-2,-3 27 2,7 30 4,12 23 1,16 15 1,27 6 9,29-4-5,18-13 21,52-19 2,24-23 0,17-17-1,3-20-19,-12-5-1,-15-20-1,-22-24 4,-17-18-5,-19-16 0,-17-14-6,-10-10-2,-25-7-5,-19 8-5,-3 20 0,4 27-1,7 32-1,3 22-15,-1 14-60,-2 22-126,3 8-186</inkml:trace>
  <inkml:trace contextRef="#ctx0" brushRef="#br0" timeOffset="125389.7558">2163 12941 603,'0'0'166,"0"0"-67,0 0 46,0 0-31,0 0-16,0 0-34,0 0-15,0 0-17,-4-19-12,3 19 0,-3 5 1,0 10 2,-2 7 6,-2 7-5,-5 4-11,2 9 1,-4 2-8,-1-2-6,-2-3 2,3-6-2,-1-5 0,7-11-1,4-5 1,4-8-1,1-3-4,0 1 1,0-1 3,0 1 1,6 0 1,7 0 10,4 1-8,5-3 1,9 0-2,8 0-2,7-3 0,1-7-9,-3-3-69,-11 2-71,-12-1-119,-12 0-274</inkml:trace>
  <inkml:trace contextRef="#ctx0" brushRef="#br0" timeOffset="125614.4468">2284 13082 970,'0'0'116,"0"0"57,0 0-20,0 0-82,0 0-22,21 80 26,-21-25-27,0 1-16,0 0-4,-6-1-16,-5-3-3,0-7-9,0-8-2,4-10-18,7-11-37,0-11-44,4-5-94,17-1-93,0-20-142</inkml:trace>
  <inkml:trace contextRef="#ctx0" brushRef="#br0" timeOffset="125884.4418">2606 13146 903,'0'0'151,"0"0"-15,0 0 8,0 0-82,0 0-50,0 0 26,-6 108 8,-1-65-25,-1-4-16,8-8-5,0-9 0,0-10-5,15-7-16,6-5-24,4-2-31,-1-21-70,-1-5-106,-5-8-149</inkml:trace>
  <inkml:trace contextRef="#ctx0" brushRef="#br0" timeOffset="126152.7017">2640 12948 709,'0'0'173,"0"0"-110,0 0 98,0 0-39,0 0-81,0 0-26,-13-18-12,10 18-2,3 0 4,0 0 2,0 0 37,0-5 36,0-2 5,0-1-36,9-2-27,6 1-1,-3 4-18,1 5-3,2 0-8,1 8-18,1 14-61,-4 9-95,-7 6-165,-6 10-371</inkml:trace>
  <inkml:trace contextRef="#ctx0" brushRef="#br0" timeOffset="126580.2237">2840 13401 747,'0'0'82,"0"0"4,0 0 81,0 0-14,0 0-66,0 0-3,24-43-24,-4 35-17,2 5 5,2 3-29,-5 0-10,1 15-9,-7 6-6,-9 5 5,-4 3-16,-6 3-28,-19 1-11,-5-4-13,-1-3-5,4-8 13,6-10-1,9-8 39,9 0 23,3-5 82,0-10 11,12-3-9,9 6-18,1 6-2,1 6-25,2 0-16,-1 23-17,-7 9 2,-7 5-3,-10 3-5,-3 1 0,-24-1-5,-9-7-18,-7-11-23,-1-10-30,-3-12-32,1-3-28,3-17-93,8-10-204</inkml:trace>
  <inkml:trace contextRef="#ctx0" brushRef="#br0" timeOffset="127968.4686">3404 13278 345,'0'0'57,"0"0"36,0 0 37,0 0-24,0 0-28,0 0 3,-12 0 1,12 0 12,0 0 12,0 0-17,0 0-23,0 0-11,0 0-13,0 0-12,0 0-16,0 0-7,0 0-7,0 0 1,0 0-1,0 0 1,0 0-1,0 0 0,0 0 2,0 0-1,0 0-1,0 0 0,0 0 0,5 0 3,8 0 4,7 0 1,6 0 10,7 0 7,7 0 5,2 0-4,6-5 1,-3-5-10,1 1-10,-4 1-1,-9 2-3,-5 2-3,-9 2-5,-11 2-24,-7 0-45,-1 7-60,-6 7-89,-18 4-95,-4-6-239</inkml:trace>
  <inkml:trace contextRef="#ctx0" brushRef="#br0" timeOffset="128196.8017">3570 13121 546,'0'0'609,"0"0"-501,0 0 62,0 0-47,0 0-70,0 0-16,22 106 34,-13-46-25,-3 0-27,-6-2-8,0-4-11,-9-5-2,-2-9-21,1-12-49,9-9-47,1-17-158,0-2-286</inkml:trace>
  <inkml:trace contextRef="#ctx0" brushRef="#br0" timeOffset="130376.6447">4429 13093 740,'0'0'156,"0"0"-109,0 0 95,0 0-8,0 0-55,0 0-40,-76-69-5,44 81-1,-2 20 1,6 15-7,1 14 4,6 4-9,9 2-10,12-8-11,0-8-1,8-11-1,17-12-5,2-11-6,-1-12-4,1-5 16,-4-11-1,1-16 2,-5-4-1,-10-4 5,-4 1-1,-5 5-1,-8 4-1,-17 9-2,-11 9 0,-7 7-10,2 0 10,7 9-8,7 10 1,12-2 4,2-3-6,11 0-32,2-8-27,0 2-51,5-8-87,14 0-145,8 0-269</inkml:trace>
  <inkml:trace contextRef="#ctx0" brushRef="#br0" timeOffset="130690.8917">4837 12925 1050,'0'0'202,"0"0"-161,0 0 111,0 0-65,0 0-67,-41 82-4,14 12 22,-3 13-14,0 1-11,8-8-5,6-15 1,5-18-9,9-15-4,2-19-10,0-16-19,14-14-17,10-3-20,9-16-4,7-17-51,3-8-115,-1-5-10,-2 0 2,-6 2 20,-5-1-96</inkml:trace>
  <inkml:trace contextRef="#ctx0" brushRef="#br0" timeOffset="130858.9725">5005 13280 214,'0'0'301,"0"0"-45,0 0-38,0 0-15,0 0-92,0 0-57,-2 34 8,-7 2 12,0 3-27,4-2-34,0-4-10,2-3-3,3-8-1,0-5-14,0-6-38,0-8-52,10-3-101,4-10-140</inkml:trace>
  <inkml:trace contextRef="#ctx0" brushRef="#br0" timeOffset="131142.4066">5160 13057 667,'0'0'328,"0"0"-306,0 0 113,0 0-34,0 0-71,0 0-21,-44-14-8,31 17 2,0 1-1,8-3 2,2-1 7,3 0 34,0-5 27,0-5-26,3-3-15,6 2 2,4 2-25,-1 3-4,-1 6-4,2 0-3,2 3-22,0 17-58,2 14-68,-9 7-115,-3 10-315</inkml:trace>
  <inkml:trace contextRef="#ctx0" brushRef="#br0" timeOffset="131538.4437">5261 13462 1134,'0'0'37,"0"0"35,0 0 42,0 0-51,0 0-47,0 0-13,37-12 7,-26 24-6,-1 5 4,-8 4-8,-2 5-2,-5 2 0,-22 1-19,-10-3-12,0-6-1,6-6-6,7-9-7,14-5 47,10 0 10,0 0 58,14-8 6,12 3-26,4 4 6,6 1-8,-4 4-9,-9 15-14,-4 6-14,-13 6-7,-6 3-1,-5-1-2,-25 2 1,-10-4-5,-6-11-14,-2-6-22,5-14-23,6 0-23,8-14 8,13-13-39,12-7-101,4 0-165</inkml:trace>
  <inkml:trace contextRef="#ctx0" brushRef="#br0" timeOffset="131774.2748">5662 13333 1067,'0'0'170,"0"0"-60,0 0 51,0 0-85,0 0-48,85-39-24,-52 39-4,3 0-15,3 0-85,-1 0-227,-7-4-342</inkml:trace>
  <inkml:trace contextRef="#ctx0" brushRef="#br0" timeOffset="131966.5005">6129 13201 1311,'0'0'112,"0"0"-52,0 0 15,0 0-45,-19 99 14,3-50-36,9-4-4,1-6-4,5-6-1,1-9 0,0-9-26,12-9-28,12-6-69,1-6-127,-1-20-223</inkml:trace>
  <inkml:trace contextRef="#ctx0" brushRef="#br0" timeOffset="132208.9749">6189 13081 983,'0'0'163,"0"0"-145,0 0 66,0 0-40,0 0-34,0 0 0,-21-9-3,18 9 12,3 0 16,0 0 29,0 0 7,0-2-30,0 0-20,0 2-21,0 0-1,0 0-40,7 4-98,4 14-102,1 13-215</inkml:trace>
  <inkml:trace contextRef="#ctx0" brushRef="#br0" timeOffset="132589.1139">6304 13426 741,'0'0'151,"0"0"-119,0 0 97,0 0-22,0 0-31,0 0-5,30-49 19,-4 44-17,3 5-15,-1 0-12,-3 17-23,-12 17-20,-13 12-1,0 7-2,-30 5-2,-14-3-24,-6-6-10,-1-10-15,9-14-5,11-14 4,10-11 24,12-2 28,7-15 22,2-2 49,0-3 10,11 3-23,7 6-18,3 6-6,3 7-14,4 0-10,3 20-8,-1 9-2,-3 5-3,-2 2 3,-4-5-27,-1-4-25,-1-10-96,-4-16-154,1-1-323</inkml:trace>
  <inkml:trace contextRef="#ctx0" brushRef="#br0" timeOffset="132819.7253">6662 12969 941,'0'0'319,"92"50"-286,-43 9 90,-10 15 19,-15 13-43,-20 3-42,-4 4-6,-29-3-10,-16-8-32,-4-10-9,1-17-18,3-13-79,4-19-82,3-19-323</inkml:trace>
  <inkml:trace contextRef="#ctx0" brushRef="#br0" timeOffset="133400.7567">7297 13362 224,'0'0'348,"0"0"-223,0 0 70,0 0 12,0 0-20,0 0-18,18-2-43,16 0-46,11 2-21,10-5-17,8-1-31,1 2-11,-4-1-78,-10-1-130,-11-4-515</inkml:trace>
  <inkml:trace contextRef="#ctx0" brushRef="#br0" timeOffset="134376.0984">7500 13205 929,'0'0'76,"0"0"67,0 0 39,0 0-54,0 0-43,0 0-51,0 12-10,0 31 13,3 11 19,3 2-21,-2-1-11,-4-4-11,0-5-12,0-3-1,0-8-6,-6-9-45,2-6-32,4-12-97,0-8-142,6-4-275</inkml:trace>
  <inkml:trace contextRef="#ctx0" brushRef="#br0" timeOffset="135709.0348">8025 13255 828,'0'0'42,"0"0"83,0 0 15,0 0-68,0 0-13,0 0-6,0 0 15,24-83-5,1 68-14,8 6-12,0 6-6,-2 3-7,-3 10-16,-8 19-8,-6 8 0,-14 5-2,0 3-5,-25-1-24,-14-4-16,-5-7-12,-1-8-5,11-13 7,10-7 17,11-5 36,11-5 4,2-15 47,10-4 24,14 0 0,6 2-1,2 8-22,2 11-7,-6 3-20,-2 17-15,-6 19-3,-12 11-4,-8 3 3,0 3-4,-24-7-1,-7-7-6,-5-7-10,3-11-14,0-13-13,5-8-6,3 0 2,5-17-7,8-10-6,11-4-81,1-5-162,10-1-353</inkml:trace>
  <inkml:trace contextRef="#ctx0" brushRef="#br0" timeOffset="135962.0567">8669 13070 1090,'0'0'177,"0"0"-88,0 0 74,0 0-103,0 0-40,-71 109 19,29-25-11,6 3-7,9 3-9,11-4-4,11-9-8,5-10 1,0-16-2,14-11-4,4-12-7,4-9-34,5-14-32,7-5-58,5-13-114,3-16-199</inkml:trace>
  <inkml:trace contextRef="#ctx0" brushRef="#br0" timeOffset="136153.0149">8908 13404 1139,'0'0'113,"0"0"-42,0 0-17,0 0 9,-18 90 5,12-47-46,2-7-11,2-2-7,2-8-1,0-9-3,0-8-11,0-6-65,0-3-57,0-5-121,0-19-317</inkml:trace>
  <inkml:trace contextRef="#ctx0" brushRef="#br0" timeOffset="136355.8142">8942 13240 1185,'0'0'54,"0"0"20,0 0 62,0 0-85,0 0-51,0 0-5,9-32-6,-9 32 7,0 0-4,0 0 8,0 0 0,0 0 0,0 0-17,14 10-79,4 4-128,4 8-216</inkml:trace>
  <inkml:trace contextRef="#ctx0" brushRef="#br0" timeOffset="136742.0918">9085 13607 993,'0'0'200,"0"0"-174,0 0 160,0 0-90,44-73-43,-31 68-12,4 4-22,2 1-6,-2 6-13,-3 16-3,-7 6 2,-7 6 1,0 3-11,-18 1-29,-14-1-8,-4-6-28,2-9-6,9-9-5,10-13 10,10 0 77,5-5 49,12-12 60,13 2-7,5 6-19,0 6-15,-3 3-31,-6 0-11,-5 15-13,-7 11-13,-7 3-3,-2 8 0,-8 1 2,-14-5-13,-6-5-21,-4-10-38,0-11-57,-1-7-40,4-10-175,13-20-346</inkml:trace>
  <inkml:trace contextRef="#ctx0" brushRef="#br0" timeOffset="136954.8013">9491 13511 608,'0'0'674,"0"0"-662,0 0 128,0 0-32,0 0-74,96-38-25,-68 34-9,3-1-21,-1 0-72,-3 2-138,-5-1-238</inkml:trace>
  <inkml:trace contextRef="#ctx0" brushRef="#br0" timeOffset="137140.9646">9869 13411 1270,'0'0'193,"0"0"-84,0 0 7,0 0-75,0 0-36,0 0 4,-18 94 2,4-57-9,2-1-2,8-7-1,4-5-32,0-9-28,6-6-43,15-9-93,2 0-165,0-17-351</inkml:trace>
  <inkml:trace contextRef="#ctx0" brushRef="#br0" timeOffset="137405.0608">9962 13188 1228,'0'0'46,"0"0"0,0 0 57,0 0-101,0 0-2,0 0 0,-8 13 0,0-9 1,5-4 4,2 0 2,1 0 49,0-9 23,6-6-32,10 1-16,-1 2-14,0 5-7,-8 5-10,-2 2-2,-2 1-34,-3 23-103,0 9-110,0 4-308</inkml:trace>
  <inkml:trace contextRef="#ctx0" brushRef="#br0" timeOffset="137598.9759">10155 13517 1477,'0'0'27,"0"0"35,0 0 19,-25 81-25,8-45 5,4 0-34,5-5-13,5 1-9,3-6-5,0-3-10,0-6-45,0-8-47,0-9-89,0-8-156,5-21-337</inkml:trace>
  <inkml:trace contextRef="#ctx0" brushRef="#br0" timeOffset="137853.04">10340 13118 643,'0'0'521,"0"0"-495,100-14 85,-57 36 57,5 17-64,3 17-34,-8 10 2,-6 9-9,-19 6-6,-18 2-23,-8-4-22,-30-4-12,-13-8-2,-4-15-68,5-14-50,7-24-94,18-14-286</inkml:trace>
  <inkml:trace contextRef="#ctx0" brushRef="#br0" timeOffset="138132.0501">11223 13391 1203,'0'0'123,"0"0"3,0 0 15,0 0-74,0 0-42,0 0-7,83-19-15,-51 19-3,1 0-10,-7 3-33,-6 8-47,-17 2-120,-3 6-150,-35 3-181</inkml:trace>
  <inkml:trace contextRef="#ctx0" brushRef="#br0" timeOffset="138251.0659">11154 13588 848,'0'0'195,"0"0"29,0 0-39,87-6-98,-44-3-71,8 2-16,4-5-106,-3-1-312,-3-8-519</inkml:trace>
  <inkml:trace contextRef="#ctx0" brushRef="#br0" timeOffset="138542.8384">11682 13362 1114,'0'0'264,"0"0"-252,0 0-4,0 0 13,11 97 12,-11-39-18,3-4 30,3-5-2,7-12-5,5-12-6,7-10 4,7-8 1,0-7-15,3-8-14,-5-21-1,-7-12-3,-9-6-4,-12-7 0,-2-7 3,-22 8-3,-16 9 0,-4 15-3,-6 15 1,3 14-5,5 0 4,6 6-34,13 14-64,9 0-156,12-4-429</inkml:trace>
  <inkml:trace contextRef="#ctx0" brushRef="#br0" timeOffset="152930.8885">19495 3920 34,'0'0'42,"0"0"-14,0 0 5,0 0 9,0 0-14,0 0-9,0 0 10,11 5-7,-11-5-6,4 1-8,1 1 4,2 0-6,0 1 3,3-1-6,3 4-3,2 1-1,1 1-4,2 0-2,3 1-2,0-1-13,-2-1-4,-1-3-10,-3-1-29,-2 0 21,-4-2-43,-1 0 58</inkml:trace>
  <inkml:trace contextRef="#ctx0" brushRef="#br0" timeOffset="155063.0729">19289 3873 122,'0'0'88,"0"0"-50,0 0 50,0 0-16,0 0-33,0 0-26,0 0-13,0 0-1,0 0-5,0 0-4,0 0 0,0 0-16,0 0-48,3 0-111</inkml:trace>
  <inkml:trace contextRef="#ctx0" brushRef="#br0" timeOffset="162069.8789">2554 14561 398,'0'0'49,"0"0"-27,0 0 69,0 0-7,0 0-21,0 0-22,0 0 7,0 0 13,-63-8 0,56 6 0,3 1-2,3-1-3,1 2-5,0-2-11,0 2-11,0 0-6,0 0 0,0 0-2,0 0 1,0-1 6,12-1-3,9 0 12,12 1 8,7 1 3,-1 0-11,3 0-9,-4 0-11,-3 0-7,-4 5-2,0-2-1,-5-1-3,-10-1-3,-4-1 3,-9 0-2,0 0-2,-3 0 0,0 0-1,0 2-3,0-2-26,0 1-43,0-1-63,3 0-95,3 0-149,0 0-309</inkml:trace>
  <inkml:trace contextRef="#ctx0" brushRef="#br0" timeOffset="163248.5428">3283 14469 270,'0'0'145,"0"0"-60,0 0 52,0 0-37,0 0-42,0 0-18,-12-8 8,11 6-5,-2 1-3,-1 0 1,2-2 9,-1 1 11,1 1-11,1 0-15,1-2 3,0 0 0,0-4-8,0 1-12,13-5-8,7 4-7,5-1 4,-1 4 4,2 4 12,-1 0-10,-5 7 6,-5 10-11,-6 8-7,-9 3-1,0 3 0,-19 3-1,-8-4-6,-4-2-9,-2-1-7,6-10-1,5-4-4,5-7 4,4-6 2,3 0 22,5 0 3,2-7-1,3-2 1,0 1 7,0 0 7,12 2-2,13 1-8,8 4 2,5 1 16,0 0 3,-7 13-7,-10 5-15,-10 3 3,-11 3-6,0 3-3,-21 0 0,-15-3 0,-8-4 0,0-6-13,3-8-20,5-6 8,9 0-8,10-14 4,10-6 1,7-3-76,0-4-61,18 1-123,12-2-292</inkml:trace>
  <inkml:trace contextRef="#ctx0" brushRef="#br0" timeOffset="163499.6399">3650 14463 997,'0'0'73,"0"0"-72,0 0 110,-7 76 0,2-40-72,5 1-28,0-4-6,0-4-1,0-7-4,9-3 1,-1-7-1,-1-5-16,1-4-33,2-3-45,-1-8-35,0-17-173,0-8-376</inkml:trace>
  <inkml:trace contextRef="#ctx0" brushRef="#br0" timeOffset="163764.6941">3725 14282 267,'0'0'661,"0"0"-639,0 0 19,0 0 43,0 0-68,0 0-5,-8 19 0,-9-7-5,0-4-5,4-8 1,4 0 11,6-5 7,3-12 64,0-5-11,1 0-19,11 2 0,4 4-24,-2 6-16,2 10-14,1 0-6,1 15-22,-1 16-81,-1 10-130,0 4-248</inkml:trace>
  <inkml:trace contextRef="#ctx0" brushRef="#br0" timeOffset="164022.418">3983 14715 962,'0'0'195,"0"0"-128,0 0 95,0 82 3,3-40-66,3 6-52,-2 3-9,-1-3-19,-1-3-7,-2-6-12,0-11-1,0-6 1,0-13-45,0-6-27,0-3-34,0-20-51,0-13-194,0-9-315</inkml:trace>
  <inkml:trace contextRef="#ctx0" brushRef="#br0" timeOffset="165558.7083">4447 14768 84,'0'0'91,"0"0"10,0 0 13,0 0-30,0 0 17,0 0-1,-33 0 2,27 0-5,4 0-11,1 0-8,1 0 6,0 0-2,0 0-21,0 0-21,0 0-6,18 0-2,15 0 28,14 0 10,3 0-15,2 0-24,-8 2-5,-8-2-12,-9 0-8,-12 1-6,-7 1-4,-4-1-34,-1-1-63,-2 2-132,1-2-86,-2 0-254</inkml:trace>
  <inkml:trace contextRef="#ctx0" brushRef="#br0" timeOffset="168873.28">5267 14578 636,'0'0'141,"0"0"-121,0 0 99,0 0-31,0 0-32,0 0-31,0 0-12,-52-10-2,35 21 8,-2 3-2,0 9 12,4 9-10,-3 11 4,9 6 1,3 5-9,6-2 3,0-2-10,4-8-4,14-8 0,2-11-1,4-10-2,-1-9 3,1-4 2,-6 0 6,-5-17 1,-5-3 10,-8-5 7,0-4-7,0 2-6,-3 3 10,-10 3 2,-2 6-17,-6 5-8,3 7-4,-9 3-4,0 0-3,0 13 4,2 5-6,4-3-9,12-2-27,5-2-19,4-3-14,0-2-104,6-4-71,19-2-205</inkml:trace>
  <inkml:trace contextRef="#ctx0" brushRef="#br0" timeOffset="169122.6729">5540 14734 638,'0'0'322,"0"0"-313,0 0 164,0 0-11,-6 100-64,6-62-31,0-3-28,0-4-19,0-7-18,1-3-2,4-9-2,-3-3-46,-2-9-58,6 0-63,-2-17-67,5-14-265</inkml:trace>
  <inkml:trace contextRef="#ctx0" brushRef="#br0" timeOffset="169390.6458">5659 14543 1099,'0'0'142,"0"0"-98,0 0 66,0 0-50,0 0-46,0 0-12,-17 29 1,-9-10-1,4-6 2,4-10-2,9-3 1,9-8 6,0-18 3,12-7 7,15-2 6,6 2-8,0 8-5,-1 12-7,-4 13-5,-4 3-9,-7 33-63,-4 17-120,-11 13-165,-2 6-406</inkml:trace>
  <inkml:trace contextRef="#ctx0" brushRef="#br0" timeOffset="169787.8799">5747 15062 779,'0'0'133,"0"0"-72,0 0 126,0 0-67,0 0-68,0 0-11,86-28-23,-81 51 0,-5 7-7,0 6-5,-6 0-2,-18-1-2,-2 0-2,-4-7-10,-2-5-11,3-5-6,0-11-5,7-4 13,2-3 18,9-5 1,4-10 10,7-3 21,0 2 2,4 2 6,13 6 14,6 6-11,7 2-11,7 10-11,-1 12-2,-3 10 3,-8-1-16,-7 3-2,-5-2-3,-4-8-2,-3-7-63,0-12-134,0-5-228</inkml:trace>
  <inkml:trace contextRef="#ctx0" brushRef="#br0" timeOffset="170171.616">6265 14809 979,'0'0'114,"0"0"50,0 0-22,0 0-59,0 0-34,0 0-5,119-5 0,-78 5-15,-1 0-25,3 4-4,0-1-2,8-2-61,3-1-221,-8 0-769</inkml:trace>
  <inkml:trace contextRef="#ctx0" brushRef="#br0" timeOffset="171211.5245">6469 14711 84,'0'0'782,"0"0"-740,0 0 90,0 0 74,0 0-55,0 0-35,0 0-60,-25-24-37,26 66 9,8 16 31,-3 4-15,-4 2-12,-2 0-11,0-4-9,-9-9-12,-5-10 0,0-13-10,9-12-71,2-13-100,3-6-348</inkml:trace>
  <inkml:trace contextRef="#ctx0" brushRef="#br0" timeOffset="174153.7985">7052 14628 1075,'0'0'183,"0"0"-157,0 0 62,0 0-15,0 0-22,3 85 26,-3-34-42,0 0-21,0 0-4,-4-5-10,-1-5 0,5-7-21,0-10-87,9-13-140,17-11-198</inkml:trace>
  <inkml:trace contextRef="#ctx0" brushRef="#br0" timeOffset="174580.2893">7366 14687 893,'0'0'36,"0"0"-9,0 0 157,20-79-79,-3 64-48,8 4-19,8 7 5,3 4-6,1 0 0,-3 18-10,-7 9-9,-15 8-15,-12 5-2,-3-1-1,-25 0-9,-9-6-33,-2-1-12,0-9 3,11-5-5,11-10 25,10-6 31,7-2 1,0 0 36,4-4 30,16-7-30,14 4 3,5 7 6,0 0-8,-2 13-11,-6 15-17,-7 6 8,-13 7-15,-11 1-2,-3-1 1,-27-4-2,-9-6-14,-3-9-23,-3-11-46,8-11-19,6 0-56,12-27-97,14-13-238</inkml:trace>
  <inkml:trace contextRef="#ctx0" brushRef="#br0" timeOffset="174800.4659">7959 14780 1153,'0'0'85,"0"0"-81,0 0 130,-1 95-38,-2-51-43,-1-1-32,4-1-15,0-12-4,0-5-2,5-6-11,4-11-39,0-8-67,6 0-35,-1-25-103,-4-14-332</inkml:trace>
  <inkml:trace contextRef="#ctx0" brushRef="#br0" timeOffset="175001.1855">8020 14599 1017,'0'0'143,"0"0"-118,0 0 92,0 0-63,0 0-44,0 0-10,8-20-3,-8 20 3,0 0 3,0 0 0,0 0 0,6 0-3,10 3-23,4 14-63,5 7-167,-4 7-369</inkml:trace>
  <inkml:trace contextRef="#ctx0" brushRef="#br0" timeOffset="175367.3607">8198 15008 1009,'0'0'108,"0"0"-94,0 0 135,0 0-56,0 0-45,0 0-27,43-33 1,-21 33-2,0 0-3,-2 19-2,-6 7-12,-8 8-2,-6 5-1,-3 0-3,-21-5-12,-4-3-13,-2-9-20,4-11 7,11-8 13,7-3 28,8-1 7,0-12 31,10 1 21,6 4-8,4 6-16,-1 2-19,-2 0 1,-4 16-17,-3 4 2,-7 5-2,-3 3-3,0 2-6,-22-2-38,-5-6-30,-4-8-35,6-8-131,5-6-122</inkml:trace>
  <inkml:trace contextRef="#ctx0" brushRef="#br0" timeOffset="175627.9728">8684 14850 1366,'0'0'25,"0"0"44,0 0 43,0 0-62,91-42-23,-70 39-15,3 3-12,-2 0-1,-2 0-10,-5 0-39,-11 16-56,-4 9-124,-22 11-109,-14 1-157</inkml:trace>
  <inkml:trace contextRef="#ctx0" brushRef="#br0" timeOffset="175750.2996">8744 15062 959,'0'0'98,"0"0"7,116-40 39,-77 29-100,-5 4-44,-4 0-19,-3 1-114,1-6-158,-1-5-261</inkml:trace>
  <inkml:trace contextRef="#ctx0" brushRef="#br0" timeOffset="176066.6719">9216 14800 802,'0'0'291,"0"0"-224,0 0 102,0 0-37,0 0-70,0 0-62,35-7-3,-38 47 3,-1 11 7,-1 7-6,5-3 1,0-5-2,6-13 0,13-9 2,6-8 8,2-11 29,3-6-15,-1-3-2,-1-4-5,-5-18-1,-4-8-6,-9-9-4,-5-9 2,-5-8 1,0-2-3,-11 1 0,-11 10-1,-3 15-5,-2 11 4,0 10-4,4 9-15,3 2-22,1 6-63,5 14-172,-4 5-403</inkml:trace>
  <inkml:trace contextRef="#ctx0" brushRef="#br0" timeOffset="177464.2519">10304 14797 473,'0'0'123,"0"0"98,0 0-57,0 0 89,0 0-117,0 0-56,0 0 20,6 0-55,0 0-15,6 0-12,10 0-14,18 0-4,17 0-23,15-6-113,0-9-299,-10 0-454</inkml:trace>
  <inkml:trace contextRef="#ctx0" brushRef="#br0" timeOffset="177846.5859">11060 14715 884,'0'0'78,"0"0"-3,0 0 122,11-83-75,8 67-37,5 7-39,3 3-13,1 6-3,-3 0-16,-2 19-14,-8 9-1,-8 6-1,-7 4-1,0 3-1,-25-2-19,1-3-6,-3-6-5,8-10 1,9-10 23,6-7 10,4-3 7,10 0 31,18 0 10,7 0-4,-3 0-17,-2 9 13,-11 5-26,-8 6-14,-9 7-5,-2 4 3,-22 3-28,-12-3-37,-9-5-62,1-11-67,3-14-166,6-2-364</inkml:trace>
  <inkml:trace contextRef="#ctx0" brushRef="#br0" timeOffset="178170.8437">11092 14489 629,'0'0'160,"-2"-96"-101,-22 80 40,-10 16 21,-9 31-92,-7 33-26,1 31 7,7 25 12,11 20 12,13 2 20,18-13 65,12-20-36,36-30 0,26-28-15,17-25-28,14-23-10,7-12-12,-5-35-6,-11-19-1,-20-17-7,-24-20 0,-29-11 0,-23-11 0,-11-4-1,-44 7-2,-17 22 0,-5 30-1,6 36-3,12 31-5,3 11-22,2 31-18,-2 10-60,5 4-119,-1 1-522</inkml:trace>
  <inkml:trace contextRef="#ctx0" brushRef="#br0" timeOffset="181530.411">1261 15404 394,'0'0'93,"0"0"-45,0 0 39,0 0 16,0 0-33,0 0-32,0 0-8,0 0 0,-63-25 18,45 21-5,-3 1-1,-3 2-10,-4 1-17,-2 0-6,-6 0-8,-4 0-1,3 0-1,1 0 1,5 0 3,4 0-2,0 0 2,3 0 3,6 0 10,-1 0 4,8 0 15,1 0-8,0 0-5,2 0-5,2 0-5,3 4-10,-4 4 3,-1 6-1,-2 2 3,-6 4 2,3 5 0,-3 0 1,4 1-4,3-1 0,2 3-2,7 0 1,0 2 1,0 4 3,0 0 4,0 5-4,0-3 2,7 5-4,-1-2-5,2 1 2,-2 4 1,1-2-4,-4 6 3,1 0-4,-1 2 3,2-3-3,-2-3 1,0 0 2,-1-3 0,-2 1-2,0 3 6,0 3 8,0-2-7,0 0 4,-2-7-11,-1-3 7,0-5-8,-2-2 5,2-7 9,-1-1-1,4-5-10,-2-2-2,1 1 1,-2 1 1,2 1 2,-1 5-1,-2 2 0,1 3 3,-5 1 2,5-1-5,3 0-3,0-5 4,0-3-5,0 1 4,0 1-2,9 2 3,-1 8 0,-1 0-3,-1 2-1,-2 4 1,1 1 3,3-1-3,2-1 1,-3-3 3,-2-5-5,-2 8 6,-2 1-5,-1 1-2,0 2 2,0-3 5,0-4-6,0 0 0,0-4 0,0-5 0,0-4 1,0-8-1,6 2-1,0-1 4,0-2-4,-3 1 9,0 2-1,0 1-1,-1-2-1,-2 1 3,0-3 3,1 2-3,-1-1-2,4 1 3,1-1-6,1 2 2,-2 1-3,-1-2-1,2 3 0,-2-3 1,0-2-1,0 1-1,0-2 4,-3 0-3,4-1 0,-2-2-1,-2 0-1,3-1 1,-2-2-1,1 5-1,-1-1 0,1 4 0,-1-2 0,2-3-8,3-2-7,5-2-1,10-3 3,10 0-1,15 0-24,6-17-115,-2-7-329</inkml:trace>
  <inkml:trace contextRef="#ctx0" brushRef="#br0" timeOffset="182991.2749">5419 15961 124,'0'0'372,"0"0"-305,0 0 7,0 0 41,0 0-27,0 0-12,0 0-28,-76-6-16,76 6-10,0-1-7,0 1 6,0 0-5,15 0-3,15 0 19,9 0-2,4 0-4,-4-2-13,-6 0 0,-5 2-2,-9 0-9,-6 0 3,-3 0-5,-2 1-5,-3 11 5,1 8 6,2 9 16,2 10-1,0 12 1,1 9 3,-1 10-2,2 10 14,-6 13 6,-2 5-11,1 3 6,4-6-10,3-8 11,7-7-13,5-7-6,2-5-7,-1-3-1,-4 0 1,-9 5-7,-11-3 8,-1 0-7,0-8-5,-4-5 6,-5-6-7,1-2-1,4-9 8,4-6-1,0-2 0,0-4-1,0-1-1,0-3-2,0 0 0,0 2-4,0-2 4,0-1-2,0 0-1,0-5 2,0-4-1,-3-4-1,3 1 1,0-3 5,0 2 2,0 0-3,-1 1-4,-1 1-1,0-4 3,-2 4-1,-2-1-4,-10-2 2,-10-3 0,-17 0 0,-15 1-20,-11-3-27,0 2-21,11-1-31,21-2-28,19 0-94,18-20-128</inkml:trace>
  <inkml:trace contextRef="#ctx0" brushRef="#br0" timeOffset="183823.8724">6751 15850 436,'0'0'189,"0"0"-53,0 0-8,0 0-45,0 0-20,-85-12-24,35 12-16,-6 10-20,-4-1-2,-1-4 1,6-1-2,5-3 1,9-1-1,8 0 3,5 2 2,3 3 13,1 4 8,3 9 4,3 11-2,9 11-2,3 16 11,6 10 7,3 13 3,21 7-1,3 9 6,4 5-15,-5 2-2,-7 3-15,-9-2-1,-7 1-4,-3 0-10,0 2 12,-12-4-12,-1-10-2,6-14 6,2-13 6,5-16-3,0-5 2,15-2 1,3-3-6,-2-2-5,1 4-2,-7-12-2,-1 6 2,-8-3-1,-1 1 0,0-3-1,0-4 2,0-2 0,0-1 2,0 1 2,0 0-6,0 0 2,0 2-3,0 2 2,0-4-2,-4-4 2,0-6-3,4-8-14,0-6-29,34-21-66,27-28-205,20-26-659</inkml:trace>
  <inkml:trace contextRef="#ctx0" brushRef="#br0" timeOffset="184475.145">7127 16048 362,'0'0'158,"0"0"-70,0 0 14,0 0 16,0 0-49,42-82-6,0 72-8,11 1-4,11 4 0,2 5 5,-6 0-9,-11 0-3,-10 7-16,-11 2-11,-10 2-11,-8-5-3,-5 2-1,-5-1-4,0 5 2,0 9 0,-9 12 17,-5 12 8,4 16 1,2 9-5,5 13 4,3 7-8,0 11 5,11 5 5,7 5-4,-2 3 5,-8 0 7,-8 5-18,0-6-3,0-5 8,0-5-3,0-21-5,0-5-1,16-10-7,1-8 7,2-5 1,-5-7-5,-7-8-3,-7-8-3,-5-3-3,-13-4 0,-5-5 1,-1 1 5,4-5 0,-2 1-6,3-2-2,-2 0-19,-5 1-56,-5 1-55,0-10-163,7-6-317</inkml:trace>
  <inkml:trace contextRef="#ctx0" brushRef="#br0" timeOffset="184926.9753">7981 16977 617,'0'0'128,"0"0"-67,0 0 97,0 0-9,0 0-7,0 0-47,51-31-42,-3 24-15,4-1-4,1 4-18,-13 1-12,-9 3-4,-10 0-45,-9 3-99,-11 14-143,-1 7-129</inkml:trace>
  <inkml:trace contextRef="#ctx0" brushRef="#br0" timeOffset="185062.9472">8091 17171 688,'0'0'229,"0"0"-88,0 0 17,0 0-35,95 0-31,-35 0-60,2 0-32,-7-5-90,-9-2-135,-11-10-215</inkml:trace>
  <inkml:trace contextRef="#ctx0" brushRef="#br0" timeOffset="185599.8227">8892 16119 936,'0'0'49,"0"0"-49,-97-51 0,65 41 6,9 1 0,9 4 17,6 1 3,1 4-15,0 0 5,-1 1 22,-8 20 26,2 15-12,-5 11-6,-2 9 3,-1 7 2,4 8 3,6 5-11,7 7-13,5 10 8,0 7-18,5 7 6,8-3-15,-1 0-1,-3 0-2,-1-11 17,0-1 13,1-9-17,2-15 4,2 0 5,-1-5-1,-3 0-18,0-3-4,-7 0-7,-2-5 2,0 0-2,0-2 2,0-5-3,0-4 2,0-7 1,0-7-2,0-7-4,0-3 3,10-5-12,8-6-8,-1-1-4,6-8-17,9 0-28,10-12-121,14-14-305</inkml:trace>
  <inkml:trace contextRef="#ctx0" brushRef="#br0" timeOffset="186764.7152">9964 16081 836,'0'0'154,"0"0"-106,0 0 50,0 0 1,0 0-20,0 0-31,15-23-25,10 29-2,5 5-3,-4-4-4,-3 2-7,-8-5-7,-7 2 0,-1-3-3,-2-1-6,-5 3-2,1 2-3,-1 6-8,0 7 18,-9 10 4,-6 14 1,0 12 3,2 16 0,10 14 13,3 10 13,0 7 14,3 7 0,5-1-8,-1 4 19,-6 1-28,-1-5 6,0-3-12,0-6 8,0-9-5,0-8-15,6-11 18,5-8-20,-4-9-3,-1-8 3,-3-5 3,-3-3-8,0 0 0,0 0-2,0-3 4,0-5-3,-6-3 2,3-7 0,0-6-2,2-4-1,-2 0 0,1-3 0,2 1 0,0 0 0,0 2 0,0-1 0,0 0 1,0 0 0,0-7-1,-1 0 0,-1-3 0,2 0 0,-1 0 5,-1 0-4,0 0-2,-2 3-2,0 0 3,-2 2-1,-1 0 1,2-1-4,0 2 8,1-1-6,-1 3 2,1-5-6,1 4 4,-1-4 0,2 4 1,-1-5 1,2 1 6,1-3-4,0 0 1,0 0 1,0 0-1,0 0-3,-3 0-1,3 0 1,-5 5-5,-1 2 5,-4 0-2,5 3 1,-1 2-9,0-2-21,-5 3-24,-10-2-25,-15-9-65,-15-2-85,-15 0-240</inkml:trace>
  <inkml:trace contextRef="#ctx0" brushRef="#br0" timeOffset="215869.6345">17838 3742 38,'0'0'1053,"0"0"-1038,0 0-14,116 0 67,-70-1-7,5 1-17,-2 0-24,-8 0-15,-11 0-5,-13 0-31,-13 0-63,-4-6-120,0-5-291</inkml:trace>
  <inkml:trace contextRef="#ctx0" brushRef="#br0" timeOffset="216035.1318">17935 3634 970,'0'0'470,"0"0"-457,0 0 33,0 0 47,0 0-58,0 0-35,-3 38-1,3 14 0,0 1 1,2 2-14,11-2-121,5-13-181,9-12-409</inkml:trace>
  <inkml:trace contextRef="#ctx0" brushRef="#br0" timeOffset="216455.3557">19808 3618 980,'0'0'284,"0"0"-247,0 0 28,0 0 20,0 0-29,96-3-38,-59 3-16,9 3-2,14 10-43,9-6-144,8-2-396</inkml:trace>
  <inkml:trace contextRef="#ctx0" brushRef="#br0" timeOffset="218435.575">17749 5600 559,'0'0'650,"0"0"-611,0 0 42,0 0 6,107-29-41,-63 26-26,4 0-20,-3 2 0,-3 1-68,-15-3-169,-18-1-260</inkml:trace>
  <inkml:trace contextRef="#ctx0" brushRef="#br0" timeOffset="218599.9952">17819 5481 1145,'0'0'303,"0"0"-298,0 0 3,0 0 28,0 0-24,0 0-8,74 81-2,-74-37-2,-1 1-56,-22-1-88,-6-7-198</inkml:trace>
  <inkml:trace contextRef="#ctx0" brushRef="#br0" timeOffset="218991.1467">15836 5567 1224,'0'0'99,"85"-13"-90,-19 13 3,20 0 17,28 11-29,23-9-78,8-2-532</inkml:trace>
  <inkml:trace contextRef="#ctx0" brushRef="#br0" timeOffset="239657.7615">5910 14160 42,'0'0'18,"0"0"-16,0 0 48,0 0 27,0 0-18,0 0 2,0 0 7,-69 22 8,65-22-8,2 0 35,2 0-5,0 0-32,0 0-40,18-7 8,14-2-22,7 0 9,7-1-4,-2 0-14,-11 5-3,-6-1-2,-12 6-13,-10 0-108,-5 0-208</inkml:trace>
  <inkml:trace contextRef="#ctx0" brushRef="#br0" timeOffset="239774.8398">6016 14154 641,'0'0'0,"78"-39"-125,-28 13-288</inkml:trace>
  <inkml:trace contextRef="#ctx0" brushRef="#br0" timeOffset="254519.9962">1219 15659 709,'0'0'331,"0"0"-319,0 0 33,0 0 143,0 0-65,36 102-49,-23-68-29,-1 4 4,-8 1-19,-2-3-2,-2 0-15,0-7 0,0-4-11,0-6-2,0-4-2,0-4-30,0-5-56,0-4-81,0-2-89,3-5-160</inkml:trace>
  <inkml:trace contextRef="#ctx0" brushRef="#br0" timeOffset="254842.2838">1452 15782 784,'0'0'307,"0"0"-269,0 0 95,0 0 26,0 0-71,0 0-34,-3-5-15,7 25 0,9 10 14,-3 6-2,4 5-11,-5 2-12,-4 0-3,-4-2-9,-1-4-9,0-3-7,0-7 0,0-6-2,0-6-14,0-9-32,0-2-12,0-4 0,0 0-19,0-7-79,0-16-246,5-4-575</inkml:trace>
  <inkml:trace contextRef="#ctx0" brushRef="#br0" timeOffset="256161.8405">2660 16085 445,'0'0'232,"0"0"-172,0 0 94,0 0 3,0 0-33,0 0-51,0 0-12,27-1 9,-1 1 6,6 0-15,-1 0-18,-6 0-23,1 0-14,-5 3-3,0 2-3,-1-1-21,0-1-71,5-3-83,2 0-114,1 0-204</inkml:trace>
  <inkml:trace contextRef="#ctx0" brushRef="#br0" timeOffset="256707.9777">3231 16023 549,'0'0'146,"0"0"-101,0 0 97,0 0-28,0 0-24,-19-85-31,19 67-11,0 2-6,0 0-7,0 5-1,8-3 1,5 1-1,6 3-10,2 3-11,6 4-4,-2 3-9,3 0 0,-2 11-2,-8 11-1,-8 6 1,-10 8-3,-7 7-22,-19 7 11,-9 0-1,2-1-3,7-6 6,7-9 13,10-3-1,7-6 3,2-3-1,0-5 0,9-3 1,8-6 13,8-2-2,5-6 15,2 0-5,0 0 1,-5-11-6,-9 0-2,-9-3-6,-6 1 2,-3-7 1,0-7-11,-15-2-1,-6-3 0,2-2 5,-4 2 1,2 4 1,1 4 2,-2 6-2,0 4-7,-4 2-8,3 1-13,5 3-28,3 2-7,8 1-26,7 4-114,0-2-174</inkml:trace>
  <inkml:trace contextRef="#ctx0" brushRef="#br0" timeOffset="257705.7259">4450 16128 595,'0'0'126,"0"0"15,0 0 56,0 0-26,0 0-87,0 0-27,0 0-7,40-7-3,-12 7-16,1 0-21,2 0-9,2 0-1,10 0-95,-3-9-166,-4-8-265</inkml:trace>
  <inkml:trace contextRef="#ctx0" brushRef="#br0" timeOffset="258176.7327">4866 15990 649,'0'0'75,"0"0"-49,0 0 127,0 0-30,0 0-28,0 0-18,-15-57-16,33 52-26,2 5 1,2 0-3,-3 0-19,3 16-9,-7 6-5,-6 7-6,-7 5 1,-2 3-34,-8 3-20,-14-5-11,-2-8-10,2-10 17,4-11 25,7-2 38,7-4 4,2 0 40,2-4 44,0-6-13,5-1-23,12 3-15,5 3-6,6 5 1,3 0 8,-1 14-15,-2 11-5,-6 8-9,-9 2-4,-13 3-2,0 1-4,-15-3-1,-17-4-1,-2-5-11,-6-8-20,0-9-14,2-6 2,1-4-20,6-4-56,4-13-73,1-5-284</inkml:trace>
  <inkml:trace contextRef="#ctx0" brushRef="#br0" timeOffset="259033.2072">6857 16269 350,'0'0'680,"0"0"-650,0 0 81,0 0 62,0 0-116,0 0-42,-12 10-10,9 23 23,0 4-2,0 2-12,0-2 0,3-7-10,0-9-4,0-8-6,0-9-41,12-4-71,7-7-53,1-17-28,-1-5-92,-5-2-8</inkml:trace>
  <inkml:trace contextRef="#ctx0" brushRef="#br0" timeOffset="259437.691">6860 16040 544,'0'0'185,"0"0"-70,0 0 68,0 0-28,0 0-80,0 0-45,0 0-26,10 0-1,-10 19-1,-10 3 2,-5-5-4,-1-8-2,2-7-5,5-2 7,5-10 6,1-14 12,3-5 20,0-1-5,13 4-1,2 5-16,5 7-16,3 10-3,3 4-48,2 7-88,-5 21-197,-3 12-327</inkml:trace>
  <inkml:trace contextRef="#ctx0" brushRef="#br0" timeOffset="259709.3384">7082 16375 596,'0'0'472,"0"0"-425,0 0 83,0 0 7,0 0-70,0 0-32,72 68-1,-69-30 4,-3 1-20,0-2-5,-3-3-11,-5-7-2,1-8-9,0-7-60,2-3-88,2-8-143,2-1-262</inkml:trace>
  <inkml:trace contextRef="#ctx0" brushRef="#br0" timeOffset="260112.9507">6850 16983 298,'0'0'586,"0"0"-432,0 0-53,0 0 43,0 0-36,0 0-44,19 40 13,-13-15-46,0-1 6,0 0-31,1 3-2,-2-8-4,-1-2-4,2-5-21,-3-4-57,0-4-57,-1-4-69,-2-3-35,0-17-279</inkml:trace>
  <inkml:trace contextRef="#ctx0" brushRef="#br0" timeOffset="260381.608">6856 16847 609,'0'0'251,"0"0"-246,0 0 69,0 0 27,0 0-89,0 0-11,1-15-1,-1 21 4,-1 0 4,-5-3-4,0-3 13,1 0 31,2 0 38,3-10-2,0 0 3,0 1-28,0 2-28,6 4-18,5 3-13,5 0-6,5 0-32,3 10-45,3 7-108,-1 3-57,-3 4-335</inkml:trace>
  <inkml:trace contextRef="#ctx0" brushRef="#br0" timeOffset="260674.662">7048 17062 389,'0'0'190,"0"0"-135,0 0 154,0 0-59,95 3-49,-72 13 4,-8 9-37,-11 4-42,-4 7-18,-3-2 0,-22 2-2,-5-3-5,0-8 0,5-5 3,8-11 4,10-6 2,7-3 23,0 0 46,18-4-30,16-10-36,12-2-13,6-1-18,-4 6-122,-2 0-208</inkml:trace>
  <inkml:trace contextRef="#ctx0" brushRef="#br0" timeOffset="261124.6391">6969 17832 874,'0'0'94,"0"0"-25,0 0 110,0 0-64,0 0-31,0 0-55,-33 0-4,38 33 16,1 4-19,4-4-9,-3-3-12,1-5-1,-3-9-26,5-7-102,-6-9-158,-1-1-260</inkml:trace>
  <inkml:trace contextRef="#ctx0" brushRef="#br0" timeOffset="261302.7719">6975 17595 746,'0'0'126,"0"0"-82,0 0 80,0 0 16,0 0-73,0 0-48,2-66-19,9 66-14,6 11-61,2 7-89,2 8-152</inkml:trace>
  <inkml:trace contextRef="#ctx0" brushRef="#br0" timeOffset="261717.8415">7203 17921 884,'0'0'33,"0"0"56,0 0 100,0 0-88,0 0-36,0 0-27,20-2-18,-6 2-3,0 0 2,1 7-10,-8 12-9,-7 1-1,0 6-7,-4 1-7,-17-5 2,4-1-1,4-12 7,6-3 7,5-6 1,2 0 10,0 0 19,0 0 7,5 0-7,8 0 0,-1 0 12,7 0-17,-5 7-1,2 8-8,-7 2-9,-1 2 0,-7 1-7,-1-1-1,0 0-5,-15-5-4,-7-4-22,-1-4-15,-5-6-45,1 0-37,-2-12-99,0-2-79,3-3-184</inkml:trace>
  <inkml:trace contextRef="#ctx0" brushRef="#br0" timeOffset="263713.2086">9145 16370 693,'0'0'257,"0"0"-195,0 0 143,0 0-2,0 0-118,0 0-51,0 18-11,9 27 37,2 13-19,-3-2-3,-2-5-17,-1-5-12,-1-13-9,4-6-4,4-12-45,6-10-66,6-5-109,4-8-124,3-21-256</inkml:trace>
  <inkml:trace contextRef="#ctx0" brushRef="#br0" timeOffset="264011.7818">9416 16347 481,'0'0'366,"0"0"-292,0 0 72,0 0 12,0 0-78,0 0-25,107-49-4,-70 63-3,-3 11-22,-10 8-21,-9 8-4,-14 4 2,-1 0-2,-17 1-1,-10-6 0,-1-6 4,4-9-4,9-9 5,7-8-1,8-5 0,0-3 34,15-3 16,31-16-22,21-8-32,15-2-4,0-1-120,-13 0-341</inkml:trace>
  <inkml:trace contextRef="#ctx0" brushRef="#br0" timeOffset="266612.6688">994 16707 749,'0'0'196,"0"0"-140,0 0 59,0 0 32,0 0-50,0 0-16,0-3-20,0 3-14,11 0-10,8 0-13,9 0-7,8 0-5,1 0-9,-3 0-3,-1 0-23,3 0-86,-3 0-119,1-5-215</inkml:trace>
  <inkml:trace contextRef="#ctx0" brushRef="#br0" timeOffset="267071.9043">1495 16696 600,'0'0'122,"0"0"-42,0 0 61,0 0-8,0 0-34,15-84-49,-2 76-7,5 2-15,1 3-6,4 3 8,-5 3-2,-2 14-23,-2 11-4,-11 5-2,-3 7 0,-8 1-12,-20 3-5,-8-1 3,0-1 15,6-6 1,5-5 2,7-7-2,11-4 1,7-10-2,0-1 6,25-6 21,8-3 21,6 0-4,-2 0-10,-12-8-2,-7-2-10,-10-4-9,-8-5-2,0-8-11,-25-6 3,-10-4-6,-2 3 0,-2 2-2,4 6 5,7 9 4,10 0-4,6 5-9,4 8-61,3-1-54,5 4-100,10-3-305</inkml:trace>
  <inkml:trace contextRef="#ctx0" brushRef="#br0" timeOffset="268833.7223">2870 16743 614,'0'0'164,"0"0"-80,0 0 38,0 0 45,0 0-61,0 0-47,-1-22-13,1 27-12,0 16 10,0 11 14,0 5-14,0 5-13,0-2-1,0-1-16,0-8-10,0-7-3,-5-7-1,2-3 0,3-4-27,-3-4-54,3 0-59,0-3-99,0-3-139,0 0-379</inkml:trace>
  <inkml:trace contextRef="#ctx0" brushRef="#br0" timeOffset="269284.0746">3052 16806 781,'0'0'146,"0"0"-90,0 0 52,0 0 39,0 0-66,0 0-44,3-12-20,-1 36 6,2 10 31,1 3-21,2 3-13,2-1-6,0-3-5,3-7-8,1-6 0,0-6-1,1-8-1,5-5-8,1-4-9,7-7-7,-3-13-37,2-6-29,-12 4-25,-1 1 0,-10 1 29,-3 6-9,0 2 9,0-2 84,-3 4 3,-3 2 46,-1 1 63,5 2 35,-1 3 13,2 1-36,-1 1-18,-1 1-39,-4 23-37,-5 12 22,0 7 4,4 4-17,3 3-12,2 0-23,3-5-1,0-4-15,0-7-51,0-9-88,0-11-205,0-14-492</inkml:trace>
  <inkml:trace contextRef="#ctx0" brushRef="#br0" timeOffset="270570.6691">4296 16917 280,'0'0'252,"0"0"-142,0 0 19,0 0 24,0 0-2,0 0-15,-6-23-49,12 23-11,13 0-16,3 0-15,10 3-11,-2 3-13,0 0-16,-2 0-5,2-2-20,-3 1-55,0-2-107,-5-1-120,-2-2-211</inkml:trace>
  <inkml:trace contextRef="#ctx0" brushRef="#br0" timeOffset="270987.7917">4972 16835 745,'0'0'114,"0"0"-45,0 0 29,0 0-11,0 0-45,-88-17-13,64 44-7,3 14-4,0 6 12,11 4-10,5 2-13,5-3 2,0-4 0,16-5-2,4-8-3,1-11 3,-3-7 1,-2-11 7,1-4 7,-1 0 0,-4-21-3,3-2-4,-6-5-6,-8 0 2,-1 3-7,0 6 2,-7 2-6,-16 6-9,-5 2 5,0 9 0,-2 0 2,6 2 2,6 10-5,3 2-2,3 0-32,2 0-50,3-2-71,-6-2-91,3-3-219</inkml:trace>
  <inkml:trace contextRef="#ctx0" brushRef="#br0" timeOffset="272501.4635">9357 17065 602,'0'0'160,"0"0"-97,0 0 43,0 0 0,0 0-43,0 0-12,-21-59-29,-15 59-14,-4 0 22,0 14 13,4 5 0,6 4-7,9 6-7,11 8-10,8 4-1,2 8-3,5-2 0,14-5-5,2-6-4,1-12 1,1-4-6,-1-7 1,-2-9 0,0-4 3,3 0 16,-4-10-4,1-10-8,-7 3-3,-6 0 6,-7 2 1,0 1-5,-20 2-4,-10 0-3,-5 2 1,6 3-1,3 5 3,9-1-4,3 3 0,3 0-2,-2 0-1,-2 0 0,3 3-19,-1 3-52,-5 2-34,-5 3-158,-8 0-302</inkml:trace>
  <inkml:trace contextRef="#ctx0" brushRef="#br0" timeOffset="274433.307">1125 17687 390,'0'0'333,"0"0"-264,0 0 55,0 0 28,0 0-21,0 0-70,0 0-17,67-19 17,-36 19 1,-4 0-20,-6 0-21,-6 0-16,-6 0-5,0 2-37,1 2-118,4-1-153,8-3-300</inkml:trace>
  <inkml:trace contextRef="#ctx0" brushRef="#br0" timeOffset="274918.4977">1511 17617 499,'0'0'137,"0"0"-73,0 0 93,0 0-10,0 0-44,0 0-5,-31-78-40,50 68-20,5 7-5,6 3-1,3 0-8,-5 5-5,-1 12-11,-12 5-8,-9 4-6,-6 4-15,-20 1-14,-17-3-22,-6-2-25,4-8-18,6-3 5,9-7 35,14-6 25,9-2 35,1 0 31,0 0 47,13-5-2,5 0 10,2 4-14,5 1-21,-2 0-1,-1 6-3,-3 9-27,-8 1-8,0 1-12,-11 1-7,0-1 5,0 0 0,-18-1-5,-5-6-7,0 1 2,-4-7 1,5-2-16,-2-2-10,4 0-12,1 0-29,3-1-65,7-4-70,9-3-201</inkml:trace>
  <inkml:trace contextRef="#ctx0" brushRef="#br0" timeOffset="276028.6008">2588 17853 441,'0'0'186,"0"0"-49,0 0 47,0 0-11,0 0-36,0 0-22,14-9-11,11 6-28,8 1-35,4 2-8,3-4-19,-4 4-14,-2 0-4,-2 0-26,-4 6-45,0 3-103,1-3-120,2-4-155</inkml:trace>
  <inkml:trace contextRef="#ctx0" brushRef="#br0" timeOffset="276388.6598">3270 17690 787,'0'0'195,"0"0"-144,0 0 48,0 0 24,-85-42-68,67 55-29,-3 24-6,-3 11 10,5 13-2,1 1-5,9 0-5,9-4-10,0-12-8,18-11-3,10-12-1,5-13-2,5-10 4,0-2 2,-1-18 19,-7-10-11,-11-6 1,-14 2 1,-5 3 15,-13 6-6,-20 6-14,-10 12-2,-5 7-3,-4 0-2,7 16 0,6 7-19,12 4-46,7-5-18,12 1-44,3-5-104,5-6-214</inkml:trace>
  <inkml:trace contextRef="#ctx0" brushRef="#br0" timeOffset="277357.5449">4466 17740 455,'0'0'235,"0"0"-115,0 0 29,0 0 77,0 0-75,0 0-36,0 0-41,-16-31-35,16 58 0,0 10 16,1 2-19,1-2-24,-1-3-5,1-2-7,-1-6-13,4-2-56,0 0-108,3-9-173,7-9-315</inkml:trace>
  <inkml:trace contextRef="#ctx0" brushRef="#br0" timeOffset="277803.2808">4705 17844 200,'0'0'494,"0"0"-458,0 0 39,0 0 90,13-78-66,1 71-7,3 2-21,3 5-19,-1 0-18,4 0-1,-1 15-6,-7 2-11,-3 7-16,-12-2-2,0 4-4,-6-1-8,-12-3-15,-4-2 0,4-7-3,6-3 7,6-10 24,6 0 1,0 0 12,0 0 35,7-3-10,8-6 2,2 4 8,2 5-6,1 0-9,-3 4-5,0 11-11,-4 7-5,-10 3-4,-3 1-6,0 2-1,-16-5 1,-5-3-1,-9-4-2,0-6-17,-3-7-10,0-3-17,-1 0-2,9-8-10,1-7-51,15-4-129,9 0-262</inkml:trace>
  <inkml:trace contextRef="#ctx0" brushRef="#br0" timeOffset="278683.1388">9220 17912 786,'0'0'193,"0"0"-90,0 0 41,0 0-39,0 0-60,0 0-28,-2 24-12,2 16 18,0 7 8,0 0-7,8-2-3,10-4-1,2-12-3,7-5-7,0-10-5,3-10 6,2-4-1,-5-1 2,-1-23-3,-8-5-2,-12-12 0,-6-4-6,-3-5 5,-25-6-6,-8 6 4,-4 7-4,4 13 0,8 16-1,11 6-2,4 8 0,2 3-17,-3 19-57,-5 5-71,-8 10-166,-2-7-380</inkml:trace>
  <inkml:trace contextRef="#ctx0" brushRef="#br0" timeOffset="280063.7136">1662 15676 39,'0'0'104,"0"0"-5,0 0 16,0 0-26,80 25-36,-53-17-30,0 2-13,3 3-4,-2 1-4,-2 2-2,1-1 0,-4-1-2,0 2-2,-5-3-2,-2-2 0,-2 1 6,-1-5 3,-1 5-3,3 0-1,1 2-5,2 6-23,2 5-40,-1 0 57,-1 5-15,-3-1-37,-1-3-71,0-3 6</inkml:trace>
  <inkml:trace contextRef="#ctx0" brushRef="#br0" timeOffset="280923.5634">2266 16143 6,'0'0'5,"0"0"-5,0 0 5,0 0 102,96 75 6,-74-63-86,0-1-26,2 0 6,9-3 21,-5-2 110,-2 4-62,-7-3-45,-5 1-30,0 1 0,0 4-1,7 3 0,-1 2 8,4 1 15,-1 0-15,-4-4-8,2-1-2,0-2 1,7 0-21,1-5 22,-4 3 1,2-3 0,-5-2-1,-2 1-2,0-2 0,3 0-1,-4 1-1,5 0-11,3-1 8,4 4-2,1 0 9,-4 1 9,0 5-9,-5 3-3,7 2-25,4-3-21,-3 1 49,-1-3 23,-2 0-10,-3 1-10,1 1 0,8 4-1,3 0 23,-2 2 16,-2 1-14,-7-1-26,4 0 2,2 0-3,-2 1 6,4-2 12,-12-1-3,-1 3-12,0-1 8,1 0-8,2 1 0,7-3 6,2-1 5,0-3 6,-2-2-16,-4-2-1,0-1 8,-6 0-3,0-2 5,-2 3-5,-1 3-5,3 2-1,4 0-2,5 2 0,0 0 0,6-2 1,-5-2 2,-4-4-1,4 2-2,2-3 3,5 4 22,-2 0 5,2-1-24,-7-1 0,-1 1-4,1 1 2,4 3-3,5 0-1,7-1 0,2-3 6,7-1-3,1 3 11,0 1-1,-5 3-1,-6 1 19,-4 6-11,3 3-11,7 8-9,13 4 5,10 2-5,7-4 2,2 0-2,-2-8 0,0 1 0,7 1 0,1-2 0,-4 1 0,-1-5 0,-13-1-30,-11-2-72,-15-4-167</inkml:trace>
  <inkml:trace contextRef="#ctx0" brushRef="#br0" timeOffset="282889.2745">937 16216 113,'0'0'16,"0"0"-11,0 0 81,0 0-4,0 0-7,0 0-35,73-8 12,-40 8-14,-1 5 13,3 5-13,4 4 2,4-2 4,2 3-22,4 2 2,-4 2-9,4 3 1,0 0 3,-7 0-9,0-1-4,-4 0 5,-3-1-2,-1 0 0,5-1-1,4 1-7,0 1 0,1-2 2,-3-1 0,-5 1-3,-6-2 0,1 0 1,-4 0 0,0-1 2,-3-3-2,-1-1-1,6 0 3,1-1 1,0 2-3,0 1 1,-5-4-1,-1 0 1,-9 0-2,3 3 6,1 3 0,-4 0-6,6 2 3,0-1-3,1 2 7,5 0-6,4-1 3,4-1-1,1-3-1,-5-2-1,3-3 3,-5 3-4,-3-2-1,-2 2 0,0 0 1,0 1 2,-5 1-2,2-4-3,2 2 3,5 2-1,3-4 1,3 3 3,-1 3-3,-6 2-2,-3-2-38,-6 7 35,-2-3 4,-4 0-6,1 2-5,-2-1 12,1-4 3,4 2-1,0-6 4,6 3-4,-3-2 4,0 2 3,-1 1-6,-4 0-3,2 2 1,-1-2 2,-3 0-3,3-5 1,0 5-1,0-3 7,4 0 4,2 4 0,0-1-4,3 2-2,0-2-4,-2 0 5,-2-7 6,3 5-7,0-1 4,0 3 3,5-1 3,0 2-8,3-2-3,-1 4-4,0-6 5,-2 3-4,-4 3-1,0-3-1,-2 2 1,-2-2 1,0 4-1,1-4 1,0 0 0,3 3-1,3-3 2,0 2-2,-2 0 0,-2-2 0,2 5 0,-3-2 3,-1-2-3,-3 0-9,0-1 9,0 2 2,-2-4 0,2 1-1,-1-6 4,-1 3-1,-1 1 8,3-2-9,-5-2-1,2 1 2,-6-1-2,2 0-1,-3-1-2,3 1 2,4 3 0,3 1 2,1 1-2,6 0 8,1 3 2,1-3-4,0 2 2,-4 3-5,0-2-3,-3-1 3,0-1-4,4 1 0,6 9 1,-3-5 0,2 1-1,-6-2-13,-7-6 13,-1 1 0,0-4 3,-3 1-2,3-1 0,-2-1 2,-1 0-3,0-2 0,-6-1 2,0-3-2,-4-4 0,0 1 2,0 1-4,-1-1 2,2 1 0,0-2 0,-1 0-13,1 0-21,-3 0-10,0 0-26,0-9-155,-11-17 32,-10-9 10</inkml:trace>
  <inkml:trace contextRef="#ctx0" brushRef="#br0" timeOffset="300838.1721">10459 17210 990,'0'0'54,"0"0"-54,0 0-7,97 25 7,-82-16 62,-6 5-38,-4 1-16,-1-1-8,-2-4 1,1-5 3,-1-3 5,-2-2-7,2 0 8,2 0 2,4-2 33,2-12-24,4-4-8,-2-3 3,4-4-2,-1 0-4,4 0-10,1 0 0,2 2-9,-1 6-93,-4 3-129,-7 3-364</inkml:trace>
  <inkml:trace contextRef="#ctx0" brushRef="#br0" timeOffset="301123.5568">10395 17191 1073,'0'0'77,"0"0"-77,0 0 2,0 0 1,0 0 48,0 0-22,36 13-16,-30 0-10,8-3 2,6 4 8,6-6 10,5-3 12,2-4-4,4-1-4,-7 0 2,-5-14-6,-4-8-13,-5-2-10,-4-9-8,-2-4-42,1 1-51,1 4-96,4 8-63,7 3-397</inkml:trace>
  <inkml:trace contextRef="#ctx0" brushRef="#br0" timeOffset="316062.5211">16819 6288 415,'0'0'681,"0"0"-672,0 0 4,0 0 40,0 0 44,0 0-43,0 0-20,0 14-11,0-14-3,0 2 4,0-2 15,0 0-9,0 0 3,0 0-12,0 3-7,0-3 0,0 0-5,0 0-6,0 0-3,0 0 0,0 0-2,0 0 2,0 2 0,0-2 0,0 0-3,0 0 3,0 0-7,0 0-3,0 0-7,0 0 1,0 0 2,0 0-3,0 0-3,0 0-10,0 0-7,0 0-10,0 0-36,0 0-106,0-5-228</inkml:trace>
  <inkml:trace contextRef="#ctx0" brushRef="#br0" timeOffset="316744.7874">18511 8562 615,'0'0'461,"0"0"-393,0 0-62,0 0 49,0 0 15,0 0 19,9 5-59,-9-5-16,0 0 0,0 0-3,0 0 4,0 0-3,0 0 1,0 0-6,0 0-4,0 1 2,0-1-4,0 0 3,0 0-3,0 0 3,0 0-2,0 0 1,0 0-2,0 0 2,0 0-2,0 0-1,0 0 0,0 0-9,0 3-82,-9-2-155,-9-1-216</inkml:trace>
  <inkml:trace contextRef="#ctx0" brushRef="#br0" timeOffset="317795.0701">1225 15959 349,'0'0'30,"0"0"10,0 0 43,0 0-3,0 0-5,0 0-35,28 3-27,-26-2-11,-2 2-2,0-3 2,0 0-2,0 0 0,0 0 0,0 0 1,0 0 6,0 0-7,0 0-43,0 0-50,0 0-21,0 0-75</inkml:trace>
  <inkml:trace contextRef="#ctx0" brushRef="#br0" timeOffset="323788.3339">19285 7978 535,'0'0'0,"0"0"-10,0 0 10,0 0 6,0 0 9,0 0-15,0 0-11,0 0-4,-2 0-46,-2 0-159</inkml:trace>
  <inkml:trace contextRef="#ctx0" brushRef="#br0" timeOffset="324942.503">5482 4361 750,'0'0'36,"0"0"-36,0 0 0,0 0 1,0 0-1,0 0-30,24-12-162,-15 12-81</inkml:trace>
  <inkml:trace contextRef="#ctx0" brushRef="#br0" timeOffset="325790.3436">7849 4391 1076,'0'0'0,"0"0"-30,0 0 30,0 0 22,0 0 11,0 0-25,2-3-8,-2 3-13,0 0-30,0 0-12,0 0 27,0 0 9,0 0-17,0 0-29,0 0-18,0 0-24,-2 0-9,2 1 11,0 4-3,0-2-30,2 0 27,8 0 29</inkml:trace>
  <inkml:trace contextRef="#ctx0" brushRef="#br0" timeOffset="329704.6699">17432 4702 745,'0'0'0,"0"0"-163,0 0 125,0 0 38,0 0 18,0 0-18,0 0-23,-17-11-147</inkml:trace>
  <inkml:trace contextRef="#ctx0" brushRef="#br0" timeOffset="330822.4867">18712 3406 381,'0'0'157,"0"0"-118,0 0-33,0 0-6,0 0-9,0 0 1,0 2 1,-1 2 2,1-2 5,0 0-12,0-2-14,0 0 9,0 0-12,0 1 0,0 2 8,0 2-37,0 1-34,0 2 14,1-2-42</inkml:trace>
  <inkml:trace contextRef="#ctx0" brushRef="#br0" timeOffset="336253.1702">3286 16453 39,'0'0'27,"0"0"-27,0 0 0,0 0-2,0 0-11,0 0-38</inkml:trace>
  <inkml:trace contextRef="#ctx0" brushRef="#br0" timeOffset="336805.5922">3286 16453 51,'14'12'58,"-14"-12"-11,-2 0-28,-5 0-5,1 0-4,-3 2-6,3 0-1,3-1 14,1-1 26,2 0 5,0 0 3,2 0-27,16 0 21,0 0 15,10 0-36,-4 0-8,-5 0-5,-4 0-2,-7 0-5,-3 0-4,-5 0 0,0 0-12,0 2-12,-13 3 13,-5 2 7,-6 0-2,-1-3 6,3 1 0,2-2 1,7 0 2,4-1-1,4-2 10,5 0 20,0 0 27,0 0-5,0 0-22,9 0 2,5 0-8,7-2-14,-5-1 0,-4 1-5,0 2-6,-2 0-1,-4 0-2,-1 0-7,-5 0-34,0 0-22,0 0 14,-3 0-20,-13 0 3,-4 0 11,2 3 36,2 1 8,-1-1 13,8-3 4,5 0 19,2 0 24,2 0 15,0 0 16,0 0-36,5 0-4,4 0 2,0 0-23,4 0-15,-4 0-2,0 0-47,-2 0-102,-2 0 10,-2 0-45,-3 0-20</inkml:trace>
  <inkml:trace contextRef="#ctx0" brushRef="#br0" timeOffset="336936.2556">3311 16511 129,'0'0'95,"0"0"-42,0 0-26,0 0-27,0 0-10,0 0-91</inkml:trace>
  <inkml:trace contextRef="#ctx0" brushRef="#br0" timeOffset="339476.1974">17340 9718 448,'0'0'25,"0"0"57,0 0 90,0 0-61,0 0-65,0 0-29,0 0-11,0 15-5,0-12-2,13-1-12,33-2-252,33-6-341</inkml:trace>
  <inkml:trace contextRef="#ctx0" brushRef="#br0" timeOffset="339709.3561">19286 9710 1043,'0'0'107,"0"0"-107,0 0 8,0 0-5,0 0 71,0 0 3,5 0-41,-5 1-32,0 2-4,0-3-40,-5 0-134,-8-2-148,-5-11-494</inkml:trace>
  <inkml:trace contextRef="#ctx0" brushRef="#br0" timeOffset="339979.3383">17341 9772 1248,'0'0'68,"0"0"-68,0 0 0,0 0 36,0 0 17,0 0-23,36-29-30,-36 29-6,0 3-34,0 6-37,-3 2 3,-1 2-31,1-3-62,3-2-103,0-8-172</inkml:trace>
  <inkml:trace contextRef="#ctx0" brushRef="#br0" timeOffset="342776.3182">276 15559 624,'0'0'421,"0"0"-347,0 0 36,0 0-10,0 0-59,0 0-36,0 0-3,14 35 0,-8-9-2,-2-1 0,-3 0-1,5-4-74,5-4-108,8-10-111,4-7-309</inkml:trace>
  <inkml:trace contextRef="#ctx0" brushRef="#br0" timeOffset="342977.1434">475 15609 603,'0'0'418,"0"0"-321,0 0 67,0 0-43,0 0-74,0 0-47,-6 3 6,6 22-6,0 4 2,0 0-1,0-2-1,0-3-4,0-2-57,0-4-124,1-4-134,4-7-449</inkml:trace>
  <inkml:trace contextRef="#ctx0" brushRef="#br0" timeOffset="344388.4365">3007 15398 1122,'0'0'17,"0"0"-17,0 0 17,0 96 4,0-64-3,-7 1-18,4-1-1,3-3-36,0-4-145,0-11-272</inkml:trace>
  <inkml:trace contextRef="#ctx0" brushRef="#br0" timeOffset="344651.1007">3200 15530 662,'0'0'154,"0"0"-141,0 0-2,0 0 52,0 0 2,0 0-28,83-2-18,-78 24-18,-5 5 1,0 1 0,-17 1-3,-1-3 2,2-6-1,10-7 5,6-8-5,8-5-12,26 0 12,18 0 10,12-11-10,2-3-224</inkml:trace>
  <inkml:trace contextRef="#ctx0" brushRef="#br0" timeOffset="345086.434">4757 15473 1103,'0'0'95,"0"0"-53,0 0-24,0 0-11,0 0 10,0 0-17,51 104 0,-51-70-12,0-2-108,0-7-94,0-12-296</inkml:trace>
  <inkml:trace contextRef="#ctx0" brushRef="#br0" timeOffset="345415.303">4999 15441 625,'0'0'75,"0"0"-65,0 0 53,0 0 19,101-32-27,-77 32-20,-3 13-13,-11 6-22,-10 3-1,-3 2-4,-22 0 1,-2-2-7,6-3 11,9-6-7,11-4 7,1-4 0,8 0 3,8-2 79,4 0-1,-6 0-13,-5-1-46,-6 4-22,-3 2-13,0 3 0,-18 3-56,-7 4-26,-5-1-42,0-3-120,2-6-165</inkml:trace>
  <inkml:trace contextRef="#ctx0" brushRef="#br0" timeOffset="348604.6471">307 17022 131,'0'0'111,"0"0"9,0 0 34,0 0-22,0 0-18,0 0-14,0 0-35,17-66-22,-4 66-12,-1 0-16,-1 7-12,-1 11 5,-2 5-8,-5-1 0,-3 2 1,0-2-1,0-5-1,0-3 1,0-8 1,0-3 9,0-3-8,0 0 1,0 0-3,4 0 1,5 0 9,6 0-10,4 0-8,7 0-86,5-3-148,2-3-144</inkml:trace>
  <inkml:trace contextRef="#ctx0" brushRef="#br0" timeOffset="348775.4849">585 17048 850,'0'0'127,"0"0"-52,0 0 51,0 0-10,0 0-42,0 0-57,-19-3-16,17 30 9,2 5-7,-1 6-3,1-1-8,0-4-57,20-4-195,9-12-279</inkml:trace>
  <inkml:trace contextRef="#ctx0" brushRef="#br0" timeOffset="349573.9246">2421 17195 776,'0'0'105,"0"0"-69,0 0 59,84-36-21,-68 36-28,-4 3-35,-9 15-11,-3 7-6,0 4-5,-18-2 3,-3-1 8,6-8-21,3-4-4,6-6 14,6-5 11,0-2-6,8-1 6,11 0 21,8 0 7,9 0-18,-2-4-10,5-7-18,-2 2-130,-4-1-242</inkml:trace>
  <inkml:trace contextRef="#ctx0" brushRef="#br0" timeOffset="349834.8876">2697 17239 737,'0'0'172,"0"0"-134,0 0 89,0 0-28,0 0-58,0 0-24,81-52-17,-75 80-4,-6 1-3,0 4 3,-14 3-3,-8-6 0,1-6-10,12-7 5,2-7 6,7-8 1,0-2-6,21 0 11,7 0 26,7-9-13,7-1-13,2-2-33,5-1-238</inkml:trace>
  <inkml:trace contextRef="#ctx0" brushRef="#br0" timeOffset="350681.3603">4077 17171 617,'0'0'72,"0"0"2,0 0 34,0 0-44,0 0-19,0 0-3,62-43-18,-45 43-14,-4 9-1,-4 13-7,-7 3-2,-2 6 0,-9 2 1,-17-3 4,-3-3 0,3-4-5,10-8-8,7-9-10,9-5 14,0-1-6,12 0 10,11 0 8,9-12 15,3-3-3,3-3-20,-1 0 0,1 3-93,-3 1-241,-9 0-278</inkml:trace>
  <inkml:trace contextRef="#ctx0" brushRef="#br0" timeOffset="350997.5319">4393 17123 768,'0'0'89,"0"0"-44,0 0 78,0 0-47,0 0-28,80-44-32,-72 68-16,-8 2-5,0 10-4,-6-3 7,-9 0 2,5-6 1,4-7 3,6-4-2,1-5 0,22-3 8,5-5 66,-4 2 2,-6-2-16,-6 0-24,-11 1-31,-1 5-7,0 0-14,-21 5 3,-11 0-49,-7 0-76,-3-6-125,3-4-190</inkml:trace>
  <inkml:trace contextRef="#ctx0" brushRef="#br0" timeOffset="352570.8791">653 17998 811,'0'0'61,"0"0"-24,0 0 26,0 0-26,0 0-12,0 0-8,65-43-10,-49 43-7,-2 0 0,-5 10-12,-5-1-1,-4 1-14,0 0 5,0 2 0,0-3 22,0-1 10,0 1-7,1-1-1,16-1 3,5 0 33,-1 4 17,-3-2-13,-6 0 8,-6 1-23,-6 0-19,0-1-8,-6 3 2,-12-5 14,-1 2-14,4-9-2,0 0-36,6 0-19,6-4-19,3-9 10,0-3-47,6-1-71,21 0-27,4 0-141</inkml:trace>
  <inkml:trace contextRef="#ctx0" brushRef="#br0" timeOffset="352746.2458">1065 18001 857,'0'0'148,"0"0"-132,0 0 51,0 0 39,0 0 0,0 0-41,12 70-44,-9-51-13,1-6-8,4-1-21,1-1-141,4-8-183</inkml:trace>
  <inkml:trace contextRef="#ctx0" brushRef="#br0" timeOffset="353796.8615">2464 18034 520,'0'0'60,"0"0"-26,0 0 64,0 0-17,0 0 0,0 0-44,75-36-27,-69 36-5,-1 13-5,-1 3 3,-3 1-3,-1 0-7,0 0 7,0-4 6,0 0-3,-5-5-2,0 0 7,2-8-6,3 0-1,0 1 2,0 1 0,0-1 15,8 2 30,2 1 2,-4 1-27,0 0-5,-5 1-18,-1 1-3,0 1 1,0-1 2,-1 0 3,-7-3-3,2-1-6,2-1-33,0-2 0,1 0 4,-5 0-15,5-2-42,0-5-6,0 0-60,3-2 6,0 2-126</inkml:trace>
  <inkml:trace contextRef="#ctx0" brushRef="#br0" timeOffset="354034.3835">2687 18104 509,'0'0'125,"0"0"-50,0 0 34,0 0-24,0 0-52,0 0-16,43 6-10,-41 5-7,-2 2-1,0-2 1,0 0 3,0-2 15,0-4-14,0 1-1,0-6 2,0 0-3,0 0 9,4 0 3,11 0 4,12 0-18,4-3-128,11-5-358</inkml:trace>
  <inkml:trace contextRef="#ctx0" brushRef="#br0" timeOffset="355002.0831">4793 18288 87,'0'0'404,"0"0"-233,0 0-7,0 0-16,0 0-57,0 0-34,70-26 9,-52 24-21,-2 2-11,-4 0-15,-3 0-17,-2 0-2,-5 11-7,-2 0-4,0 4 0,0 3 6,-10-5 5,4 0 3,1-2 2,5-8-5,0 3-1,3 2 1,12 0 5,3 1 36,0-3 11,-3 3-8,-2-3-27,-8 2-1,-5 4-16,0 2-11,-24 5 9,-11 4-1,-9 0-64,-1-3-102,3-13-127,15-7-207</inkml:trace>
  <inkml:trace contextRef="#ctx0" brushRef="#br0" timeOffset="355352.7307">5030 18315 135,'0'0'252,"0"0"-115,0 0 60,0 0-16,0 0-54,0 0-39,37 0-29,-19 0-10,0 0-27,-8 8-10,-4 6-12,-6 1-12,0-1 6,-3 1 1,-9-1 5,2 1 6,6-9 4,4-2-10,4-1 3,15-3 26,5 1 43,-4 2-19,-7 0-20,-7 1-24,-6 6-9,-9 2-27,-24 5 18,-11 4-36,-1-4-73,2-5-119,10-8-168</inkml:trace>
  <inkml:trace contextRef="#ctx0" brushRef="#br0" timeOffset="358122.2685">2858 15625 293,'0'0'0,"0"0"-58,0 0 14,0 0 44,0 0 0,0 0-34,0 0 5,-13 20 29,13-20 0,0 0-22</inkml:trace>
  <inkml:trace contextRef="#ctx0" brushRef="#br0" timeOffset="372321.4819">17043 8228 1369,'0'0'98,"0"0"-93,0 0 31,0 0 39,0 0-28,0 0-34,0 0-3,8-9-4,-12 9-6,3 0 7,0 0-4,1-1-3,0-6-18,0-7-33,12-10-68,5-10-188,-4-8-335</inkml:trace>
  <inkml:trace contextRef="#ctx0" brushRef="#br0" timeOffset="372776.4478">18523 4939 1034,'0'0'266,"0"0"-266,0 0-58,0 0 58,0 0 18,0 0 21,0-7 19,0 7-5,0 0-10,3-2-13,-2 2-9,1 0-9,-2-2-3,0-1-7,0 3-2,0 0-1,0 0-9,0 0-70,-6 0-91,-11 5-107,-3 4-174</inkml:trace>
  <inkml:trace contextRef="#ctx0" brushRef="#br0" timeOffset="379240.6286">21163 7853 772,'0'0'114,"0"0"-114,0 0 2,0 0 17,0 0 61,0 0-9,0 0-16,0 0-18,0 0-6,0 0-7,0 0-5,0 0-5,0 0-10,0 0-4,0 0-15,0 0-77,0-6-71,4-5-191</inkml:trace>
  <inkml:trace contextRef="#ctx0" brushRef="#br0" timeOffset="379624.4522">21468 4323 930,'0'0'0,"0"0"-70,0 0-134,0 0 198,0 0 4,-65 101-88,41-54-62</inkml:trace>
  <inkml:trace contextRef="#ctx0" brushRef="#br0" timeOffset="380679.9709">20874 8364 589,'0'0'56,"0"0"-56,0 0-32,0 0 32,0 0 5,0 0-3,23 1 3,-23 0 2,-5 2-5,1-1-2,4-2-108,0 0-135</inkml:trace>
  <inkml:trace contextRef="#ctx0" brushRef="#br0" timeOffset="385608.7041">15962 12252 877,'0'0'267,"0"0"-242,0 0-22,0 0 33,0 0 4,-91 106 18,68-52-11,7-5-30,10-9-7,6-8-10,0-9-3,15-8-11,13-12-74,8-3-75,4-21-131,-7-17-311</inkml:trace>
  <inkml:trace contextRef="#ctx0" brushRef="#br0" timeOffset="385862.9828">16127 11933 1064,'0'0'57,"0"0"-50,0 0 31,0 0 50,0 0-73,0 0-14,3 11-1,-34 18 0,-2-5-5,5-10 5,7-10 0,10-4 1,8-10 17,3-19-7,0-5-1,12-3 24,6 4 11,-1 8-27,-4 9-13,2 13-5,4 3-15,7 19-43,2 20-130,-2 11-191</inkml:trace>
  <inkml:trace contextRef="#ctx0" brushRef="#br0" timeOffset="386038.3395">16233 12458 1310,'0'0'70,"0"0"-67,0 0 67,24 104 54,-24-61-61,0 6-42,0 2-19,0-1-2,0-1-9,8-8-95,11-14-217,6-15-533</inkml:trace>
  <inkml:trace contextRef="#ctx0" brushRef="#br0" timeOffset="386395.8815">17331 12428 1185,'0'0'122,"0"0"-119,101-31 41,-64 25 27,0 3-35,-5 3-23,-2 0-13,-9 9-52,-13 8-183,-8 3-258</inkml:trace>
  <inkml:trace contextRef="#ctx0" brushRef="#br0" timeOffset="386543.9133">17283 12625 1258,'0'0'52,"0"0"-8,0 0 57,109-10-79,-55 10-22,1 8-53,-1 18-248,-6 4-508</inkml:trace>
  <inkml:trace contextRef="#ctx0" brushRef="#br0" timeOffset="386868.823">16138 13425 577,'0'0'88,"0"0"-22,0 0 45,0 0 64,-35 73 15,26-27-69,2 7-22,3 4-2,2 0-43,2-4-26,0-7-17,0-9-10,0-10-1,0-10-21,5-12-146,12-5-260,3-25-503</inkml:trace>
  <inkml:trace contextRef="#ctx0" brushRef="#br0" timeOffset="387156.034">16208 13283 1028,'0'0'27,"0"0"4,0 0 33,0 0-56,0 0-4,0 0-1,-48 36-3,33-29 1,8-4-1,5-3 4,2 0 19,0-13 53,3-6-25,15-4-11,2 0 3,0 4 4,-3 5-31,-2 4-4,-8 7-12,-1 2 0,-2 1-6,4 6-84,3 18-158,0 3-337</inkml:trace>
  <inkml:trace contextRef="#ctx0" brushRef="#br0" timeOffset="387507.3444">16291 13808 1155,'0'0'95,"0"0"-85,0 0 98,0 0-56,0 0 16,0 0-48,35 114-11,-43-64-6,-17 3 3,-6-2-6,-4-7-2,4-7-6,6-12-19,8-17-22,11-8 49,6-11 13,0-17-5,17-5 30,9 1 14,4 2-3,-3 7-2,-4 11-10,-3 12-15,1 2-22,1 25-3,1 12 1,1 2-1,0 5-8,6-4-57,8-7-78,8-13-192,0-14-529</inkml:trace>
  <inkml:trace contextRef="#ctx0" brushRef="#br0" timeOffset="387700.1944">17035 13696 649,'0'0'581,"0"0"-558,0 0 70,0 0 27,0 0-65,94-19-32,-58 26-19,-1 2-4,-4-1-7,-4 4-75,-11-1-127,-14 2-296</inkml:trace>
  <inkml:trace contextRef="#ctx0" brushRef="#br0" timeOffset="387843.0143">17077 13933 879,'0'0'404,"0"0"-384,0 0 59,90 0-8,-59 0-71,4 6-29,6 1-196,3 0-389</inkml:trace>
  <inkml:trace contextRef="#ctx0" brushRef="#br0" timeOffset="388250.2317">16070 14783 724,'0'0'490,"0"0"-442,0 0 1,78 79 73,-55-39-34,-10 5-39,-10 2-36,-3-1-10,0-6-3,-15-5-10,-3-12-73,-3-15-167,1-8-217</inkml:trace>
  <inkml:trace contextRef="#ctx0" brushRef="#br0" timeOffset="388434.8931">16136 14601 593,'0'0'615,"0"0"-592,0 0 80,0 0 25,0 0-97,0 0-31,18-62-15,-18 76-6,-3 5 2,-3 8-124,6-1-140,0-1-274</inkml:trace>
  <inkml:trace contextRef="#ctx0" brushRef="#br0" timeOffset="388779.0582">16279 15042 839,'0'0'311,"0"0"-276,0 0 122,0 0-47,0 0-70,0 0-16,51-30-16,-42 33-8,0 19-13,-4 7 7,-5 6-1,0 2 6,-19 0-13,-7-3-11,-3-7-4,7-9 4,8-6 21,9-8 4,5-4 5,0 0 19,10 2 25,15 2 12,10 5 4,0 2-18,-4 5-21,-5 4-15,-12 5-11,-14 4-3,-2 0 2,-31 0-3,-13-8-21,-11-8-38,-2-13-121,8-3-266</inkml:trace>
  <inkml:trace contextRef="#ctx0" brushRef="#br0" timeOffset="389975.912">17364 15116 617,'0'0'79,"0"0"-71,0 0 67,0 0 45,0 0-50,0 0-18,-67-16 18,67 16 38,0-3-9,6 1-42,21-2-23,11 0-27,7 3-7,4 1-4,-4 0-76,-11 0-165,-16 0-223</inkml:trace>
  <inkml:trace contextRef="#ctx0" brushRef="#br0" timeOffset="390128.0419">17294 15255 917,'0'0'219,"0"0"-204,0 0 18,0 0 101,0 0-89,0 0-43,91 33-2,-41-25-208,0-8-422</inkml:trace>
  <inkml:trace contextRef="#ctx0" brushRef="#br0" timeOffset="402643.9392">20736 1660 1273,'0'0'56,"0"0"-56,0 0 19,0 0-7,-15 88 0,-19-15 16,-12 0 4,-4-1-26,-2-4-6,2-10 0,9-7-1,10-12-3,10-13 3,14-10-6,5-10-12,2-6 0,6 0 19,20 0 18,8-3 16,10 0-5,6 3 12,4 0-12,-1 10-24,-6 3 1,-6 0 5,-11 0-10,-9-3-1,-6-5 3,-8-2-2,-2-3 0,-2 0 4,3-11 8,-3-25-8,3-23-5,-5-20 0,-1-13-1,0-10-5,-3 4 1,-1 11-1,4 20-11,0 20-22,16 27-28,8 20-107,4 5-180,2 31-104</inkml:trace>
  <inkml:trace contextRef="#ctx0" brushRef="#br0" timeOffset="403027.7795">21054 2177 970,'0'0'82,"0"0"41,0 0 6,0 0-68,0 0-21,109-10-27,-59 10-6,-2 5-7,-13 4-22,-18-3-116,-17 3-211,-17 5-192</inkml:trace>
  <inkml:trace contextRef="#ctx0" brushRef="#br0" timeOffset="403173.8191">21145 2321 487,'0'0'472,"0"0"-342,85 10-8,-37-10-24,9 0-67,8 0-31,3 0-48,-5-5-227,-12-10-250</inkml:trace>
  <inkml:trace contextRef="#ctx0" brushRef="#br0" timeOffset="403409.9715">21870 1347 1126,'0'0'118,"1"-76"-99,-1 65 92,0 10 47,3 11-90,-1 48-60,7 41-5,0 45 60,1 24-16,-5 4-14,-5-2 5,0-12 0,-3-9-22,-8-16-7,-4-18-9,3-17-1,3-22-8,8-16-35,1-21-58,0-18-41,16-21-161,6-15-324</inkml:trace>
  <inkml:trace contextRef="#ctx0" brushRef="#br0" timeOffset="403987.5367">24495 1079 910,'0'0'79,"0"0"-16,0 0 120,0 0-78,0 0-68,2 129-17,7 12 118,-2 36-62,-4 14-28,-3 0-8,0-10 0,-2-10-11,-15-12-14,-6-19-14,-5-12-1,-7-17-9,-5-24-59,-9-28-89,-19-41-275</inkml:trace>
  <inkml:trace contextRef="#ctx0" brushRef="#br0" timeOffset="406140.8533">11979 1838 931,'0'0'282,"0"0"-224,0 0 43,0 0 19,0 0-82,0 0-34,-15 112 18,27 1 42,2 6-30,0 6 2,-3-9-20,-6-5-3,-4-11-12,-1-16-1,0-17-6,-4-13-37,-2-18-91,1-22-239,5-14-331</inkml:trace>
  <inkml:trace contextRef="#ctx0" brushRef="#br0" timeOffset="407972.2086">12628 1881 941,'0'0'123,"0"0"-50,0 0 67,0 0-90,0 0-43,0 0 7,7 75 37,-4-36-32,-3-3-11,0-5-8,0-6-11,0-8-84,0-12-198,2-5-308</inkml:trace>
  <inkml:trace contextRef="#ctx0" brushRef="#br0" timeOffset="408123.2391">12784 1884 872,'0'0'391,"0"0"-376,0 0 59,0 0 14,0 0-84,0 0 0,35 64 16,-32-14-17,-3 0-3,0-2-8,0-6-133,0-11-221</inkml:trace>
  <inkml:trace contextRef="#ctx0" brushRef="#br0" timeOffset="408953.6171">13590 2042 617,'0'0'177,"0"0"-34,0 0 52,0 0-44,0 0-71,0 0-35,5-15-45,15 15 0,15 0 0,18 4 0,16 4-86,4-5-244,-6-3-357</inkml:trace>
  <inkml:trace contextRef="#ctx0" brushRef="#br0" timeOffset="409290.0124">14031 1917 1031,'0'0'16,"0"0"-15,0 0 104,84-79-5,-66 76-61,0 3-25,-6 10-14,-8 25-10,-4 13 6,-12 13 1,-24 9 3,-5-3 8,2-5-8,14-9 2,16-14-2,9-12 0,18-13-18,19-13 18,6-1 1,-1-22 12,-5-15 4,-16-9 22,-14-5 27,-7-3-42,-14 5-24,-18 8-1,-1 12-5,-1 12-13,9 11-64,6 6-77,10 0-158,7 8-281</inkml:trace>
  <inkml:trace contextRef="#ctx0" brushRef="#br0" timeOffset="410459.9765">12269 1748 680,'0'0'30,"0"0"35,0 0 39,0 0-59,0 0-20,-96-34-18,63 34-6,-4 0 1,-5 0-1,2 0 5,6 0 12,11 0 12,11 0 7,7 2-5,5 6-19,0 6 9,0 8 45,0 7-40,0 8-1,0 6 13,0 8-4,10 5-5,0 7 1,-2 4-7,-6 4-7,-2 1 11,0 1-18,0 2-2,0 0-2,0-2-2,0-1-3,0-7 9,0-3-4,0-6 7,10-6-3,3-8-6,1-8 3,-1-2-1,-4-9-3,-5-3-3,-4-4 0,0-7-2,0-1-12,0-8-68,-9 0-63,3-3-111,6-19-561</inkml:trace>
  <inkml:trace contextRef="#ctx0" brushRef="#br0" timeOffset="411224.0865">14898 2094 422,'0'0'6,"0"0"-5,0 0 50,0 0 16,0 0 1,0 0-8,0 0 28,-7-13 14,7 13 8,0 0 5,1 0-43,11 0-19,11 0-3,5 0-25,6 4-17,-2 3-8,-6-3-17,-4-1-189,-6-3-185,-3 0-269</inkml:trace>
  <inkml:trace contextRef="#ctx0" brushRef="#br0" timeOffset="411674.4155">15284 2000 288,'0'0'138,"0"0"-106,0 0 71,0 0 21,0 0-46,10-86-43,10 73 5,4 3 23,-2 3-10,3 3 13,-2 4-3,0 0-21,-7 0-21,-3 12-20,-8 9-1,-5 8-3,-8 2-6,-21 3 4,-10 2 5,-3-3 1,5-3 3,11-5-2,14-5-2,12-4-4,8-2 4,25-1 7,9 0 75,4-3 10,-7 0-24,-10-2-28,-9 1-22,-14 1-18,-6 5-16,-9 6 2,-24 5 4,-13-1-29,-12-2-64,-5-5-80,2-8-95,3-10-186</inkml:trace>
  <inkml:trace contextRef="#ctx0" brushRef="#br0" timeOffset="412627.6572">11861 3395 590,'0'0'260,"91"-11"-116,48 2 62,71 5-69,75 3-27,64 1-33,38 0-28,23 14-17,2 3-6,-19 4-12,-27-1-10,-49-3 1,-57 0-5,-65-1-2,-75-3-1,-64-4-14,-56 2-24,-53-2-179,-58 5-82,-39 1-188</inkml:trace>
  <inkml:trace contextRef="#ctx0" brushRef="#br0" timeOffset="413183.8135">13300 3889 1149,'0'0'0,"0"0"4,-18 78-4,5-31 10,-6 1-6,-3 2 6,-5-4 1,3-4-8,3-8-1,8-13 2,7-9-4,6-8 0,0-4 0,17 0 27,28 0 54,20 4-19,21 3-17,8 4-3,-1 5-9,-10 3-15,-16 0-7,-20-2 7,-18-3-18,-15-4 0,-11-6-7,-3-4-5,-3 0 6,-20-4 6,-11-17 14,-12-11-14,1-11-6,-1-11-20,7-9-7,3-10-52,5-6-72,7 4-114,9 13-185</inkml:trace>
  <inkml:trace contextRef="#ctx0" brushRef="#br0" timeOffset="413971.7684">13417 3930 340,'0'0'327,"0"0"-293,0 0 76,0 0 9,0 0-41,0 0-14,-10-7-33,-1 9-18,-4 12-1,0 8-6,-4 5-1,-2 2-4,2 4 1,-7-1-2,-3-2 0,-1-5-12,0-5-115,6-10-97,16-9-165</inkml:trace>
  <inkml:trace contextRef="#ctx0" brushRef="#br0" timeOffset="414183.1282">13299 3955 639,'0'0'0,"0"0"-415</inkml:trace>
  <inkml:trace contextRef="#ctx0" brushRef="#br0" timeOffset="419572.3035">10807 7737 983,'0'0'30,"0"0"-13,0 0 147,0 0-68,0 0-28,0 0-6,115-16-14,-66 16-18,1 0-14,-5 0-14,-9 0-2,-12 0-31,-15 0-117,-9 1-152,-21 6-333</inkml:trace>
  <inkml:trace contextRef="#ctx0" brushRef="#br0" timeOffset="419758.3167">10732 7906 707,'0'0'586,"0"0"-560,94 0 75,-33-6 4,5 0-36,-6-1-47,-2 3-21,-11-1-1,-11-3-67,-10-4-122,-14-10-179,-10-10-549</inkml:trace>
  <inkml:trace contextRef="#ctx0" brushRef="#br0" timeOffset="419985.7889">11174 7403 1181,'0'0'60,"0"0"-60,98 5 42,-68 40 53,-3 17 19,-8 10-24,-9 7-36,-10 0-19,-14-3 4,-27-5-26,-15-6-13,-13-7 0,-8-8-27,-3-11-48,2-15-99,16-24-238</inkml:trace>
  <inkml:trace contextRef="#ctx0" brushRef="#br0" timeOffset="420659.4278">11690 7144 924,'0'0'106,"0"0"-41,0 0 73,0 0-96,0 0-18,0 0 29,16 124 8,-16-68-39,0-6-16,0-4-6,-7-10-11,-2-11-96,0-17-150,3-8-372</inkml:trace>
  <inkml:trace contextRef="#ctx0" brushRef="#br0" timeOffset="420887.9254">11673 6922 1180,'0'0'46,"0"0"-39,0 0 4,0 0 30,0 0-20,0 0-5,36-44-16,-36 44 3,0 0-3,0 0 2,0 0 1,0 0-1,0-3-2,6 3-6,12 0-106,9 15-186,0 12-137</inkml:trace>
  <inkml:trace contextRef="#ctx0" brushRef="#br0" timeOffset="421461.4956">12011 7400 796,'0'0'158,"0"0"-16,0 0 52,0 0-103,0 0-5,0 0-36,95-10-33,-67 10-15,4 0-2,-2 5-70,-8 8-137,-15-1-305</inkml:trace>
  <inkml:trace contextRef="#ctx0" brushRef="#br0" timeOffset="421602.5023">11962 7587 1399,'0'0'38,"0"0"-27,0 0 79,105-5-25,-70 5-65,-3 0-7,3 5-135,-7 1-253</inkml:trace>
  <inkml:trace contextRef="#ctx0" brushRef="#br0" timeOffset="421857.7006">11851 7657 736,'0'0'648,"0"0"-640,0 0 130,0 0-57,0 0-44,0 0-15,-4 34-12,3 4 4,-3 4-6,-2 0-8,3 1-30,-4-7-66,3-9-187,4-14-525</inkml:trace>
  <inkml:trace contextRef="#ctx0" brushRef="#br0" timeOffset="423165.7939">13068 6970 900,'0'0'107,"0"0"-34,0 0 93,0 0-110,0 0-52,0 0 8,3 114 30,-3-62-23,0-6-18,0-4-1,-3-8-38,-2-7-133,4-13-149,1-11-486</inkml:trace>
  <inkml:trace contextRef="#ctx0" brushRef="#br0" timeOffset="423410.9498">13332 7013 862,'0'0'119,"0"0"-117,0 0 13,0 0 7,0 0 6,61 75-17,-61-37-6,-15 1-2,-13-1 2,3-8 4,8-7-5,8-11-4,9-6 10,0-6 20,12 0 44,15 0-31,3-12-33,1 2-10,0 1-45,4 7-127,-1 2-225</inkml:trace>
  <inkml:trace contextRef="#ctx0" brushRef="#br0" timeOffset="423853.0302">12907 7475 23,'0'0'462,"0"0"-431,0 0 147,0 0 3,0 0-26,0 0 2,0-1-52,79 14-24,39 1-24,30 2-27,21-2-12,-7-2-16,-18 1-2,-29 3-20,-36-1-69,-38 0-175,-40-4-409</inkml:trace>
  <inkml:trace contextRef="#ctx0" brushRef="#br0" timeOffset="424138.743">12679 7892 843,'0'0'209,"0"0"-138,0 0 67,0 0-74,0 0 55,0 0-67,53 68-22,-50-47-18,-3 1-12,0-5-11,-6 0-71,-10-5-148,2-12-176</inkml:trace>
  <inkml:trace contextRef="#ctx0" brushRef="#br0" timeOffset="424304.2881">12832 7699 1277,'0'0'0,"0"0"-58,0 0 51,93 7-207,-88 19-319</inkml:trace>
  <inkml:trace contextRef="#ctx0" brushRef="#br0" timeOffset="424469.1985">12910 8097 1329,'0'0'0,"88"-44"-4,-57 31 4,-7 5 0,-3 8-85,-3 0-182,1 15-225</inkml:trace>
  <inkml:trace contextRef="#ctx0" brushRef="#br0" timeOffset="424636.4804">13866 8188 493,'0'0'0,"0"0"-104,0 0-47</inkml:trace>
  <inkml:trace contextRef="#ctx0" brushRef="#br0" timeOffset="428725.762">12668 7188 586,'100'27'16,"12"10"4,3 6 48,-9 7 7,-11 5 43,-20 1-40,-27 3-50,-29-4-19,-19-5-6,-34-9-3,-39-13-16,-30-15-24,-29-13 26,-27-14-38,-11-29-24,-3-16 69,15-17 7,38-9 18,48-5 12,52-2-14,32 10-1,58 17 38,30 26 14,28 36-20,23 14-13,1 44 22,-6 27 24,-15 24-20,-23 22-32,-28 9-25,-34 5 1,-46-8-4,-32-9-4,-64-9 1,-45-19-16,-38-27-66,-24-37 76,-23-33-31,-5-47-23,14-33 48,33-18 15,56-6 30,70 0-22,58 5-8,71 9-78,60 14-85,37 12-209</inkml:trace>
  <inkml:trace contextRef="#ctx0" brushRef="#br0" timeOffset="429471.5601">11675 5877 899,'0'0'105,"0"0"21,0 0 16,0 0-55,0 0-31,0 0-42,-2 51 2,4-11 10,-2 1-15,0-2-11,0-5-2,0-6-4,0-9-91,-3-7-97,1-12-68,2-4-170</inkml:trace>
  <inkml:trace contextRef="#ctx0" brushRef="#br0" timeOffset="429644.6064">11690 5629 1161,'0'0'61,"0"0"-52,0 0 38,0 0 22,0 0-42,0 0-27,52-53-10,-48 63-65,4 10-87,-1 3-81,-2-3-253</inkml:trace>
  <inkml:trace contextRef="#ctx0" brushRef="#br0" timeOffset="429867.327">11836 6048 1028,'0'0'349,"0"0"-343,0 0 11,0 0 55,0 0 0,22 81-35,-22-51-20,0 2-12,0-5-5,0 1-13,0-8-72,0-4-103,0-9-131,15-7-320</inkml:trace>
  <inkml:trace contextRef="#ctx0" brushRef="#br0" timeOffset="430204.3643">12164 5970 397,'0'0'142,"0"0"-45,0 0 76,0 0-12,0 0-2,0 0-27,0-3-42,5 3-39,14 0-20,9 0-4,13 8-9,6 0-18,-3-3-11,-10 2-119,-17-2-223,-17-4-442</inkml:trace>
  <inkml:trace contextRef="#ctx0" brushRef="#br0" timeOffset="430368.9154">12127 6169 1235,'0'0'112,"0"0"-107,88-15-5,-72 10 11,-2 4-11,-8 1-47,-3-2-196,0-2-334</inkml:trace>
  <inkml:trace contextRef="#ctx0" brushRef="#br0" timeOffset="431435.7089">12540 5771 1099,'0'0'160,"0"0"-137,0 0 92,0 0 13,0 0-87,0 0-38,37-6 3,-34 59 1,-3 7 1,0 1-1,-3-8-5,-1-9-2,4-4-34,1-9-74,29-9-90,12-9-135,10-13-233</inkml:trace>
  <inkml:trace contextRef="#ctx0" brushRef="#br0" timeOffset="431703.7239">12843 5891 479,'0'0'308,"-8"-85"-293,8 51 107,8 9 23,8 7 10,5 6-88,-4 10-12,0 2-31,-2 0-16,3 18-4,-6 14-3,-3 8-1,-9 9-7,0 2 7,-22 0 0,-4-6 2,4-10 0,12-11 1,5-11-3,5-7-2,0-6 2,17 0 13,12-7-13,8-12-10,-2-6-122,1 0-274</inkml:trace>
  <inkml:trace contextRef="#ctx0" brushRef="#br0" timeOffset="432015.0345">13241 5951 662,'0'0'428,"0"0"-375,0 0 78,0 0-31,0 0-58,0 0-31,114-15-11,-66 15-48,0 0-214,-9 0-370</inkml:trace>
  <inkml:trace contextRef="#ctx0" brushRef="#br0" timeOffset="433406.3484">13599 5688 554,'0'0'338,"0"0"-313,0 0 67,0 0 22,0 0-24,0 0-43,48-68-27,-45 68-20,0 1-5,1 14-2,-1 0 3,-3 0-10,0-1-25,0-2 4,0-4 8,-1-1 15,1-5 12,0-2 1,0 0 7,0 0 9,0 0 14,0 0-13,0 0-2,0 0-11,0 0 1,0 0-6,0 0 0,0 0 0,0 0 8,0 0-5,0 0 13,1 0-3,5 0-13,-1 0 4,-2 0-3,-3 0 1,6 6-2,3 8-1,1 10 1,-3 7 4,-4 6-3,-3 3 1,0-1 0,-15-5-2,-5-7 2,5-10 1,4-5-3,7-7 0,4-2-1,0 2 1,15-2 7,7 0-2,1-1-1,-1-2 0,-10 0-4,-8 0 1,-2-4 0,-2-8-1,0-3-1,0-6-8,-17-11 9,-8-7-4,-6-4 4,-1 2 3,4 4-3,3 8 0,7 10 4,6 7-4,3 1-6,9 6-54,0 2-101,3 3-115,19 0-339</inkml:trace>
  <inkml:trace contextRef="#ctx0" brushRef="#br0" timeOffset="433649.885">13935 5772 929,'0'0'278,"0"0"-272,0 0-6,0 0 21,0 0 2,0 0 12,5 87-11,-5-54-9,0 0-5,0-4-4,0-3-6,0-5-1,0-2-15,3-8-59,2-4-114,0-7-121,-3 0-191</inkml:trace>
  <inkml:trace contextRef="#ctx0" brushRef="#br0" timeOffset="434623.7194">13171 5878 960,'0'0'106,"0"0"-54,0 0 93,0 0-90,0 0-37,0 0 9,24 72 29,-24-38-16,0-2-22,0-3-9,0-4-9,0-5-10,0-3-87,0-6-122,10-5-169</inkml:trace>
  <inkml:trace contextRef="#ctx0" brushRef="#br0" timeOffset="435261.8366">14065 5620 779,'0'0'87,"0"0"-45,0 0 101,0 0-36,0 0-63,0 0-24,0-13-10,0 13 1,0 6 0,-2 1-2,-1-7-7,1 0 5,2 0-6,0 0 8,0 0 10,0 0 26,0 0-11,0-7-23,0 4-6,0 2-5,3 1-20,6 0-40,5 15-96,2 7-126,-5 10-313</inkml:trace>
  <inkml:trace contextRef="#ctx0" brushRef="#br0" timeOffset="435596.817">13939 6212 521,'0'0'489,"0"0"-465,0 0 8,0 0 64,0 0-21,0 0-45,45-13-18,-14 30-12,1 5 7,-7 1 12,-13 7-13,-11-1-4,-1 1 0,-18-2-4,-18-3-2,-7-5-7,5-4-1,8-8-18,15-3-10,15-5 24,12 0 16,30 0 32,13-5-31,9-2-1,-4 0-57,-10-3-122,-12 0-292</inkml:trace>
  <inkml:trace contextRef="#ctx0" brushRef="#br0" timeOffset="435891.9498">14348 5970 512,'0'0'54,"0"0"2,0 0 116,0 0-6,0 0-26,0 0-26,6-4-42,12 4 10,4 0-40,5 0-16,1 0-18,-1 4-8,-3 1-64,-8 1-198,-10-3-198</inkml:trace>
  <inkml:trace contextRef="#ctx0" brushRef="#br0" timeOffset="436068.0984">14406 5908 1061,'0'0'310,"0"0"-307,0 0 32,0 0 11,0 0-42,3 75 20,-3-36-11,-9-2-13,3-6-8,3-3-75,3-5-72,4-12-220,17-9-415</inkml:trace>
  <inkml:trace contextRef="#ctx0" brushRef="#br0" timeOffset="436445.3132">14612 5792 699,'0'0'167,"0"0"-165,0 0 51,0 0 38,0 0-13,86-40-19,-71 40-24,5 0 0,-5 8-3,1 7-12,-10 6-12,-6 4-7,-2 3-1,-21 4 4,-6 2-2,3-4-2,7 0 0,8-7 1,11-3-1,0-2 11,7-1 42,9 0 10,-1-5-6,-3-1-25,-4-3-30,-7 0-2,-1-1-14,0 2-81,0-5-49,-11-4-154,1 0-247</inkml:trace>
  <inkml:trace contextRef="#ctx0" brushRef="#br0" timeOffset="436624.4626">14865 5978 1319,'0'0'14,"0"0"-11,0 0 56,0 0 5,32 72-50,-32-52-6,0-1-8,-8-2-4,-2-7-64,1-5-67,3-5-110,4-5-195</inkml:trace>
  <inkml:trace contextRef="#ctx0" brushRef="#br0" timeOffset="436799.7056">14946 5822 875,'0'0'218,"0"0"-216,0 0 87,43-73-9,-41 73-80,-2 3-45,0 16-210,0 6-173</inkml:trace>
  <inkml:trace contextRef="#ctx0" brushRef="#br0" timeOffset="437035.6042">15065 6060 1322,'0'0'0,"0"0"6,0 0 17,0 0 0,0 0-23,0 0-16,38 30 11,-38-7-41,0 1-6,0-2 30,-2-2 5,-3-3-5,4-5 22,1 2 1,0 1 21,4 0 18,9 1 1,-3-4-5,-4-1-9,-6-2-15,0-2-12,-22-1 0,-13-3-11,-8-3-55,-8 0-148,2-5-243</inkml:trace>
  <inkml:trace contextRef="#ctx0" brushRef="#br0" timeOffset="437434.5771">12874 6363 526,'0'0'61,"0"0"71,0 0 58,0 0-55,0 0 15,0 0-40,-37-10-40,88 10 9,49 14-18,62 10-4,59 4-14,49 3-10,7 5 0,-16-2 5,-37-5-19,-44 3 0,-42-6-6,-39-2-13,-36-6-2,-37-10-13,-26 0-70,-26-5-102,-40 0-119,-18-1-107</inkml:trace>
  <inkml:trace contextRef="#ctx0" brushRef="#br0" timeOffset="437796.5421">13523 6824 1032,'0'0'446,"0"0"-434,0 0 38,0 0 29,0 0-41,0 0-15,34 66 0,-18-31-8,-3-1-13,-4-1-2,-5-5-45,3-6-47,-2-3-97,2-15-165,3-4-219</inkml:trace>
  <inkml:trace contextRef="#ctx0" brushRef="#br0" timeOffset="437967.0852">13732 6945 1138,'0'0'185,"0"0"-126,0 0 109,0 0-88,0 0-53,0 0-11,16 25-3,-13 9 8,-3 2-11,0 1-10,0-4-2,0 0-66,0-8-110,0-8-294</inkml:trace>
  <inkml:trace contextRef="#ctx0" brushRef="#br0" timeOffset="458557.7188">1323 16120 585,'0'0'204,"0"0"-123,0 0-46,0 0 32,0 0-1,0 0-25,0 0-18,0 0 2,-3 0-4,3 0 9,0 0 13,0 0-9,0 0-4,0 0-12,0 0-14,0 0 0,0 0-3,0 0-1,0 0-12,0 0-5,0 0-20,0 0-41,0 0-14,0 1 1,0 7 12,0-3 3,0-1-21,0 1-16,0-5 5,0 0-60,0 0-163</inkml:trace>
  <inkml:trace contextRef="#ctx0" brushRef="#br0" timeOffset="467442.1629">13462 15933 643,'0'0'596,"0"0"-596,0 0 0,-84 22 20,84 71 65,0 49 51,25 37-33,18 23-36,3 6-23,0 7-9,3-10 21,-3-5-4,-1-9-6,4-17-5,-2-3 3,3 4-6,-10 3-23,-8 2-6,-13-2-8,-14-16-1,-5-44-27,-6-42-33,-14-39-20,7-34-45,13 3-32,21-6-203,46 0-393</inkml:trace>
  <inkml:trace contextRef="#ctx0" brushRef="#br0" timeOffset="468378.0399">19294 16514 502,'0'0'170,"0"0"-6,0 0-25,0 0-15,0 0-31,6 101-55,40 44 128,17 56-16,-2 16-64,-12 1-34,-15-10 0,-16-22-3,-4-20-9,-2-22-14,5-17-16,0-26-5,-2-28-5,-8-30-4,-4-26-30,-3-15 1,0-2 10,0 0 2,-6-10 21,2-2 3,2 5 2,-2 3 6,1 4-11,2 0 0,-2 0 0,-3 0-1,-1 0-1,-3 6 2,0 14 0,-1 7 4,5 7 2,5 8-2,1 1-2,0 3 6,0 0-5,9 1 2,-3-3 3,3 2-2,-1 0 15,-2 0-9,1 0-5,0-12-7,-5-11 0,-2-10 0,0-10-11,-13-3-33,-13-1-19,-10-21-14,-9-8-25,-4-7-73,-6 2-48,-3-2-42,2-3-116</inkml:trace>
  <inkml:trace contextRef="#ctx0" brushRef="#br0" timeOffset="468764.3047">19482 16477 632,'0'0'304,"0"0"-157,0 0-11,0 0-45,0 0-25,-124-29-36,26 29-19,-34 0-11,-15 7-3,-1 11-35,14 3-76,32-1-142,35-4-278</inkml:trace>
  <inkml:trace contextRef="#ctx0" brushRef="#br0" timeOffset="469265.4438">18930 18945 101,'0'0'534,"0"0"-411,0 0-79,0 0 115,0 0 16,0 0-27,58-10-38,22 10-42,24 0-24,15 0-26,3 0-15,-9-2-3,-17-12-91,-31-5-183,-33-4-519</inkml:trace>
  <inkml:trace contextRef="#ctx0" brushRef="#br0" timeOffset="469977.6699">14035 18763 229,'0'0'205,"0"0"-67,0 0 16,0 0 40,0 0-11,110 70-29,-56-63-50,-2 0-18,-3-3-26,-4-2-17,-2-2-19,8 0-23,7 0-1,9-15-86,9-7-172,-6-6-471</inkml:trace>
  <inkml:trace contextRef="#ctx0" brushRef="#br0" timeOffset="470504.9848">13596 16111 417,'0'0'732,"116"-13"-708,-38 2-22,11 2 59,5 4-59,0 5-2,-16 0-222,-23 3-262</inkml:trace>
  <inkml:trace contextRef="#ctx0" brushRef="#br0" timeOffset="471200.5624">12795 17023 136,'0'0'488,"0"0"-348,110-24-69,4 23 0,53 1-20,54 0-12,56 8-18,47 6 10,34 2 16,31 0-4,12-3-3,10 1-10,3 10 43,-11 2-14,-8 14 3,-10 15-18,-17 6-30,-10 4-7,-19 5-7,-30 2-16,-38-3-14,-53-6-6,-57-10-19,-57-10-37,-44-14-40,-36-4-38,-24-4-177</inkml:trace>
  <inkml:trace contextRef="#ctx0" brushRef="#br0" timeOffset="471776.4225">12908 18000 324,'0'0'111,"0"0"-27,0 0 59,0 0 31,0 0-71,151-31-28,2 29 1,64 2 39,68 12-34,65 10-25,53 0 0,43 2-15,23-10-8,9-4-6,-8 0 2,-9-1 4,-21 5-9,-25 6-3,-20 7 0,-28 1-4,-25-5-12,-34-3-5,-45-9-52,-59-9-132,-74-2-22,-66 0 13,-64 1 34,-37 23-247</inkml:trace>
  <inkml:trace contextRef="#ctx0" brushRef="#br0" timeOffset="472992.7614">14904 15620 730,'17'131'48,"3"70"49,10 58-35,11 41 9,2 21 18,-3-11 46,-10-19-16,-16-30-6,-9-39-49,-5-18-21,2-23-9,11-21-8,17-15-16,11-27-5,9-23-5,0-25-1,-6-24-10,-17-19-27,-11-20-33,-14-7-54,-2-27-58,-11-21-129,-7-15-209</inkml:trace>
  <inkml:trace contextRef="#ctx0" brushRef="#br0" timeOffset="473584.4348">17097 15643 992,'0'0'131,"0"0"-109,0 84-21,0 36 119,6 58-13,-2 47-5,-4 29-43,-7 16-6,-22 4-6,1-12 2,7-14-4,18-25-14,3-20-9,24-10-8,9-9-14,3-16 0,-1-14-32,3-29-36,-11-24-28,-12-32-167,-14-25-380</inkml:trace>
  <inkml:trace contextRef="#ctx0" brushRef="#br0" timeOffset="475279.5898">14179 16402 441,'0'0'201,"0"0"-90,0 0 83,0 0 3,0 0-66,0 0-52,-4-5-30,4 33 5,0 9 12,0 5-11,0 1-19,-5-4-11,2-1-15,0-4-7,2-7-3,1-5-13,0-6-47,0-8-62,0-6-126,3-2-133,10-10-155</inkml:trace>
  <inkml:trace contextRef="#ctx0" brushRef="#br0" timeOffset="475535.7219">14376 16445 440,'0'0'452,"0"0"-412,0 0 62,0 0 96,0 0-89,0 0-50,6 24 7,0 5 7,-2 4-26,-4 4-13,0-2-8,0-1-13,-7-3-9,-3-3-4,-1-8-4,-1 0-50,2-7-116,7-4-181,3-7-470</inkml:trace>
  <inkml:trace contextRef="#ctx0" brushRef="#br0" timeOffset="477588.8712">14248 16774 311,'0'0'158,"0"0"-31,0 0 10,0 0-11,0 0-22,0 0-27,-26 32 9,20-18-2,-1-1-15,-3-1-7,-3 4-13,-6-5-31,-4 0-18,-6 0-37,4-11-185,4-2-300</inkml:trace>
  <inkml:trace contextRef="#ctx0" brushRef="#br0" timeOffset="478288.4427">15796 16412 932,'0'0'263,"0"0"-247,0 0 59,0 0 45,0 0-53,0 0-40,-12 96 20,5-47-29,-2 0-15,0-9-3,3-3-13,6-7-92,4-7-156,22-10-254</inkml:trace>
  <inkml:trace contextRef="#ctx0" brushRef="#br0" timeOffset="478457.9834">15973 16808 872,'0'0'324,"0"0"-320,0 0 4,0 0 93,0 0-37,-83 54-47,52-39-17,8-4-12,11-5-101,12-6-189,2 0-248</inkml:trace>
  <inkml:trace contextRef="#ctx0" brushRef="#br0" timeOffset="478720.5501">16112 16511 874,'0'0'115,"0"0"-113,0 0 78,0 0 41,0 0-70,91-3-16,-74 39 7,-8 4-1,-8 5-29,-1 2-1,-6-4-8,-13-2-1,1-12 0,4-10-4,9-7 2,5-9 0,3-3 0,29 0-3,24-3-13,19-14-82,12-5-252</inkml:trace>
  <inkml:trace contextRef="#ctx0" brushRef="#br0" timeOffset="479439.6126">17879 16525 871,'0'0'171,"0"0"-46,0 0-30,0 0-31,0 0-22,0 78 31,1-23-20,-1 0-40,0-3-10,0-4-3,0-3-46,3-5-132,18-14-189</inkml:trace>
  <inkml:trace contextRef="#ctx0" brushRef="#br0" timeOffset="479608.0212">18210 16947 881,'0'0'453,"0"0"-436,0 0-15,0 0 9,-91 75 96,50-52-92,7-3-15,9 1-56,14-4-89,11-7-171,6-5-348</inkml:trace>
  <inkml:trace contextRef="#ctx0" brushRef="#br0" timeOffset="479982.5814">18474 16794 565,'0'0'207,"0"0"-93,23-95-55,-12 69 46,2 7-2,-1 5-43,2 6-25,5 8-8,5 0-21,4 17-1,2 11 4,-9 7 10,-9 5-3,-12 6-7,-8 0-9,-22-2 0,-7-5-1,6-5 2,9-12-1,13-8 3,9-9-2,0 0 23,25 2 64,6-2-4,1-1-30,-7 1-18,-10 0-22,-9 5-14,-6 3-7,0 10-5,-23 4-28,-6 0-49,-6 2-58,-3-5-118,-1-9-230</inkml:trace>
  <inkml:trace contextRef="#ctx0" brushRef="#br0" timeOffset="481909.2191">14024 16753 515,'0'0'199,"0"0"-62,0 0-5,0 0-4,0 0-37,0 0-48,0 0-21,-1 0-7,-2 0-13,3 0-2,-2 0-6,2 0-53,0 0-85,0 0-89,8 0-98,13 0-93</inkml:trace>
  <inkml:trace contextRef="#ctx0" brushRef="#br0" timeOffset="482466.2452">14457 16740 359,'0'0'349,"0"0"-273,0 0-27,0 0 93,0 0-39,0 0-77,-2 0-18,2 0 0,0 0 0,0 0-2,0 0 3,0 0-1,0 0 5,0 0-4,0 0-1,0 0-3,0 0-2,0 0-2,0 0 2,0 0-2,0 0 1,0 0-1,0 0 0,0 0 5,0 0-6,0 0 0,0 0 0,0 0-8,0 0-79,0 1-79,2-1-166,10 0-34</inkml:trace>
  <inkml:trace contextRef="#ctx0" brushRef="#br0" timeOffset="483216.5794">15638 16806 917,'0'0'214,"0"0"-169,0 0-40,0 0 53,0 0-12,0 0-40,-7 0-6,7 0 0,0 0-21,0 0-62,0 0-54,0 2-71,11-2-151</inkml:trace>
  <inkml:trace contextRef="#ctx0" brushRef="#br0" timeOffset="483672.1559">16218 16944 1010,'0'0'73,"0"0"-65,0 0 53,0 0 0,0 0-24,0 0-24,0 4-7,0-2 5,0-2-4,0 0 0,0 0-4,0 0-1,0 0-2,0 0-9,0 0-27,0 0-62,0 3-36,0-3-76,5 0-188</inkml:trace>
  <inkml:trace contextRef="#ctx0" brushRef="#br0" timeOffset="484265.4305">17783 16981 871,'0'0'71,"0"0"-66,0 0-1,0 0 3,0 0-7,0 0-23,-5 0-128,9 0-227</inkml:trace>
  <inkml:trace contextRef="#ctx0" brushRef="#br0" timeOffset="485202.1808">18712 17103 873,'0'0'0,"0"0"-2,0 0-5,0 0 7,0 0 13,0 0-13,0 0 1,0 0 2,0 0 2,0 0 24,0 0-3,0 0-6,0 0-17,0 0-1,0 0-4,0 0-10,0 0-11,0 0 19,0 0 3,0 0 1,0 0 1,0 0 3,0 0-1,0 0 4,0 0 0,0 0-3,0 0-2,0 0-1,0 0-1,0 0 0,0 0 0,0 0 4,0 0-2,0 0 0,0 0-1,0 0 0,0 0 0,0 0 3,0 0-3,0 0 2,2 0-2,-2 0-1,0 0 0,0 0 5,0 0-3,0 0 2,0 0-3,0 0-1,0 0 0,0 0 2,0 0-2,0 0-3,0 0 3,0 0 1,0 0-1,0 0 5,0 0-3,0 0 14,0 0 13,0 0-2,0 0-1,1 0-5,-1 0-12,0 0-4,0 0-5,0 0-2,0 0 1,0 0-5,0 0-3,0 0 8,0 0 0,0 0-5,0 0 6,0 0-12,0 0-6,0 0-25,0 0-31,0 0-33,0 0-19,0 0-6,0 0 19,0 0-43,0 0-83</inkml:trace>
  <inkml:trace contextRef="#ctx0" brushRef="#br0" timeOffset="486549.3541">14145 17490 173,'0'0'182,"0"0"-38,0 0 6,0 0-4,0 0-25,0 0-44,-14-53-13,14 50-14,0 2-8,0-2-4,4 1-3,21 2-13,9 0-16,4 0 8,-4 14 16,-7 3-10,-14 5-20,-13 2-1,0 0-12,-13 3-4,-8-5-6,-3-1 18,6-5 2,10-7 3,8 1-2,0-7 2,14 0 13,13 2 8,4-5-13,1 0-8,-2 0-1,0 0-66,0-5-151,-1-12-227</inkml:trace>
  <inkml:trace contextRef="#ctx0" brushRef="#br0" timeOffset="486736.5596">14515 17462 1057,'0'0'153,"0"0"-97,0 0 19,0 0 8,0 0-23,0 0 17,4 94-36,-2-56-30,-2-3-10,0-3-1,0 1-24,0-7-84,3 0-106,4-8-246</inkml:trace>
  <inkml:trace contextRef="#ctx0" brushRef="#br0" timeOffset="487009.4467">14258 17853 321,'0'0'871,"0"0"-750,0 0-75,0 0 45,0 0-59,-98 8-32,62 11-4,-4 3-81,6 1-102,7-6-230</inkml:trace>
  <inkml:trace contextRef="#ctx0" brushRef="#br0" timeOffset="488118.3429">15608 17529 309,'0'0'184,"0"0"-155,0 0-5,0 0 53,0 0-36,0 0-4,0-31-11,0 28 2,0 3 17,0 0 12,0-3 13,8 0-5,5 0-11,11-2-24,12 3 14,5 2 13,1 0-1,-9 10-19,-14 13-18,-17 4-17,-2 4-2,-30 6-8,-13-4-27,0-3-4,5-6-10,13-9 20,14-1 17,11-4 9,2-3 3,21-1 11,6 0 9,4-4-3,4-2-17,2 0-16,-2 0-151,1-2-289</inkml:trace>
  <inkml:trace contextRef="#ctx0" brushRef="#br0" timeOffset="488290.3486">15941 17756 349,'0'0'626,"0"0"-548,0 0-70,0 0 80,0 0-30,0 0-46,-49 73-12,38-58-107,2-4-153,6-5-357</inkml:trace>
  <inkml:trace contextRef="#ctx0" brushRef="#br0" timeOffset="488538.5214">16026 17562 870,'0'0'146,"0"0"-90,0 0-5,0 0 63,0 0-67,0 0-37,70-28-8,-60 59 1,-5 3-2,-5 1 2,0-4-2,-3-2-1,-8-7 0,3-3 0,5-8-3,3-5 1,0-6 2,11 0 7,7 0-1,6-5-6,2-5-15,0 0-104,3-1-181,2 4-425</inkml:trace>
  <inkml:trace contextRef="#ctx0" brushRef="#br0" timeOffset="488801.3715">16354 17869 570,'0'0'0,"0"0"-325</inkml:trace>
  <inkml:trace contextRef="#ctx0" brushRef="#br0" timeOffset="489580.4965">17589 17684 295,'0'0'115,"0"0"-85,0 0 24,0 0 53,0 0-23,0 0-2,-3-27-15,3 20 7,0-5-3,3 3-25,9-1-3,0 2 18,-3 1-14,1 5-12,7 2-8,8 0-14,6 4-4,2 16 5,-5 4 2,-11 3-10,-14 5-6,-3 0 0,-26 3-10,-15-4-33,-1-6-1,4-5 7,15-6 19,10-7 16,13-2 2,14-5 6,28 0 27,16 0-17,5-12-13,-3-1-3,-7 0-43,-6 2-145,-6 4-298</inkml:trace>
  <inkml:trace contextRef="#ctx0" brushRef="#br0" timeOffset="489815.4174">18050 17832 739,'0'0'98,"0"0"8,0 0 38,0 0-44,0 0-71,0 0 7,-2 29-15,-7-10-13,-2 3-3,-1-2-5,1-1-6,2-2-98,8-8-104,1-4-245</inkml:trace>
  <inkml:trace contextRef="#ctx0" brushRef="#br0" timeOffset="490229.4616">18278 17648 767,'0'0'144,"0"0"-117,0 0 47,0 0 25,0 0-61,84-11-33,-81 39 2,-3 1-7,0 6-4,0-1-7,-3-3 11,3-5 1,0-2 3,10-7 50,5-4 28,3-1-11,-3-4 2,-2-3-11,-7 1-17,-4-5-32,-2 2-13,0 3-4,-19 0-14,-7 2-44,-8-1-36,-4 2-46,1-6-143,4-3-345</inkml:trace>
  <inkml:trace contextRef="#ctx0" brushRef="#br0" timeOffset="491238.4956">14270 18316 749,'0'0'125,"0"0"-90,0 0 63,0 0 2,0 0-45,0 0-28,82-31-21,-68 54-6,-8 10 0,-6 1 0,0 3 3,-5-5-3,-11-6-6,5 1-12,7-10 12,4-2 6,4-4 10,22-6 40,5 1 17,3-4 6,-5 1 9,-11 0-14,-10 3-34,-8 5-34,0 3-5,-16 5 1,-15 4-44,-8 1-31,-5-6-28,11-5-67,13-7-84,17-6-98</inkml:trace>
  <inkml:trace contextRef="#ctx0" brushRef="#br0" timeOffset="491442.5516">14625 18586 783,'0'0'226,"0"0"-160,0 0-32,0 0 92,0 0-67,0 0-23,-12 66-22,-4-51-14,1-5-34,2-4-68,8-6-143,5 0-257</inkml:trace>
  <inkml:trace contextRef="#ctx0" brushRef="#br0" timeOffset="491640.7133">14773 18337 1007,'0'0'207,"0"0"-149,0 0-35,0 0 98,34 83-28,-29-49-52,-4-1-24,-1-3-15,0 1-2,0-3-37,3-2-116,0-5-173,0-7-597</inkml:trace>
  <inkml:trace contextRef="#ctx0" brushRef="#br0" timeOffset="492459.5727">15693 18391 481,'0'0'189,"0"0"-86,7-83-26,9 60 48,3 4-21,3 8-5,-2 3-38,1 8-35,-5 0-16,-1 8-10,-2 16-4,-1 8 4,-6 5-9,-6 3 6,0-1-17,0-5-2,-6-1 4,3-7 18,2-4 4,1-4-2,0-2 3,12-3 12,5 0 23,3-3 6,-4 1 10,-4-2-8,-4 1-16,-6 0-21,-2 4-11,0-1-8,-13-1 2,-7-1-48,-3-1-29,1-1-76,4-6-54,12-3-122,6 0-267</inkml:trace>
  <inkml:trace contextRef="#ctx0" brushRef="#br0" timeOffset="492659.0181">16063 18687 719,'0'0'285,"0"0"-213,0 0-39,0 0 62,0 0-33,0 0-18,0 44-25,-13-27-19,-5 0-30,-2-2-97,4-4-119,10-8-197</inkml:trace>
  <inkml:trace contextRef="#ctx0" brushRef="#br0" timeOffset="492905.2351">16193 18410 912,'0'0'106,"0"0"-95,0 0 19,81 2 26,-61 26-3,-3 5-15,-7 6-20,-7 2-13,-3 1 1,0-2-3,-15-3-3,-3-8 0,6-8 1,4-8-1,8-7 3,0-6-2,23 0 12,23-10-13,16-9-91,6-2-196,6-4-512</inkml:trace>
  <inkml:trace contextRef="#ctx0" brushRef="#br0" timeOffset="493646.4601">17546 18412 576,'0'0'112,"0"0"-56,0 0 89,0 0-10,0 0-45,83-57-19,-68 57-41,2 11-18,2 9-11,1 4 2,-7 0-3,-7-2-4,-6 2 3,0-5 0,-19-1-28,-4 1 5,1-4 12,7-4 12,10 3 0,5-4 8,5-1 30,17 2 8,4-5 13,0-2 8,-3 3-12,-11-2-21,-6 2-31,-6 7-3,-3 3-19,-24 4-53,-15 0-54,-10-5-149,-3-5-253</inkml:trace>
  <inkml:trace contextRef="#ctx0" brushRef="#br0" timeOffset="494195.6786">17956 18677 926,'0'0'177,"0"0"-102,0 0 11,0 0-18,0 0-38,0 0-23,8 27-4,-22-7-3,-1 4-42,0 0-30,3 1-97,4-6-82,7-5-148</inkml:trace>
  <inkml:trace contextRef="#ctx0" brushRef="#br0" timeOffset="494584.0528">18221 18332 889,'0'0'82,"0"0"-73,0 0 82,84-61 25,-69 61-47,-5 6-38,-2 19-25,-8 11-5,0 7 1,-9-1-2,-12-1 0,-2-7-16,7-6 13,9-6 0,7-8 3,0-3 10,14-5 32,5 1 35,0-1 4,-7-1-17,-6 7-37,-6 7-27,0 5 4,-23 3-9,-8-2 4,-8-5-48,1-3-37,0-10-46,6-7-144,9-4-184</inkml:trace>
  <inkml:trace contextRef="#ctx0" brushRef="#br0" timeOffset="495941.3147">18392 17009 894,'0'0'266,"0"0"-223,0 0-3,0 0 50,0 0 4,0 0-16,4-8-38,-4 6-12,0 2-13,0 0-1,0 0-3,0 0-3,0 0-4,0 0-2,0 0 0,0 0 0,0 0 0,0 0 1,0 0-3,0 0 2,0 0 1,0 0-3,0 0-2,0 0-8,0 0-14,0 0-30,0 0-86,0 3-76,-1 9-230</inkml:trace>
  <inkml:trace contextRef="#ctx0" brushRef="#br0" timeOffset="496451.625">14179 17776 597,'0'0'247,"0"0"-141,0 0-21,0 0-9,0 0-38,0 0-26,0-5-12,-4 5-13,4 0-59,0 0-44,0 0-130,0 0-226</inkml:trace>
  <inkml:trace contextRef="#ctx0" brushRef="#br0" timeOffset="497150.5208">14345 18828 547,'0'0'519,"0"0"-341,0 0-148,0 0 31,0 0 7,0 0-13,-15 0-34,11 0-16,4 0-1,0 0-1,0 0 3,0 0 6,0 0 9,0 0-2,0 0-5,0 0-7,0 0-5,0 0-2,0 0 2,0 0-5,0 0 3,0 0-7,0 2 4,0 4-13,0 2 15,-2-1-3,-1 0-9,3-5 1,-1 1-3,1 0 1,0-3-7,0 0-19,0 0-17,0 0-46,0 0-86,10-10-101,15-13-393</inkml:trace>
  <inkml:trace contextRef="#ctx0" brushRef="#br0" timeOffset="502909.197">15970 17685 184,'0'0'47,"0"0"15,0 0 69,0 0-13,0 0 30,0 0-26,0 0-52,-33 0-42,33-1-17,2 1-11,-2 0-3,0 0-44,0 0-69,0 0-121,9 0-106</inkml:trace>
  <inkml:trace contextRef="#ctx0" brushRef="#br0" timeOffset="504178.2429">15987 17764 776,'0'0'143,"0"0"-108,0 0-27,0 0 28,0 0 22,0 0-28,-4-1-30,4 1-13,0 0-83,0 8-72,9 2-88,17-1-287</inkml:trace>
  <inkml:trace contextRef="#ctx0" brushRef="#br0" timeOffset="504627.7874">17678 18526 989,'0'0'118,"0"0"-65,90-29-48,-76 24-4,-10 3 36,-4 2-16,0 0-21,0 0-49,0 0-25,-3 9 19,-3 3-11,-1-4-14,5 0-22,2 1-18,0-8 5,0 1 40,0-2 67,1 1-9,5-1-71,2 0-106</inkml:trace>
  <inkml:trace contextRef="#ctx0" brushRef="#br0" timeOffset="514548.3638">16365 8318 256,'0'0'231,"0"0"-212,0 0 13,0 0 51,0 0-16,0 0-24,0 0-18,0-18 0,0 18 12,0-1 13,0 1-5,0-2-6,0 1-12,0-2-2,0-1-4,0 0-14,2-4 1,0 1-5,1 2-1,-1-6 1,3 3 2,-2-2 2,2-2 16,3-1-3,2-1 9,3-1-6,2 1-5,0 2-9,1-1 0,-4 3 3,2 1-6,-5-1 6,1-2 4,0 0-11,2 0 4,1 1-1,6 0-2,2-2-5,-2 2 5,2 1-5,0-1 4,-6 3 6,0-1 3,-2 1 0,0-3 1,2 3-1,3-3-9,2 0-1,2 2 0,3-2 1,0 2 0,4 0 0,1 1-1,1-1-3,-1 4 0,-3-1 1,-4-1 0,2 2-1,-3-1-1,2 1 4,-1-1-4,0 2 4,1-1 3,0 0-2,1 2-1,3 0 0,2 0 1,0 0-1,1 3-1,-3 0-2,-3 0 4,-1 0 1,-2 0-2,0 0 2,-2 0-5,2 5 5,-1 5-3,2 0-3,-1 1 1,5 1 1,1 2-2,2 0 2,0 1 1,1-2-3,-3 4 3,-2-4-2,-4 3 0,-1 1 1,-3-2-2,-3 2 3,3-1 0,-2 2 1,3 3-1,1 3 2,-3 2-3,3 4 0,-3 2 0,-3 1 1,-3 1 1,-3 0-3,0 0-1,0-1 4,-2 4 3,1-2 5,0 0-1,-2 3-7,0-1 1,-4 5 1,-1 0-2,0 2 0,0 1 2,0 0-2,0 1 6,-4-2-3,-1 2 0,0-1 2,1 0-3,0 0-5,-2-2 2,-3-1-2,-3-2 1,0-1-2,0 0 1,-3-2 5,1 1 2,-3-4-2,-2 3 1,-6-1 0,-3-2-1,-5-1-4,-4-3 3,-2-4-5,-1-2 0,2-2-2,3-3 2,5 1 0,5-3-2,2 1 4,1 2-2,-2-1 0,-4-1-2,-8-1 2,-6-3 0,-8-2 0,-2-4 0,-2-4 0,1-1 2,5-3-4,7 0 4,2 0-3,8 2 1,1 0 0,0-1-1,0 1 1,-3-2-1,-5 0-1,-3 0-2,1 0 1,0 0-2,7-7 2,7 1 1,7 0 2,2 1-1,3 0-1,4 2-4,0-1-1,5 1-1,-1-4 1,-1-2 5,2-5-8,0-6 3,2-2-3,3 0-12,0 2 14,0 4 5,0 7 2,0 1-1,-1 0 2,-4 4-1,-5-1-1,-10-1-6,-8 1 5,-9 1-1,-12 0 1,2 0 0,1-2-2,6-4 5,2-2-1,3-2-2,4-2 3,1-1 0,4 3 2,-1 2-2,3 0 1,2 5-1,7 0 0,5 4 1,7 0 1,3 3 5,0 0 13,3 0 4,19 0-7,5 11-11,6 8 0,0 7 5,-6 4 5,-5 1-7,-4 5 1,0 1-1,2 2 4,2 2 0,6-2-1,2 1-4,4-5-1,-3-4-4,-5-8-2,-10-9-1,-11-5-1,-5-9-4,0 0-13,-17-10-11,-13-22 12,-8-10 0,-3-8-1,1 0-10,6 4 8,4 9 11,7 8 8,4 8-1,3 3 2,2 3 5,5 2-4,0 3 4,5 5 11,4 3 5,0 2 9,0 0 4,31 0-8,23 14-7,31 4-2,21 2-1,12-6-10,1-3-6,-9-6-44,-11-5-75,-11 0-329</inkml:trace>
  <inkml:trace contextRef="#ctx0" brushRef="#br0" timeOffset="516330.0196">14442 16987 213,'0'0'131,"0"0"-56,0 0-52,0 0-11,0 0 1,0 0-10,0 0-3,49-36 0,-25 15-1,4-4-1,-4-6-17,-5-5 13,-11-3-38,-8-8-67,-17-6-70</inkml:trace>
  <inkml:trace contextRef="#ctx0" brushRef="#br0" timeOffset="516534.4744">13937 16375 76,'0'0'34,"-137"160"-10,97-57-17,16-5-7</inkml:trace>
  <inkml:trace contextRef="#ctx0" brushRef="#br0" timeOffset="516564.4108">13827 16987 55,'0'0'101,"154"35"-29,-71-35-48,-5 0-12,-8-18-5,-16-13-14,-8-5-21,-18-6-144</inkml:trace>
  <inkml:trace contextRef="#ctx0" brushRef="#br0" timeOffset="520588.0673">16800 5949 1183,'0'0'115,"0"0"-106,0 0 59,0 0 22,0 0-45,0 0 13,0 0-16,0 1-4,1-1 2,1 0-2,-1 0 1,1 0-9,-2 0-8,0 0-7,0 0-9,0 0 0,0 0-6,0 0 0,0 0-5,0 0-6,0 0-23,0 0-10,0 0-12,0 1-20,0 7-55,0 6-121,0 1-163,0 4-310</inkml:trace>
  <inkml:trace contextRef="#ctx0" brushRef="#br0" timeOffset="521052.5411">18874 7785 1475,'0'0'119,"0"0"-109,0 0 8,0 0 60,0 0-27,0 0-14,17 17-25,-17-16-2,0 0-7,0-1-1,0 3 2,0-3-4,0 0 4,0 0-4,0 0-11,0 3-13,0-3-12,0 0-17,0 0-22,-3 1-56,-4-1-117,0 0-237</inkml:trace>
  <inkml:trace contextRef="#ctx0" brushRef="#br0" timeOffset="523751.0291">16450 7631 462,'0'0'60,"0"0"-60,0 0 0,0 0 85,0 0 40,0 0-2,0 9-15,0-9-16,0 0-12,0 0-24,0 0-5,0 0-4,0 0-10,0 0-3,0 0-7,0 0 1,0 0-11,0 0-4,0 0-5,0 0-2,0 0-3,0 0-3,0 0 0,0 0 2,0 0-3,0 0 2,0 0-1,0 0 1,0 0 1,0 0-1,0 0 0,0 0 0,0 0-1,0 0 1,0 0-1,0 0 1,0 0-1,0 0 1,0 0-1,0 0 2,0 0 0,0 0-2,0 0 0,0 0 3,-2 0-1,2 0-1,0 0 0,0 0 1,0 0-1,0 0-1,-1 0 0,1 0 1,0 0 0,0 0 3,0 0 3,0 0 0,0 0 2,0 0 1,0 0-1,0 0-5,0 0-1,0 0 0,0 0-1,0 0 0,0 0 0,0 0-1,0 0 1,0 0-1,0 0 1,0 0 0,0 0-1,0 0 2,0 0 1,0 0 1,0 0 1,0 0 1,0 0 2,0 0-7,0 0 2,0 0-3,0 0 0,0 0-1,0 0 0,-3 0-2,-4 0-33,-2 0-80,-1 0-65,10-4-152,9-9-490</inkml:trace>
  <inkml:trace contextRef="#ctx0" brushRef="#br0" timeOffset="524061.2216">20678 8345 819,'0'0'0,"0"0"-510</inkml:trace>
  <inkml:trace contextRef="#ctx0" brushRef="#br0" timeOffset="524668.345">19810 7718 811,'0'0'71,"0"0"-65,0 0 21,0 0 125,0 0 8,0 0-61,6 0-20,-5 0-18,-1 0-17,0 0-10,0 0-9,0 0-9,0 0-5,0 0-5,0 0-5,0 0 0,0 0 2,0 0-3,0 0-1,0 0-2,0 0-16,0 0-15,0 0-29,0 0-20,0 0-22,0 0-94,0-11-130</inkml:trace>
  <inkml:trace contextRef="#ctx0" brushRef="#br0" timeOffset="526042.2482">19051 5313 442,'0'0'0</inkml:trace>
  <inkml:trace contextRef="#ctx0" brushRef="#br0" timeOffset="526910.5889">17156 5627 1019,'0'0'0,"0"0"-74,0 0 56,0 0 18,0 0 57,0 0 18,0 0-30,0 0-32,0 0-13,0 0-51,2 0-54,4 0-141,6-3-236</inkml:trace>
  <inkml:trace contextRef="#ctx0" brushRef="#br0" timeOffset="527960.0838">18811 3107 674,'0'0'0,"0"0"-47,0 0 5,0 0 40,0 0 2,0 0-39,0 0-46,19 0-81,-28 0-123</inkml:trace>
  <inkml:trace contextRef="#ctx0" brushRef="#br0" timeOffset="530548.5163">15953 16990 395,'0'0'26,"0"0"-26,0 0 0,0 0 5,0 0 44,0 0 4,-35 7-16,35-7-26,0 0-11,2 0-85,17 0-171</inkml:trace>
  <inkml:trace contextRef="#ctx0" brushRef="#br0" timeOffset="531950.2572">16067 16930 588,'0'0'214,"0"0"-123,0 0-11,0 0 61,0 0-12,0 0-42,0 0-47,-4-3 14,2 3-26,1 0-13,-2 0-8,3 0 1,0 0 0,-1 0-3,1 0-3,0 0-2,0 0 0,0 0 1,0 0 2,0 0-3,0 0 0,0 0 1,0 0 0,0 0 1,0 0-2,0 0 0,0 0-2,0 0 1,0 0-1,0 0-23,0 0-43,0 0-39,7 0-151,23-11-245</inkml:trace>
  <inkml:trace contextRef="#ctx0" brushRef="#br0" timeOffset="532525.5382">18613 16964 502,'0'0'405,"0"0"-283,0 0-33,0 0-2,0 0 38,0 0-64,-2-3-41,2 3-20,0 0-10,-3 0-26,3 0-22,0 0-28,0 0-79,0 0-82,0 0-250</inkml:trace>
  <inkml:trace contextRef="#ctx0" brushRef="#br0" timeOffset="533634.4369">18582 18084 62,'0'0'262,"0"0"-218,0 0-44,0 0 0,0 0-16,0 0-41,-5-6-58,0 6-40</inkml:trace>
  <inkml:trace contextRef="#ctx0" brushRef="#br0" timeOffset="534401.3731">15892 17062 414,'0'0'292,"0"0"-179,0 0-49,0 0 16,0 0-1,0 0-20,0 0-21,0-14-27,0 14-11,0 0-21,0 0-67,13-5-145,11-7-347</inkml:trace>
  <inkml:trace contextRef="#ctx0" brushRef="#br0" timeOffset="534680.1705">15529 16670 900,'0'0'109,"0"0"-67,0 0-35,0 0 31,0 0 3,0 0-41,-3-9-6,3 9-30,0 2-89,5 5-119,24-4-139</inkml:trace>
  <inkml:trace contextRef="#ctx0" brushRef="#br0" timeOffset="535999.3172">15693 16779 289,'0'0'281,"0"0"-231,0 0-34,0 0 60,0 0 0,0 0-36,3 0-13,-3 0 0,0 0 17,0 0 12,0 0 19,0 0 12,1 0-7,-1 0-27,2 0-23,-2 0-14,0 0-3,0 0-9,0 0-3,0 0-1,0 0-3,0 0-1,0 0-2,0 0-4,0 0 3,0 0 1,0 0-2,0 0-12,0 0-42,0 0-54,1 0-24,3 0-26,0 0-28,5 0 19,4 0-13</inkml:trace>
  <inkml:trace contextRef="#ctx0" brushRef="#br0" timeOffset="537026.7006">16249 16852 681,'0'0'224,"0"0"-151,0 0-29,0 0 30,0 0 3,0 0-38,0 0-20,0 0-8,0 0-6,0 0 2,0 0-3,0 0-2,0 0 4,0 0 0,0 0-6,0 0 1,0 0-1,0 0 1,0 0 0,0 0-1,0 0-1,0 0 1,0 0-2,0 0-5,0 0 0,0 0 2,0 0 5,0 0-3,0 0 0,0 0-3,0 0 0,0 0 1,0 0 4,0 0 1,0 0 0,0 0 1,0 0-1,0 0-1,0 0 1,0 0-2,0 0 2,0 0 0,0 0 1,0 0 0,0 0-1,0 0 1,0 0-1,0 0 0,0 0 1,0 0 0,0 0-1,0 0-1,0 0-1,0 0 1,0 0 1,0 0-3,0 0 2,0 0 1,0 0 1,0 0 0,0 0-1,0 0-1,0 0 1,0 0-1,0 0 1,0 0-20,0 0-20,0 0 13,0 0 18,0 0 1,0 0 4,0 0 4,0 0 0,0 0 0,0 0-2,0 0 2,0 0-8,0 0-1,0 0-13,0 0-45,0 0-33,0 0-3,0 0-47,-5 0-76</inkml:trace>
  <inkml:trace contextRef="#ctx0" brushRef="#br0" timeOffset="537800.2849">15586 16736 719,'0'0'199,"0"0"-133,0 0-33,0 0 59,0 0 5,0 0-44,-2 0-25,-1 0-12,2 0-9,1 0-4,-2 0 0,2 0-2,0 0 1,0 0 2,0 0-4,0 0-1,0 0 0,0 0-3,0 0-17,0 0-28,0 0-43,0 4-60,2-3-177</inkml:trace>
  <inkml:trace contextRef="#ctx0" brushRef="#br0" timeOffset="538232.4994">16252 16874 845,'0'0'248,"0"0"-206,0 0-34,0 0 33,0 0 14,0 0-39,0 0-14,0 0-2,0 0-1,0 0-7,0 0 8,0 0 2,0 0-1,0 0 0,0 0 3,0 0-3,0 0-1,0 0-9,0 0-43,0 0 5,0 0 20,0 0 8,-1 0-14,1 0-13,-2 1-20,1-1-72,-1 0-130,2 0-248</inkml:trace>
  <inkml:trace contextRef="#ctx0" brushRef="#br0" timeOffset="539876.8132">17021 9290 767,'0'0'73,"0"0"-68,0 0 80,0 0 25,0 0-28,0 0-29,34-26-15,-12 26-15,7 0-5,1 0-2,-2 0 4,-6 0-13,-8 0-3,-7 0-4,-5 0 0,-2 0 0,0 0-8,0 0-17,-3 0-27,-12 0 34,-9 0 17,3 0 1,-2 0 0,3 2 0,4 0 1,5-2 5,6 0 4,4 0 26,1 0 2,0 0-5,0 0-2,0 0-5,0 0-7,0 0-8,13 0-5,13 0-1,5 0-3,0 0 0,-5 0 0,-9 0-2,-11 0-1,-3 0 0,-3 0 0,0 0-5,0 0-10,0 0-6,-1 0-10,-11 0 12,-4 0 14,-7 0 6,-1 0 0,5 0 0,6 0 0,5 0 0,7 0 18,1 0 17,0 0 3,0 0 1,0 0-10,0 0-13,3 0-3,3 0-7,2 0-1,0 0-3,-2 0 2,0 0-1,-2 0-2,0 0 0,0 0 1,-4 0 0,0 0 0,0 0-2,0 0-1,0 0 1,0 0 0,0 0-1,0 0-1,0 0 2,0 0 0,0 0 2,0 0-2,0 0 2,0 0-1,0 0-1,-4 0-9,-2-2-32,-2 0-57,7-4-122,1-1-264</inkml:trace>
  <inkml:trace contextRef="#ctx0" brushRef="#br0" timeOffset="540933.5569">21106 9349 429,'0'0'188,"0"0"-141,0 0 102,0 0-9,0 0-47,0 0-11,0-5-24,6 5-22,9 0-24,8 0-7,3 0 2,3 0-7,-4 0 6,-4 0-6,-9 0 0,-5 0 2,-5 0-2,-2 0 0,0 0-23,-2 0-36,-14 3 23,-5 3 34,-4 1 0,-1 0 2,7-2 0,1-2 1,9-1 2,4-1 10,5-1 30,0 0 17,0 0-10,0 0-10,2 0-14,7 0-13,2 0-9,-1-3-4,2 1 0,-4 1-1,0 1-2,-5 0-20,-1 0 2,-2 0-3,0 0 5,0 0 5,0 0 4,0 0 2,0 0 2,0 0 3,0 0 3,0 0 1,0 0-1,0 0-6,0 1-13,0 3-4,0-1-2,0-2-2,0-1 0,0 1-17,0 0-8,-8 1-9,1 2-55,-4 1-137,1-2-132</inkml:trace>
  <inkml:trace contextRef="#ctx0" brushRef="#br0" timeOffset="541901.6292">15661 16670 730,'0'0'100,"0"0"-96,0 0 0,0 0-2,0 0 0,0 0-2,60 26-28,-40-26-141,7 0-314</inkml:trace>
  <inkml:trace contextRef="#ctx0" brushRef="#br0" timeOffset="542103.6382">16097 16733 1020,'0'0'28,"0"0"-20,0 0-3,0 0 8,0 0-6,0 0-7,0-10-5,0 10-53,0 0-20,0 0-18,0-4-18,0-2-143</inkml:trace>
  <inkml:trace contextRef="#ctx0" brushRef="#br0" timeOffset="547264.13">15484 16554 163,'0'0'0</inkml:trace>
  <inkml:trace contextRef="#ctx0" brushRef="#br0" timeOffset="547464.8876">16138 16838 241,'0'0'0,"140"-57"-204</inkml:trace>
  <inkml:trace contextRef="#ctx0" brushRef="#br0" timeOffset="549370.1121">19694 8087 378,'0'0'14,"0"0"-10,0 0 52,0 0 64,0 0 20,0 0-14,1 1-26,17-1-26,10 0-26,5-3-18,3 3 8,-2 0-15,-1 0-19,-6 0-3,-9 0-1,-9 0-3,-9 3-18,0 6-63,-27 1 21,-15 1 51,-16-1 8,-6-2-7,1-3 1,8 2 10,16-6 4,15-1 4,13 0 25,11 0 42,0 0 45,1 0-33,20-5-39,10-8-30,11-1-3,2 4 11,0 3-14,-5 2-10,-14 5-2,-12 0 0,-9 0-2,-4 0-11,0 0-32,-20 3 8,-7 6 37,-14-2 5,-6 1-5,1-2 2,2-1 1,10 0-3,7-3 1,11-1 0,9-1 2,7 0 5,0 0 20,0 0-2,0 0-7,1 0-15,10 0 2,1 0-6,6 0 0,-2 2-1,-1 1-1,-2-1 2,-7-1-1,-4 1-1,-2-2-1,0 0-3,0 0-4,0 0 4,0 0-2,0 0 8,0 0 0,0 0-1,0 0 0,0 0-3,0 0 1,0 0 0,0 0 0,0 0 1,0 0 0,0 2 2,0-2 0,0 0 1,0 0 0,0 0 0,0 0 1,0 0-1,0 0-1,0 0 1,0 0-1,0 0-2,0 0 2,0 0-6,0 0-4,0 0-6,0 4-30,0 7-99,0 7-142,0 4-275</inkml:trace>
  <inkml:trace contextRef="#ctx0" brushRef="#br0" timeOffset="551231.4696">3292 16436 29,'0'0'416,"0"0"-353,0 0-25,0 0 26,0 0 8,0 0 23,0 0-19,100-3-16,-58-1-7,-8 3 0,-6 1-7,-10 0-21,-7 0-25,-10 0-7,-1 10-63,-3 0-21,-18 1 6,-4-1-7,1-5 17,8 0 75,6-4 0,6-1 15,4 0 47,0 0 21,0 0-35,18 0-16,12-6-32,13-7-146,11-9-461</inkml:trace>
  <inkml:trace contextRef="#ctx0" brushRef="#br0" timeOffset="557503.2327">17173 7810 1281,'0'0'102,"0"0"-60,0 0-32,0 0 28,0 0-1,0 0-27,0 0-10,6-7-4,-6-14-40,0-12-69,7-17-188,14-14-378</inkml:trace>
  <inkml:trace contextRef="#ctx0" brushRef="#br0" timeOffset="558035.8648">18520 5434 1315,'0'0'43,"0"0"-37,0 0-6,0 0 27,0 0 41,0 0-15,0 2-21,0-2-13,0 0-11,0 2-5,0-2 8,0 0-6,0 0-4,0 0 1,0 0-1,-3 0-1,3 1-1,-2 1-8,1 3-12,-5 10-32,-5 8-27,-6 2-29,-2-3-134,-1-2-326</inkml:trace>
  <inkml:trace contextRef="#ctx0" brushRef="#br0" timeOffset="558605.5116">17043 8054 1281,'0'0'123,"0"0"-76,0 0-45,0 0 14,0 0 20,0 0 15,0 0-36,0 0-15,-1 0-5,-1 0-7,-1 0-28,1 0-24,-1-8-49,3-6-92,0-5-130,8-12-207</inkml:trace>
  <inkml:trace contextRef="#ctx0" brushRef="#br0" timeOffset="558937.025">18390 5372 629,'0'0'179,"0"0"-158,0 0-21,0 0-4,0 0 4,0 0 8,0-3-8,-4 14-72,-10 4-71,-2-1 0,-2-4-97</inkml:trace>
  <inkml:trace contextRef="#ctx0" brushRef="#br0" timeOffset="566539.1754">14229 17774 572,'0'0'229,"0"0"-121,0 0-104,0 0 29,0 0 24,0 0-1,0 0 32,-10 0-42,9 0-27,1 0-7,0 0 0,0 0-2,0 0 3,0 0-6,0 0-2,0 0-3,0 0 2,0 0-2,0 0-2,0 0 1,0 0 0,0 0-1,0 0 0,0 0 1,0 0 0,0 0 0,0 0-1,0 0-4,0 0-22,0 0-9,0 0-3,0 0 1,0 0 2,0 0 6,0 0 4,0-5-21,12-7-80,13-4-288</inkml:trace>
  <inkml:trace contextRef="#ctx0" brushRef="#br0" timeOffset="567210.178">20701 9934 12,'0'0'1083,"0"0"-1080,0 0-3,0 0 5,0 0 1,0 0 4,0 0-10,-20 8-4,2 1-14,-15-2-77,-10-7-233</inkml:trace>
  <inkml:trace contextRef="#ctx0" brushRef="#br0" timeOffset="567459.6702">17468 10036 312,'0'0'656,"0"0"-656,0 0-94,0 0 94,0 0 51,0 0-23,-10 11-28,-1-7-4,-2-4-134,3 0-283</inkml:trace>
  <inkml:trace contextRef="#ctx0" brushRef="#br0" timeOffset="567729.4595">20872 9892 1365,'0'0'0,"0"0"-30,0 0 24,0 0 6,0 0 0,0 0-9,-45 6-51,-21-6-136,-11-8-327</inkml:trace>
  <inkml:trace contextRef="#ctx0" brushRef="#br0" timeOffset="568539.2013">17904 10254 1294,'0'0'0,"0"0"-113,0 0 25,0 0 88,0 0 27,0 0-18,-17-52-4,0 48-5,3 2 0,-2 1 0,8 1-1,4 0 1,4 0-15,0 0-9,0 0-1,0 0 4,0 4 17,2 4 3,2 0 1,-3-2-11,-1-5-16,0 4 1,0-1-11,0-2 20,0 1 16,0 0 1,-1-1 0,-1 0 1,2-1 0,0-1 0,0 0-1,0 0 0,0 0-8,0 0-2,0 0-3,0 0-9,0 0 5,0 0-23,0 0-9,0 0 7,0 0 4,0 0-6,0 2 6,0 0 21,0-1-21,0-1-27,-2 2-7,2-2 28,0 0 18,0 0 9,0 0 17,0 0 0,-1 0 0,0 2-1,1-2 1,0 1 2,0 1 1,0-2-3,0 1-1,0-1 1,0 1 4,0-1 0,0 0-4,0 0 4,0 0-2,-2 0-2,-1 0-20,-4 0-8,1 0 20,1 0 3,2 2 1,-1-2-9,2 1 9,2-1 2,0 0 0,0 0 0,0 0-4,0 0 4,0 0 2,0 0 2,0 0-2,-1 0-1,-1 0-24,-1 0-33,-1-3 1,3 1 9,-1-1 7</inkml:trace>
  <inkml:trace contextRef="#ctx0" brushRef="#br0" timeOffset="572305.233">20028 17803 896,'0'0'243,"0"0"-170,0 0-22,0 0 25,0 0-1,0 0-35,0 0-26,101-9-8,-68 9-6,4 1-4,2 1-31,-8-2-57,-8 0-162,-14-16-138,-9-2-268</inkml:trace>
  <inkml:trace contextRef="#ctx0" brushRef="#br0" timeOffset="572506.6604">20016 17833 883,'0'0'244,"0"0"-158,0 0-22,0 0 18,101-18-23,-55 14-28,0 3-31,4 1-12,-4 0-160,-6 0-295</inkml:trace>
  <inkml:trace contextRef="#ctx0" brushRef="#br0" timeOffset="577726.5015">15799 16570 302,'0'0'0,"0"0"-20,0 0 20,0 0 107,0 0-72,0 0 13,-7-38-8,7 36 73,0-3-42,0 3 1,0-1 10,0 0-16,0 0-24,0 0-13,0 0 40,0 3-3,0-2-10,0 2-12,0-2-1,0 2-9,0 0-3,0 0-3,0 0-13,0 0 2,0 0-1,0 0-3,0 0-1,0 0-6,0 13 1,0 5 4,0 8 11,4 1 0,-2 2-5,-1-2 2,-1-1-4,0-3-6,0 0-6,0-6 11,0-2-7,0-1 0,0-2 1,0-4-5,0-2 0,0-3-1,0 0 0,0-3-2,0 0 0,0 0 4,0 0 0,0 0 4,0-8-4,0-9-4,3-5 0,2-4 0,-2 1-2,-2-1 2,0-1-1,-1-1 0,0-4-2,0 0 0,0 1 3,0 2 1,0 7 0,0 5-1,0 7 0,0 4 0,0 3-2,0 3 0,0 0-1,0 0-2,0 0 0,0 9-6,0 14 10,0 9 2,0 5-1,0-1 0,0 2 0,0-1 2,0-2 0,0-5-2,0-4 1,0-5 0,0-6-2,0-4 2,0-6 1,0-4-2,0-1 1,0 0 3,0 0 1,0-3 0,0-12 0,0-5-5,0-2 0,0 2 2,0 1-2,0 5-3,0 4 3,0 3-1,0 4 1,0 3-1,0 0 1,0 0-1,0 0 0,0 0-1,0 0-2,0 0-2,0 0 1,0 0 0,0 0-8,0 0-18,0 0-21,0 0-27,0 0 0,9 0-30,2 0-84,5 0-17,-2 0-71,2 0-74</inkml:trace>
  <inkml:trace contextRef="#ctx0" brushRef="#br0" timeOffset="578699.9346">16196 16606 384,'0'0'22,"0"0"4,0 0-9,0 0 61,0 0 9,0 0-44,0 0 41,-19-52-34,19 47 41,0 1-7,0 3-29,0-1-10,0 2 9,0 0-20,0 0-12,0 0-14,7 0-8,5 7 4,2 5 2,0 1 6,-2 3 9,0 0-7,-3 1 0,-1-3-6,-5 0-3,0-2-2,-3 2-3,0 2 2,0 1 0,0 0 1,0 0-4,-8-1 2,-3-2 5,-3 0-6,3-1 7,-2-3-3,1-1-1,4-2-2,1-1 2,2-2 0,1 0-3,1-3 5,1 1-5,2-2 1,0 0 6,0 0 1,0 0 12,0 0 6,0 0 4,0 0-2,0 0 6,0 0 3,5 0 0,7 0-9,3 0-6,4 0 0,3 0-7,6-2-2,6 1-3,-2 1 0,4 0 3,-4 0-12,-7 0 2,-8 0-3,-9 0 0,-6 0-1,-1-5-31,-1-6-50,0 1-143,-11-4-153,-9 1-356</inkml:trace>
  <inkml:trace contextRef="#ctx0" brushRef="#br0" timeOffset="579187.0753">16226 16566 505,'0'0'165,"0"0"-139,0 0 108,0 0-11,0 0-6,0 0-31,45-65 22,-45 65-55,2 0-19,7 7-21,6 15-9,6 12 3,0 3 13,-6 5-3,-9-2-17,-6-2 0,0-2-1,-12-4 0,-7-6 1,2-5 0,1-5 1,4-4 3,4-5-3,3-4 2,2-2 0,1 1-3,2-2 4,0 0 9,0 0 18,0 0 8,3 0 0,21 0 3,17-3-11,16-5-14,12 3 6,1-4-8,-1 2-14,-7 0-1,-3 5-28,-9-2-139,-11-6-352</inkml:trace>
  <inkml:trace contextRef="#ctx0" brushRef="#br0" timeOffset="579894.6321">16226 16590 406,'0'0'181,"0"0"-127,0 0 39,0 0 76,0 0-50,0 0-25,0 0-8,67-48-40,-46 48-3,2 3-22,-3 20-16,-3 9 3,-7 9-2,-7 1-5,-3 2-2,-5-5 5,-10-3-3,-1-6 4,2-8-5,4-2 1,0-5 4,4-4-3,3 0-1,1-9 3,2 0-2,0-2 8,5 0 7,21 0 17,16 0 0,13-3-26,10-9-8,-1-2-23,-3-3-127,-4-3-204</inkml:trace>
  <inkml:trace contextRef="#ctx0" brushRef="#br0" timeOffset="580428.4466">16311 16579 475,'0'0'46,"0"0"-32,0 0 216,0 0-102,0 0-37,0 0-15,31-30-27,-16 55-18,2 11 7,-3 10 12,-5 0-36,-9 1 4,0-2-13,-15-4-5,-3-7 0,0-9 9,6-8-6,5-6-1,4-6 1,3-3 1,0-2 4,18 0 46,21-2 0,19-12-29,17-2-25,8-4-4,4-2-122,-7 2-241</inkml:trace>
  <inkml:trace contextRef="#ctx0" brushRef="#br0" timeOffset="581185.4594">15716 16693 1151,'0'0'149,"0"0"-143,0 0 58,0 0 54,0 0-64,0 0-49,0 0-5,0 0-9,0 0-66,20 0-98,13 0-223</inkml:trace>
  <inkml:trace contextRef="#ctx0" brushRef="#br0" timeOffset="581515.167">16334 16819 939,'0'0'121,"0"0"-113,0 0 149,0 0 3,0 0-64,0 0-70,2 0 27,-2 0-44,0 0-7,0 0-2,0 0-12,0 0-52,0 0-42,0 0-8,0-6-103,0-5-103,0 0-226</inkml:trace>
  <inkml:trace contextRef="#ctx0" brushRef="#br0" timeOffset="596907.0247">1240 16095 206,'0'0'41,"0"0"-36,80-8 4,-51-11 32,-2-4 3,-1-5-44,-9-1-12,-11-3-35,-6 1-2,-14 5-41</inkml:trace>
  <inkml:trace contextRef="#ctx0" brushRef="#br0" timeOffset="600765.7038">13134 14561 317,'0'0'192,"0"0"-127,0 0 32,0 0 19,0 0-14,0 0-59,-14-38-2,14 31 2,0-4-26,8-4 9,11-3 9,4 1 4,2-1 4,0 6-22,-6 1 17,-8 7-18,-5 4-9,2 3-11,0 28-12,-3 17 12,-5 17-1,-2 7 1,-23 0 0,-6-7 0,2-6 3,7-14 1,10-10-4,12-14-3,0-11 3,14-7 0,12-3 7,4-10 1,-4-14 6,-4-6 3,-10-6 5,-11-1-15,-1-2-1,-7-4-4,-17-1 1,-3 5 2,-1 6-5,1 8-7,9 9-25,5 8-30,7 4-73,6 4-46,0 0-257</inkml:trace>
  <inkml:trace contextRef="#ctx0" brushRef="#br0" timeOffset="600991.376">13468 14687 837,'0'0'319,"0"0"-308,124 0 16,-77 0 73,-3 2-42,-7 0-58,-9 2-2,-2-3-108,-9-1-172,-12 0-353</inkml:trace>
  <inkml:trace contextRef="#ctx0" brushRef="#br0" timeOffset="601187.8712">13614 14493 1174,'0'0'261,"0"0"-252,0 0-3,0 0 40,0 0-8,3 135 14,-3-64-42,-2-4-10,-1-3-8,3-4-76,0-7-100,11-10-188,10-15-466</inkml:trace>
  <inkml:trace contextRef="#ctx0" brushRef="#br0" timeOffset="601417.9931">13868 14623 635,'0'0'245,"0"0"-231,69-80 122,-42 71 51,-1 9-86,-7 0-72,-5 19-29,-11 11-6,-3 8 2,-14 8-14,-20 4 9,-4-1 3,6 0 6,9-3 5,13-8-4,10-9 4,0-5 22,18-9 32,3-3 28,-2-3-20,-2-3-46,-8 1-21,-5 1 0,-4 8-9,-12 0-32,-27 5-39,-14-4-61,-9-8-178,3-7-350</inkml:trace>
  <inkml:trace contextRef="#ctx0" brushRef="#br0" timeOffset="602955.9398">13342 14896 430,'0'0'26,"0"0"-14,18-77 66,-12 45-13,2-4-26,0-4-16,5-7 11,-7-4-15,-5-5 2,-1-6 95,-9 1-96,-16-6 8,-7-1 1,0 1-8,-1 6-4,4 12-1,4 14-5,3 12 13,-2 15-24,-6 8-7,-10 20 2,-4 38 4,-5 24 2,2 29-1,6 16 1,7 6-1,8-1 3,15-7-3,11-13 3,1-20 6,27-20-3,8-20-1,3-17 6,4-12 0,-2-16 1,2-7 17,3-8 10,-2-24-14,0-11-15,-6-11 5,-1-12-1,-7-6 12,-7 1-11,-9-3 19,-7 4-10,-7-2-17,0 1-7,-19 7 0,-8 4-2,-6 8 2,-4 7-17,0 9 6,-2 11 6,6 13-32,6 7 25,5 5-24,1 8-26,3 12-52,11 5-112,7-3-292</inkml:trace>
  <inkml:trace contextRef="#ctx0" brushRef="#br0" timeOffset="604959.9811">16242 16215 110,'0'0'0,"31"-86"-110</inkml:trace>
  <inkml:trace contextRef="#ctx0" brushRef="#br0" timeOffset="605425.916">16166 15874 185,'0'0'96,"0"0"-18,0 0-18,0 0-39,0 0-21,0 0-180</inkml:trace>
  <inkml:trace contextRef="#ctx0" brushRef="#br0" timeOffset="605764.0998">16166 15874 352</inkml:trace>
  <inkml:trace contextRef="#ctx0" brushRef="#br0" timeOffset="605967.0323">16166 15874 352,'-86'0'30,"86"0"-29,0 0-1,0 0-24,3 0-112,1 0-58</inkml:trace>
  <inkml:trace contextRef="#ctx0" brushRef="#br0" timeOffset="607262.1931">15677 15513 1071,'0'0'92,"0"0"-90,82 3 3,-34 4-5,5 3-17,0-4-123,-4 5-64,-12 1-86,-8-1-61</inkml:trace>
  <inkml:trace contextRef="#ctx0" brushRef="#br0" timeOffset="607589.8032">16217 15542 44,'0'0'363,"0"0"-225,97-81 62,-71 64-9,-1 7-34,-2 10-36,0 0-79,-4 16-35,-7 17-7,-12 12-5,-3 6 4,-30 3-1,-9 3-36,-8-2 9,12-7-12,11-11 34,16-15 7,11-9 0,8-9 12,19-4 48,0 0-12,-1-12 2,-8-12 3,-11-1-22,-7-8-21,-9-1-4,-16 0-6,-2-2-3,-1 5 3,2 3-11,4 2-15,5-3-28,8-4-31,8-4-118,1-5-329</inkml:trace>
  <inkml:trace contextRef="#ctx0" brushRef="#br0" timeOffset="622392.6148">15879 16961 1056,'0'0'158,"0"0"-153,0 0-5,0 0-28,0 0 23,0 0-31,0 0-111,101-22-182</inkml:trace>
  <inkml:trace contextRef="#ctx0" brushRef="#br0" timeOffset="622792.1518">18536 17096 1019,'0'0'128,"0"0"-36,0 0-83,0 0 0,0 0 0,0 0-9,17 0-3,-4 2-24,2 3-87,-5-5-88,-2 0-226</inkml:trace>
  <inkml:trace contextRef="#ctx0" brushRef="#br0" timeOffset="626812.2114">4363 16828 101,'0'0'62,"0"0"-38,0 0 17,0 0-9,0 0 21,0 0-9,0 0-5,-22-10 1,16 7 3,3 3 18,1 0 3,2 0-12,0 0-5,0 0-10,0 0 0,0 0 14,0 0-6,0 0 0,0 0-3,2 0 5,3 0 4,3 5-27,-2-2-20,0 1-2,-1 1-1,0-4 1,1 3 0,-1-3-1,-2 2 0,3-2-1,-3 2 0,2 4-7,-1-5-3,3 2-8,-1 0 3,0 0 7,-3 1-4,0-1-19,-3 2-34,0-1-54,0 0-52,0-4 35,0 1 39,0-2-8,-4 0 56,-2 0 20,-3 0 0,-4 0 14,-3 0 15,-1 0 3,-5-3-3,3 0-1,0 1-35</inkml:trace>
  <inkml:trace contextRef="#ctx0" brushRef="#br0" timeOffset="626849.5977">4363 16828 26</inkml:trace>
  <inkml:trace contextRef="#ctx0" brushRef="#br0" timeOffset="628010.7093">4363 16828 26,'-101'53'210,"101"-53"-57,0 0-36,0-2-9,0 2-10,1 0-8,8 0-1,4 0-11,7 0 3,7 0 13,6 0-7,1 0-12,-1 0-7,-1 4-23,-6 1-19,-2 1-11,-5-2-3,-7 1-5,-2-1-3,-4-2-3,-3 1 1,-1-2 0,-2-1-2,0 0-2,0 0-1,0 0-1,-6 0-6,-16 0 10,-13 0 3,-9 0 4,-4 0-7,2 0 1,7 0 0,9 0-1,9-1 4,11 0-3,5-1 2,5 2 3,0 0-1,0 0 3,0 0-1,5 0-1,12 0 2,15 0 4,11 0 5,6 2 1,-1 0-2,-9 0-7,-12-2-4,-9 0-4,-14 1-2,-4-1 0,0 0-2,0 0-1,-6 0-2,-15 0 4,-8 0 0,-9 0 2,-2-1-5,1 1 5,7-2-4,15 2 4,4 0 1,13 0 1,0 0 5,0 0-1,3 0 5,19-1-2,6 1 3,7 0-5,-1 0-1,-1-1-2,-6 1-3,-5 0-1,-6-2-1,-8 2 1,-7 0-1,-1 0-9,0-1-9,-9-2 1,-12 0 9,-10-2-1,-2 2 4,-8 0 6,2 1 0,4 2 1,10 0-1,10 0 1,12 0 2,3 0 0,0 0 10,21 0 1,19 0-5,10 0 9,6 0-12,-5 0 2,-12-1-5,-14-1-1,-8 2-2,-11 0 0,-6 0-2,0 0-1,0 0-7,-6 0-3,-16 0 4,-7 0 9,-11 0 0,-4 0-4,2 3 4,5 0 0,15 0 2,7-1 0,15-1-1,0-1 3,5 0 2,23 0 9,9 0-8,8 0 3,-2-3-2,-3 2-1,-12 1-6,-8 0-2,-9 0 1,-7 0-3,-4 0-2,0 0-12,0 0-4,-6 0 2,-13 0 13,-7 0 6,-4 0 4,-4 0-4,3 0 0,4 0 1,8 0-1,10 0 2,4 0 1,5 0-1,0 0 7,0 0-1,5 0-3,0 0-3,3 0-1,-2 0-1,-3 0 0,-2 0-10,2 0-15,-3 0-17,0 0 3,2 0 9,-2 1-19,6 1-30,4-1-49,8-1-75,3 0-171</inkml:trace>
  <inkml:trace contextRef="#ctx0" brushRef="#br0" timeOffset="633236.5363">21931 8297 29,'0'0'100,"0"0"-21,0 0 15,0 0-5,0 0-24,0 0-12,0 0-16,-12-28-28,-4 16-4,-2-2-4,-2-5-1,0-1 0,-3-2-17,-1-3-29,-6 1-10,-11-5 9,-16 3-72,-12-3-89</inkml:trace>
  <inkml:trace contextRef="#ctx0" brushRef="#br0" timeOffset="636888.9986">3422 17012 142,'0'0'113,"0"0"-79,0 0-22,0 0 11,0 0 29,0 0-9,-33-85-13,26 69 16,-4 0 11,-2 0-8,1 3-5,-6-1-9,4-1-12,0 2-5,0 0-18,-1 1-3,2-1 2,-5-1 1,-2 2 0,-3-1-2,-3-1-4,-2 2 6,-3 0-2,1 2-6,-3-2-2,3 4-5,-1 2-15,-2-2 0,8 2-3,-4 1 26,4 0 3,0 1 4,4 2 3,-2 0-3,4-1 0,1 3-1,2 0-9,-1 0-30,-2 0 9,0 0 10,-1 6-1,1 1 8,-2 1 8,3-1 6,2 3 1,-4 1-1,4 1-2,-3 2 2,2 0 1,5 0 0,0 2-1,8 1 0,2 3-1,1 2 1,1 0 2,0 4 0,0 1 6,1-1-7,8 1 4,4-3-5,-2 0-1,7-1 1,-3 1 1,1-1 1,1-3-1,0 4-1,7-2 4,2 2-4,2-5 1,2 3 1,4-3 1,0-4 1,1-1 0,-4 3 2,0-7-3,-1 0 9,-3-1 5,3 3 4,-2-3-9,-3 2 2,1-3-12,2 1 6,1-1 3,2 0-5,0 1-6,-1-1 16,0-3-11,-5-2 15,-1-1-15,-7-2-2,2 0 1,2 0-1,-1 0 3,5 0 3,0-2 4,0-1 2,-5-2-6,-1 1-1,-7-1-3,0-5-4,-6 0-1,5-5-28,-3-3 24,0-2-29,4-6 27,-3 3 6,0-7 2,0 6 12,-5 2 6,-2 2-2,-2 1-6,0-5-12,-9-1 0,-9-4 6,-3-2-4,-3-5 0,0-1-2,-3 1 0,5 2 1,-4 4-1,0 4 0,-1 2-4,0 4-3,-3 0-3,-1 0 9,-5 2-3,-2 1 4,-1 1 0,0 6 7,1 1-7,4 4 1,3 5-2,1 0-1,3 0-3,0 0-13,0 0-25,1 0 33,-3 0 8,-2 0-16,3 0-5,-2 5 18,0-1-5,-1 1-8,-4 1-1,-2 3 18,1-1-7,5 1 7,4-1-10,7-2-15,4 4-3,4-3-4,3 4 21,3 2 7,2 1 5,-2 4 1,-1 1-1,5 5 0,-4-4-3,3-3-21,3 2 8,0 2-6,3 3-20,18 4 41,3-2 1,6 5 6,1-1 7,1-2-2,3-1-8,-7-2-1,-2-1 5,1 0 28,1-2 13,2-5-2,3 0 3,7-1-29,2-1 2,5-1-15,4 0-7,1-1-4,0-1-8,-5-1 8,-2-2 4,-5 0 1,-1-1-1,-1 0 7,1 0 2,-3 0-1,-2-5 9,-1 1-17,0 1-8,1 0-16,3-5 17,-1 0 7,-4 0 0,2 0 0,-9-11 0,-8-3 2,-7 0 28,-6-5-14,-4-4-16,0-3-12,-1-6-22,-9-1 20,1-1-3,4 2-16,1 1 11,4 5 14,-5 4 8,-4 2 7,-4 0 2,-11 2-8,-6-3 1,-10-7-1,-1-1 2,-5-9 4,-3 1 8,1 3 1,-1 1 9,0 8 3,-5 4-21,-1 6-7,0 6-1,1-1 1,5 7 0,4-4 0,6 2-24,11 0-61,6 5-74,7 0-15</inkml:trace>
  <inkml:trace contextRef="#ctx0" brushRef="#br0" timeOffset="637183.2108">3276 17349 89,'0'0'0,"0"0"-21,0 0-46,80 3 66</inkml:trace>
  <inkml:trace contextRef="#ctx0" brushRef="#br0" timeOffset="637394.645">3477 17321 25,'0'0'129,"0"0"-129,0 0-90,0 0 50</inkml:trace>
  <inkml:trace contextRef="#ctx0" brushRef="#br0" timeOffset="637612.1481">3477 17321 25,'66'-34'61,"-66"34"-61,0 1-56,0 1 52,0-1-5,0 2-8</inkml:trace>
  <inkml:trace contextRef="#ctx0" brushRef="#br0" timeOffset="637811.6307">3543 17297 14,'0'0'81,"0"0"-9,0 0-15,0 0-13,0 0 5,0 0-27,0 0-22,0 0 0,0 0 0,0 0 1,0 0 1,0 0 5,-2 0-1,2 0 7,-1 0-7,1-3-6,0 3-16,0-4-80,0 1-37</inkml:trace>
  <inkml:trace contextRef="#ctx0" brushRef="#br0" timeOffset="642389.2475">18850 4937 239,'0'0'682,"0"0"-609,0 0-32,0 0 64,0 0-50,0 0 23,0 0-53,-3 0 5,3 0-25,-3 0-1,3 0-1,-2 0 5,1 0-7,1 0 2,0 0-2,0 0-1,0 0-18,1 0-114,17 0-178,12 0-489</inkml:trace>
  <inkml:trace contextRef="#ctx0" brushRef="#br0" timeOffset="644533.3665">21354 8624 343,'0'0'139,"0"0"49,0 0 39,0 0-65,0 0 46,0 0-123,0 0 53,-18 0-69,18 0-55,0 0-11,0 0-3,0-1-41,-6-9-98,-2-4-136,-1-6-383</inkml:trace>
  <inkml:trace contextRef="#ctx0" brushRef="#br0" timeOffset="644744.5293">21178 8447 878,'0'0'640,"0"0"-640,0 0-24,0 0 22,0 0-1,0 0-105,28-47-157,-56 32-377</inkml:trace>
  <inkml:trace contextRef="#ctx0" brushRef="#br0" timeOffset="644945.0063">21178 8447 1362,'65'-45'0,"-54"24"-172,-11 1-3,0 1-138</inkml:trace>
  <inkml:trace contextRef="#ctx0" brushRef="#br0" timeOffset="645175.9161">21261 8420 1501,'0'0'0,"0"0"-199,0 0 141,0 0 56,0 0-123,0 0-159,-24-59-87,9 59-91</inkml:trace>
  <inkml:trace contextRef="#ctx0" brushRef="#br0" timeOffset="645224.7618">21261 8420 296,'5'-13'350,"7"18"-259,-4 0-36,-6-2 16,-2-3-52,0 0-19,0 0-44,0 0-1,0 0 27,0 0-30,0 0-4,0 0 30,2 0 22,-2 0 6,0 0-6,0 0-2,0 0-25,0 0-68,-12-1-48,1-11-123</inkml:trace>
  <inkml:trace contextRef="#ctx0" brushRef="#br0" timeOffset="656173.9967">20143 8768 615,'0'0'0,"0"0"-321</inkml:trace>
  <inkml:trace contextRef="#ctx0" brushRef="#br0" timeOffset="670601.8927">4766 17413 260,'0'0'411,"0"0"-367,0 0-36,0 0 66,0 0 36,0 0-35,0 0-11,-3 0 3,3 0-4,6 0 3,14-7 3,14 4-26,10-6 4,6-1 1,-1 3-4,-6 0 1,-7 3-25,-14 1-2,-7 3-10,-9 0-8,-6 0-1,0 0-20,-3 0-28,-19 0 5,-8 0 24,-3 3 8,-3 5 12,5 1 2,4-3 0,10-1 1,7-3-1,9-1 5,1-1 9,0 0 23,22 0-11,17-10-17,24-3-11,14 2-36,1-2-138,-11 4-368</inkml:trace>
  <inkml:trace contextRef="#ctx0" brushRef="#br0" timeOffset="705126.294">20870 9745 266,'0'0'86,"0"0"-78,0 0 92,0 0-42,0 0-28,0 0-27,0 0-3,0 0-33,7-22-61,43 13-199</inkml:trace>
  <inkml:trace contextRef="#ctx0" brushRef="#br0" timeOffset="706566.0438">21397 9573 413,'0'0'340,"0"0"-330,0 0 4,98-42 60,-77 37-42,-4 2-18,-8 2-9,-3 1-2,-6 0 0,1 0 4,-1 0-6,3 0 5,4 0 8,-2 0 14,0 0 3,-2 0 8,-3 0-8,0 7-12,0 6 17,-13 6 10,-12 1 8,-12 1-3,-6 1-6,-4 2-23,0-2-4,3-1-8,0-2-5,0-8-5,-1-1 3,1-6 1,-3-1-4,6-3 7,-1 0 7,-1 0-4,4-10 0,-1-2 2,-2-2 2,3 2-1,-1-2-9,-2-2-2,5 2 5,1 0-5,5 3 0,4 0-1,3 1 1,0-3-2,3-1 1,-4-3 0,1 0-1,-3-4 1,2 4-1,1 0 0,5-2 0,4-1 4,0 0 1,2-6 1,-2-3-5,-5-5 0,2-2-1,-3-1 0,-3-2 0,5 4 2,1 3-2,5-1 0,2 2 0,10-2 7,1-1 11,0-2-4,0-5-1,9-2-6,1-5-4,-2 1-1,-1 4-1,2-3 1,5 3-1,2 0 1,8-1 3,3-3 0,3 2 0,1 2 6,0 1-5,1 5 4,-3 1-1,-3 2 1,1 0-5,-3-2-3,-1 1-1,0 0 2,-2 2-1,-1 2-1,-2 8 2,3 0-2,1 5 1,7 3-2,5 1-1,8 1 1,6 4-1,1 1 1,2 2 0,-4 3 0,-4 3 1,0 0 1,1 0-1,0 0 1,5 0-2,1 9 1,1 6 0,4 7 4,3 2-5,2 2 5,-5 1-2,-7 2-2,-6 1-1,-6 3-1,-4 1 1,-2-2-1,-4-3 0,2-5-1,-6-7 2,-2-5 0,-3-6 0,-3-5 0,-1-1 2,-1 0-2,-1 0 1,-2-13-1,-6-5-1,-2-7-5,-1-1 3,0-10-5,0-2 6,-13-4-3,-8-1-3,-8 0-1,0 5 6,-3 1-4,4 11 5,6 5 2,7 5 0,4 4 2,7 7 1,2 2 4,2 3 5,0 0-6,0 0-6,2 22-5,20 14 5,14 15 8,18 5 9,11 3-3,7-5 5,1-4 8,-9-8 4,-9-5-1,-16-8-11,-13-7-1,-13-5-13,-10-9 2,-3-3-6,0-1 0,-9 2-1,-19 4 9,-20 4 0,-21 3 0,-22 3-6,-19 2-1,-18 0-1,-11 3 1,2-5-2,22-1-28,33-9-14,40-3 3,40-6-19,22-1-18,43 0-52,17-9-344</inkml:trace>
  <inkml:trace contextRef="#ctx0" brushRef="#br0" timeOffset="717212.7629">21065 10210 503,'0'0'86,"0"0"-20,0 0 82,0 0-50,0 0-31,0 0-8,0 0 2,-33-46 6,31 39 0,2-1-19,0-2-5,0 0-6,0-1-10,12 3-8,1 1-8,7 2-5,-3 2 2,4 3-2,-1 0 7,-2 0-9,0 14-2,-4 3 3,-3 3-3,-5 2-2,-6 0-1,0 6 0,0-3 1,-13 2 3,-5 0-3,-5 1 6,0-1-6,1-3 2,4-6 1,8-2-3,3-6 0,6 0 0,1-1 0,0-4 0,0 3 4,0-3 1,0-1-1,0 4 0,7-3 3,6 2-5,7 1 6,6-4-5,3 3 12,-2-4-11,-1-1-1,-6-2-2,-5 0-1,-3 0 1,-3 0 2,4 0-2,4-12 1,5-7 1,3-3-1,-1-5-1,0-2 3,-4-4-1,-1-2 2,-6-1-2,-5 0 1,-2-2 0,-6 1 6,0 2-1,0 2 0,-3 1-4,-8 4 8,-1 1-3,-3 7-3,-1 0-1,-3 3-4,-7 1 0,-2 2 0,-6 0-2,-5 3 0,-5 4 0,0 6 0,-1 1-4,3 0 3,5 9 1,2 8-1,6 7 0,2 9 0,3 4 1,2 5 2,2 3 0,1-1-2,1 1 0,5 4 0,4 4 5,3 3-5,6-1 6,0-1-4,16-9 8,6-4-2,7-7-4,3-2 3,6-5 4,1-3 1,4-4 3,-3-6 2,-1-5 2,0-1-8,-7-8 11,0 0-9,1-5-5,1-15 2,2-9-2,3-5-3,-2-5-2,-4-2 6,-4-2 2,-7 1 1,-6 2 0,-7-1 0,-5-2-7,-2 2 2,-2 1-5,0 6-1,-9 4-1,-5 5 1,1 9-1,1 2 1,2 0 0,2 5 0,0 1-1,6 0-2,-3 4 1,4 2 1,-1 0-1,2 2 0,0 0 0,0 0-3,0 0-2,0 0-3,0 0 0,0 0 4,0 0 0,0 0 3,0 0-3,0 0-3,0 0 1,0 0 4,0 0-2,0 0 0,0 0-1,0 0 3,0 0 0,0 0-2,0 0 4,0 0 0,0 0 1,0 0 0,0 0 0,0 0 0,0 0 0,0 0 1,0 0-1,0 0 0,0 0 0,0 0 0,0 0-1,0 0 1,0 0-3,0 0-8,0 0-17,0 0-7,0 0-9,0 0-9,-1 0-37,-8-4-73,3-10-140,0-11-419</inkml:trace>
  <inkml:trace contextRef="#ctx0" brushRef="#br0" timeOffset="719111.2911">21075 4526 325,'0'0'134,"0"0"-90,0 0 22,0 0 13,0 0-4,0 0-15,-15-17-17,14 15-4,-3-1-5,1-1-3,-1-1-1,1-3 5,3-1-2,-2 2-13,2-1 3,0-1-6,0 3-3,0-1 4,0 0 4,0 1-7,0 3-1,0-1 0,0 3-1,3-2-2,-1 0-1,1 1 1,0 1-4,-2-2 0,4 2 1,1-1-4,1 2-2,2 0 0,0 0-1,1 0 0,0 0 1,-4 0-2,-2 0 1,2 0-1,0 4 0,1 1 0,1 1 0,-3-1 0,3 1 0,-3-3 2,-1 4-2,1-2 0,-1-1 0,-1 2-1,0-1 2,0-2-1,1 1 1,0-1 0,-1 1 0,-2-1 0,1-3-1,-2 2 1,0-2 2,0 0-3,0 0-1,0 0 1,0 0 1,0 0-1,0 0 2,0 1-2,0 1 0,0-2 0,1 1 0,-1-1 0,0 0-2,0 2 2,0-1 0,0 1 0,0 1 0,0 1 0,0-3-3,0 2 3,0 0 1,0 0-1,0 0 2,0-1-2,0 1 0,0 0 0,0 1 2,0 0-1,0 2-1,-6-1 0,-6 1 0,-1 0 0,-8-1 5,3-2-3,-2 1 0,8-2 0,2-2-2,6 1 2,0-1-2,3 0 4,-2 0-1,0 0 2,0 0 5,0 0-1,2 0-3,-2 0-2,3 0 5,0 0 11,0 0 3,0 0 1,0 0-13,7-3-10,2 2 0,1 1-2,4 0 0,0 0 1,2 0 0,1 1 0,2 11 0,-3 0 0,1 3 0,-1 2 2,-4 0 0,3 4 5,-2 0-5,-5 0 6,-1 0-2,-4 0-1,0 0 3,-3 0-2,0-2 3,-12-1-6,-7-2 2,-5-2 0,-7-6 2,-2-2 0,3-6-4,5 0 0,4 0-3,3-8 1,0-9-1,2-5-17,2 0-22,8-2-9,4 2-35,2-2-68,11 7-76,16 0-108,4 4-124</inkml:trace>
  <inkml:trace contextRef="#ctx0" brushRef="#br0" timeOffset="719642.5612">21396 4424 153,'0'0'557,"0"0"-543,7-88 29,-28 61 50,-7 3-16,-7 5-35,-8 2-13,-6 3-12,-11 6 1,-11 5 4,-5 3-2,-3 3 7,4 19-9,11 11-10,10 10-2,7 7-6,17 9 1,10 2 9,16 3 7,4 4 15,9 3 5,25-3-10,11-3 0,10-7 6,8-7-20,5-7 1,1-8 5,0-7 6,-5-11 2,-4-7 3,-4-11-3,-5 0-1,-10-11 1,-3-14-3,-7-12-1,-4-9-1,-3-11-11,-4-15 1,-3-9-2,-5 0-4,-8 12 4,-4 12-6,0 15-3,-4 5-1,-15 5 2,-8 1-4,-9 6 1,-6 5-3,-10 1-2,-3 6-13,-3 3-16,3 2-15,7 4-27,9-1-33,5 1-35,9 0-96,5-2-239</inkml:trace>
  <inkml:trace contextRef="#ctx0" brushRef="#br0" timeOffset="723191.3871">19928 6638 918,'0'0'55,"0"0"74,0 0 25,0 0-73,0 0-12,0 0-13,0 0-2,121 2 5,-65 7-15,-1-1-8,-6 0-8,-5-5-13,-11-1-12,-5-1-1,-13-1-2,-6 0-8,-3 0-31,-6 0-54,0 0-84,-18 0-104,-10 0-213,-4 0-72</inkml:trace>
  <inkml:trace contextRef="#ctx0" brushRef="#br0" timeOffset="723408.3304">20143 6567 730,'0'0'311,"0"0"-155,0 0 51,0 0-57,0 0-61,0 0-35,-2-62-30,2 85-17,0 14 10,0 13 19,0 6-1,0 1-9,0-3-16,0-4-8,3-7-2,15-1-23,10-6-59,16-7-24,12-16-121,4-13-401</inkml:trace>
  <inkml:trace contextRef="#ctx0" brushRef="#br0" timeOffset="723831.7123">21653 6618 545,'0'0'526,"0"0"-445,0 0 58,0 0 24,0 0-58,0 0-34,82 13-10,-40-6 0,0-2-7,0 0-10,-3-4-18,-3-1-6,-2 1-13,-3-1-3,-2 2-4,-7-1 0,-8 2-9,-3-2-25,-6 4-45,-5 3-43,0 1-101,-23 0-276</inkml:trace>
  <inkml:trace contextRef="#ctx0" brushRef="#br0" timeOffset="727122.9379">21710 9155 137,'-13'127'0</inkml:trace>
  <inkml:trace contextRef="#ctx0" brushRef="#br0" timeOffset="727753.277">21240 8984 637,'0'0'0,"0"0"-154,0 0 152,0 0-1,0 0-78,0 0-17,32 8-1,-41 7-46</inkml:trace>
  <inkml:trace contextRef="#ctx0" brushRef="#br0" timeOffset="729186.1337">21376 4496 1,'-43'103'0</inkml:trace>
  <inkml:trace contextRef="#ctx0" brushRef="#br0" timeOffset="732515.3718">21832 5479 163,'0'0'225,"0"0"-138,0 0 21,0 0 10,0 0-32,0 0-7,0 0-19,-3-7-20,3 7-12,0 0-10,0 0-9,0 0-4,0 0-3,0 0-2,0 0 0,0 0-1,0 0-21,0 0-68,0-8-293</inkml:trace>
  <inkml:trace contextRef="#ctx0" brushRef="#br0" timeOffset="735842.8522">20405 7624 690,'0'0'463,"0"0"-446,0 0 41,0 0 57,0 0-36,0 0-19,0 0-19,3 0-6,-3-6-4,0-1-8,1-5 6,4-1-7,3-3 1,3-5-5,4 1-2,3 1-5,-1-1 7,0 1-2,0 2-2,-1 0-6,0 2-1,0 0 7,-3-2-5,5 1 2,-4-2-5,6 2 8,3 0-9,0-2 4,2 4 2,1 0-8,-2 3 5,0 1 5,-3 2-8,0-1-1,1 2 3,3 2-2,5-2-2,2 4-3,3-2 1,3 2 3,-1 0 4,0 0-2,-4 3 1,-2 0-1,-2 0-5,-3 0 4,-3 0-3,-1 3 1,-1 3-2,0 1 2,3 2 4,0-2-1,3 3 0,0-2-5,1 3 4,2-2-1,-2 2-3,2-2 2,1 3 2,0 1-5,-1 0 1,0 0 6,-2-1-2,-3 0-4,-6-4 4,-1 1 3,-8-4-7,1 1 2,-1 0-3,-3-2 1,0 0-3,-3-1 3,1 0-1,-3-3 0,3 3 1,-4-3 0,1 0 0,-2 0-1,0 0 7,0 0-7,0 0 0,0 0 0,0 0 0,0 0 0,0 0 0,0-7 0,0-6 0,0-1 0,0-8 0,-2-4 0,-6-4-3,-3 1-2,-1 4 3,-3 4-2,-1 3 4,-1 3-6,4 5 2,-1 1 3,7 3-2,2 4 2,1 0 0,2 2 1,2 0 0,0 0-1,0 0-1,0 0-1,0 0 0,0 0-1,0 0 2,0 6-1,6 7 3,5 4 1,5 3 2,2 2 4,3-1-1,0 1-2,-3-1 1,0 1-1,-2-1-2,1-2 4,-2-3 0,-1-1-2,-6-6-4,-3-4 0,-5-1 0,0-3 0,0 1 0,0-2 0,0 0 0,0 1 0,0 3 0,-5 3 0,-6 3 0,-6 2 0,-6-2 0,-2 3 0,-11-2 0,0-2 0,2-5 0,4-2 0,11-2 0,7 0 0,4 0-53,4 0-36,-5 0-66,-6 0-8,-8 1-109,-9 3-209</inkml:trace>
  <inkml:trace contextRef="#ctx0" brushRef="#br0" timeOffset="736594.7811">20949 8673 14,'0'0'753,"0"0"-594,0 0-54,0 0 102,0 0-61,0 0-22,3 5-40,-1-5-30,-2 1 8,0 1-10,0-2-20,0 1-6,0-1-17,0 1-6,0-1-3,0 0-5,0 0-37,0 0-23,0 0-6,0 0-21,0 0-72,0-10-90,-2-12-161</inkml:trace>
  <inkml:trace contextRef="#ctx0" brushRef="#br0" timeOffset="737239.2607">20410 7353 688,'0'0'98,"0"0"-88,0 0 101,0 0-13,0 0-45,0 0-28,0 3-3,0-3 5,0 0-2,0 0 8,0 0-10,0 0-2,0 0-15,0 0 0,0 0 2,0 0-3,0 0-5,0 0 0,0 0-54,0 0-53,0 0-109,10-11-347</inkml:trace>
  <inkml:trace contextRef="#ctx0" brushRef="#br0" timeOffset="737458.6009">20410 7353 1033</inkml:trace>
  <inkml:trace contextRef="#ctx0" brushRef="#br0" timeOffset="737688.7078">20410 7353 1033,'53'80'92,"-53"-77"-92,0-2 66,0 1 32,0 0-56,0 1-29,0-2-5,0 0-3,0 0 0,0-1 1,0 2 1,0-2 3,0 0 6,0 0 7,0 0 20,0 0-18,0 0-9,0 0-9,0 0-7,0 0 2,0 0-1,0 0-1,0 0 1,0 0 1,0 0 2,0 0-1,0 0-1,0 0 0,0 0-2,0 0 0,0 0-28,0 0 2,0 0-17,0 0-10,-3 0-48,-1-10-191,-2 0-577</inkml:trace>
  <inkml:trace contextRef="#ctx0" brushRef="#br0" timeOffset="740756.5608">18561 12538 1172,'0'0'120,"0"0"-74,0 0 20,0 0-9,0 0-40,21 94 39,-10-24-25,-11 3-27,0-7-4,0-2-26,4-11-135,10-16-166,4-16-371</inkml:trace>
  <inkml:trace contextRef="#ctx0" brushRef="#br0" timeOffset="741077.577">18818 12620 1120,'0'0'101,"0"0"-63,0 0 121,0 0-65,0 0-80,0 0-12,-16 123 10,14-57-11,2-9-2,4-13-1,19-12-19,4-13-3,13-16 0,4-3 24,2-30 2,-3-13 3,-9-7-2,-11-5 20,-13 1 9,-6 10-1,-4 15 9,0 16 1,0 13-8,0 5-26,-1 29-4,-5 14-3,2 11 2,-1 3-2,2-3-1,3-6-3,0-3-53,8-9-77,20-14-119,9-21-221</inkml:trace>
  <inkml:trace contextRef="#ctx0" brushRef="#br0" timeOffset="741304.8229">19334 12749 569,'0'0'702,"0"0"-679,0 0 33,0 0 42,0 0-59,114-31-33,-67 37-6,1 6-3,-4 0-91,-8 0-96,-13-1-262</inkml:trace>
  <inkml:trace contextRef="#ctx0" brushRef="#br0" timeOffset="741520.7839">19406 12954 1192,'0'0'109,"0"0"-71,0 0 83,0 0-58,106 11-63,-47-7-81,7-4-255</inkml:trace>
  <inkml:trace contextRef="#ctx0" brushRef="#br0" timeOffset="742150.2091">20141 12818 403,'0'0'170,"0"0"-164,0 0 73,0 0 61,0 0-29,0 0-29,0 0-2,25-4 11,-25-1-19,0-3-33,-4-2-12,-3-2-12,1-5-8,3-2-7,1-3 5,1-5-4,1-1 2,0-1 2,0 2 5,0 3 7,0 2-4,1 3 0,7 2-7,5 3 0,0 1-6,4 7 0,2 0 3,2 4-4,0 0 2,-1 2-1,2 0 4,2 4-1,2 13 1,1 3 1,-6 4-2,-4 5-2,-11 1-1,-6 3 5,0 4-3,-20 0 0,-5 7 1,-9 4-1,-1 1-1,4 2-1,3-5 1,11-3-1,11-4-1,6-10-1,0-2 2,15-6 0,7-4 0,4-5 5,2-7 7,0-5 13,-2 0-7,-4-2-10,-4-15 1,-6-7 2,-7-5 1,-5-6-4,-5-5-1,-20-2-7,-13-2 0,-4 4 1,-4 0-3,3 2 0,7 7-10,8 4-18,10 5-9,9 10-40,9 6-58,2 6-112,24 0-314</inkml:trace>
  <inkml:trace contextRef="#ctx0" brushRef="#br0" timeOffset="742467.6012">20641 12905 566,'0'0'160,"0"0"-91,0 0 142,0 0-23,0 0-76,94 0-29,-59 3 8,0 0-27,-1 2-34,-3-1-18,-2 1-10,-4-2-4,-1-1-6,-10-2-67,-5 0-108,-9 0-145,-5-12-375</inkml:trace>
  <inkml:trace contextRef="#ctx0" brushRef="#br0" timeOffset="742687.5134">20806 12714 877,'0'0'387,"0"0"-359,0 0 89,0 0 33,0 0-95,0 0-48,5 49 15,-5 9 14,0 2-16,-3 1-11,-6 1-9,-1 2-1,4 0-21,4-5-84,2-9-164,0-11-428</inkml:trace>
  <inkml:trace contextRef="#ctx0" brushRef="#br0" timeOffset="743483.6182">21218 12402 617,'0'0'159,"0"0"-65,0 0 83,0 0-12,0 0-51,0 0-64,0-5-45,-19 66 19,-2 24 31,9 9-13,7 0-18,5-6-12,6-11-4,18-9-6,9-10 2,6-12-1,6-10-1,-2-14 0,-7-11 0,-10-10-2,-5-1 4,-7-15 3,-8-18-2,-6-7 2,0-6-5,-14 0-2,-12 5-1,-4 7-3,-2 10 4,1 10-5,1 8-3,2 6 0,5 0-14,7 5-25,7 8-51,9-1-57,6-2-110,25-3-155</inkml:trace>
  <inkml:trace contextRef="#ctx0" brushRef="#br0" timeOffset="743704.2245">21718 12859 1002,'0'0'99,"82"-15"-31,-24 15 74,6 0-28,-4 0-51,-9 8-36,-8 1-17,-8 1-10,-2-3-12,-7-1-107,-10-4-105,-16-2-344</inkml:trace>
  <inkml:trace contextRef="#ctx0" brushRef="#br0" timeOffset="743920.3401">21962 12639 541,'0'0'737,"0"0"-694,0 0 72,0 0 5,0 0-73,0 0-35,-1 116 32,1-41-7,0-4-25,0-4-3,0-6-6,0-9-3,0-7-12,3-9-54,15-9-56,6-11-124,10-13-237</inkml:trace>
  <inkml:trace contextRef="#ctx0" brushRef="#br0" timeOffset="745488.6459">22128 13037 166,'0'0'529,"0"0"-471,0 0-1,-32-74 76,18 48-35,0 3-23,7 7 28,1 6-12,4 3-20,2 7-30,0 0-41,0 22 0,6 11-2,3 6 2,-3 2 7,-6-4-1,0-8-5,-13-10 0,-7-8-1,-7-11-3,1-13 3,-1-21 5,6-11 4,9-2 9,9 2 15,3 8 16,0 12-17,11 9 3,9 16-17,12 4-13,3 30-5,3 19 1,-7 15 2,-16 4-1,-15-2-2,-2-8 0,-27-14-2,-7-19 2,-3-22-1,2-11 1,2-38 3,4-18 10,6-16-9,6-6 17,8 3-8,4 13-4,7 15-8,0 19-1,12 17-6,8 15-30,6 17-83,-5 23-197,-11 13-344</inkml:trace>
  <inkml:trace contextRef="#ctx0" brushRef="#br0" timeOffset="745704.8821">20448 13333 463,'0'0'0,"81"42"-86,-25-23-48</inkml:trace>
  <inkml:trace contextRef="#ctx0" brushRef="#br0" timeOffset="746244.874">20214 13551 206,'0'0'867,"0"0"-797,0 0 20,140 0 71,-28 0-20,27-6-56,17-2-23,7-1-13,-11 6 7,-20-2 1,-22 3-18,-28 2-18,-25 0 7,-24 0-22,-19 0-6,-12 0-2,-2 0-6,-28 4-13,-28 2 0,-23 0-10,-24 1-13,-16-4 0,-20-3 8,-20 0-1,-10 0-5,2 0 9,17 5 23,33 2 10,40-2 1,36-4 8,34-1 28,20 0 26,56-1-11,40-9-20,30-4-6,11 5 0,-8-1-6,-20 4-4,-22 6-14,-18 0-2,-20 0-2,-21 0-39,-20 2-75,-21 4-21,-36-4-260,-38-2-284</inkml:trace>
  <inkml:trace contextRef="#ctx0" brushRef="#br0" timeOffset="751320.942">4762 17333 187,'0'0'107,"0"0"-31,0 0 17,0 0-16,0 0-2,0 0-20,0 0 0,-3-3-18,3 3 3,0 0 32,0 0 8,0 0-1,3 0 16,14 0 16,15 0-28,14 0-1,12 0 4,9 0-18,5-2-20,-6 1-15,-7 1-2,-18 0-16,-15 0-8,-14 0-6,-11 0-2,-1 0 1,0 0-5,-20 6 1,-18 4 4,-9-3 9,-10 3-8,2-5 2,3 0-3,4-1 0,11-4 1,8 0 1,10 0 1,10 0 6,4 0 8,5 0 2,0 0-10,8-4-9,23-3-10,20-6-27,24-4-43,23-6-155,11-10-479</inkml:trace>
  <inkml:trace contextRef="#ctx0" brushRef="#br0" timeOffset="752801.2691">21715 5261 997,'0'0'34,"0"0"-30,0 0 30,0 0 22,0 0-9,0 0-23,0-12-10,0 12-10,0 0 6,3 0 8,-3 1 4,0 3 0,1-1-9,-1 3-3,0 2-5,0 1 10,0-1 4,0 3-4,0-5-3,0 0-2,0-1-2,0-4 7,0-1-6,0 0 1,0 0-4,0 0-2,0 0-2,0 0-2,0 0-31,-4 0-108,-8 0-265</inkml:trace>
  <inkml:trace contextRef="#ctx0" brushRef="#br0" timeOffset="756970.1201">6857 18420 192,'0'0'82,"0"0"-16,0 0 23,0 0 21,0 0 38,0 0 18,0 0-5,-33 11-3,60-11-45,8-1-8,6-5 4,4 2-25,1-1-28,2 0-21,-2 2-24,-1-3-6,-1-1-4,-9-1 0,-8 0 0,-12 5-1,-9 0 0,-6 3-2,0 0-15,-23 0-1,-17 2-2,-14 9 4,-15 5-2,-1-4-3,-3 2 5,2-1 9,8-3 5,15-4 4,17-6 2,15 0-1,13 0 11,3 0 15,7 0 1,28-6-12,14-7-16,14 3 14,7-2 8,1 2 4,-2-1-5,-8-2-2,-8 4-6,-11 3-12,-13 1 3,-17 5-6,-11 0-2,-1 0-7,-22 0-18,-20 3-2,-12 10 11,-7 1-3,1 0 3,7-3 10,11-4 7,15-3 1,15-1 5,11-3 8,1 0 10,22 0 2,22 0-1,18-7 5,11-9-3,5 0-9,-5-1-2,-7-3-11,-4 3-4,-7-1-31,-10 4-79,-9-6-127,1 1-812</inkml:trace>
  <inkml:trace contextRef="#ctx0" brushRef="#br0" timeOffset="758905.5184">6932 18410 594,'0'0'187,"0"0"-84,0 0 17,89-29 7,-39 20-22,5-2-30,4 2-10,2-2-16,-1 2-5,-9-1-6,-9 3-14,-13 0-5,-12 4-5,-13 0-3,-4 3-11,-9 0-6,-32 3-13,-19 10 19,-25 10-8,-12 2-13,1 4-4,7 0 14,13-3 10,16-9 1,29-6 0,16-6 8,15-5 8,13 0 35,35-10-10,25-12-13,24-7 2,9-7-1,-4 4 5,-13 3 4,-19 9-10,-22 4-14,-17 9-3,-19 6-11,-12 1-3,-24 13-22,-34 20 10,-27 12 3,-21 6-12,-2 3-5,16-15-5,27-13 15,29-15 10,25-11 9,11-5 11,17-21 25,23-9-22,14-2 2,2-3 7,-2 11 3,-15 2-14,-11 14-12,-9 7-6,-6 6-54,-6 0-41,-5 6-133,-2 7-243</inkml:trace>
  <inkml:trace contextRef="#ctx0" brushRef="#br0" timeOffset="773217.1971">1013 17345 7,'0'0'32,"0"0"5,-94-29 47,59 17-22,-3 1-36,-1 3 31,3 0-26,5 4 14,4 0 24,7 3-1,12-2 7,8-1 18,0 1-14,0 3-42,8-4-34,26 2 20,12 2-15,15 0 10,14 0 12,10 0-4,4 0 10,8 6-10,6 4 12,0-5-10,1 4-13,-2 0-4,-5-1-5,0 0 5,2 1-8,0-4 10,5 4 9,-1-3-6,-7 5 4,-7 2 0,-6-3-10,-6 3-8,-4-2 0,-1-11 2,-2 0 2,-3 0 0,-1 0 2,2 0 4,1 0-8,-4-5 7,0 5-5,-4 0-1,0 0-4,7 5 0,1-2 2,0 4-3,-2 0 1,-6-1-1,-1 0 7,-4-6-2,1 2-2,3 0 2,5-2 6,1 1-5,4 4-1,-6-1 3,3 3 1,0 0-3,6 0-1,5-3 3,4-2 5,6-2-8,0 0 0,-9-2 2,-13-5 12,-22 3 8,-21 2-17,-14 2-10,-9 0-1,0 0-44,-13 0-68,-25 0-56,-18 6-4,-17-6-159</inkml:trace>
  <inkml:trace contextRef="#ctx0" brushRef="#br0" timeOffset="774607.2169">974 16612 7,'0'0'71,"0"0"-32,0 0-13,-82-19 24,63 10 5,0 3-37,-1-1-8,2 6 3,3-1-8,6 2 0,2 0 15,7 0 25,0 0 11,0 0-23,7 0 14,8 0 66,6 0-30,4 0-4,5 0-16,3 0-10,5 0-2,5 0-9,4 0-5,7 0-1,3 0-2,5 0-10,1 0 1,3 0-8,1 0 1,-4 0 1,4 0 0,-4 0-2,8 0 10,2 0-5,3 0-5,2 0-1,-1 0-9,0 0 1,-2 0 0,-9 0 0,-6 0-4,-4 10 1,-6-1 0,0-1-3,4 0 3,4-3 0,6-1 5,5-1 0,5-3-1,-2 2-2,-3-1 5,-3 4-6,0-1-4,-5 0 5,0 3-6,-5-1 2,7 1-1,5-2 1,1 1 2,4 0-1,3-4 3,-1 3 0,-6-3 1,-3 1-1,3 4-1,-8-2-4,3 2 6,-6 3-6,-1 0 2,-2-2 0,3-2 2,6-3-4,7-3 2,4 0 2,0 0-1,-3 0 3,1 0-2,-9-3 5,-3 3-3,2 0-4,-2 0 1,5 0 1,-2 0-1,-1 0-4,2 7 3,-3-3-2,-2 1-2,-7 1 1,-3 1-1,-2 0 0,-5 3 0,2-7 1,-7 3 2,-3-3-1,-5 0 1,-8-1 0,1 0 0,-4 1-1,0-2 0,-2 2-1,1 0-1,-5-3 1,0 3 1,-2-3-2,-5 0 0,2 0 1,-1 0 0,0 2-1,2-2 2,3 0-2,-3 2 1,0-2 0,-5 0 0,-2 0-1,-2 0 0,0 0-1,0 0-1,0 0-4,0 1-23,0 2-44,0 0-87,0 3-99,0 7-26,2-2-17,17-1-145</inkml:trace>
  <inkml:trace contextRef="#ctx0" brushRef="#br0" timeOffset="775344.13">5711 17612 544,'0'0'118,"-111"-5"-90,66 0-9,14-2 28,14-1-10,12 3 26,5-2 30,7 0-8,24-3-15,27 1 0,27 4 23,27 1-16,28 3 0,17-2-11,23 1-14,8-3-8,11 0-11,-5 0-7,-15-2-2,-24 7-7,-36 0 20,-37 0-21,-27 0-7,-22 0-7,-12 0-2,-5 0 0,-5 0 0,-1 0 1,-7 0-1,-3 0 0,0 0-1,0 0 0,0 0-9,0 0-2,-3 0-5,-10 0 2,-5 0-4,-8 0-3,-3 0 5,-7 0 7,-3 0-2,-1 0-4,-4 0-7,-2 0-6,0 0-9,-5 3-21,-2 1-85,-4-1-95,-4-3-223</inkml:trace>
  <inkml:trace contextRef="#ctx0" brushRef="#br0" timeOffset="776526.0191">6019 16861 429,'0'0'89,"0"0"-51,0 0 50,0 0 24,0 0-33,0 0 10,-25-25-3,59 25-13,22 0 39,28 0-21,28 0 14,23 8-27,19 0-10,22-5-24,9-3-15,6 0-1,-10 0 3,-19 0-3,-22 0-9,-26 0 2,-21 0-7,-24 0-11,-14 0 2,-14 0-4,-11-1-1,-10 1 0,-12 0 0,-5 0-1,-3 0-5,-3 0-5,-27 0-11,-13 0 8,-20 0 3,-14 4-4,-14-1 1,-6-3 3,-12 1-4,-3 3 8,-8-1 0,-3 3 5,-8-2 2,-1 0 0,-2-4 1,-6 0 2,-2 0-2,6 0 0,11-9-1,24 1 0,29-1-3,25-1 2,22 1 1,14 3 2,11-3-1,0 4-1,20 0-2,21 3 1,23 2 1,24 0 0,31 0 2,24 0 4,25 0 5,18 0-1,-1 0 2,-9-5 11,-15 1-4,-22 3-4,-20 1-4,-15 0 1,-13 0-12,-17 0-1,-12 0 0,-19 2 0,-20 1-1,-15-1 1,-8-2-5,-10 0-3,-33 0-11,-34-3 19,-36-8-1,-31 3-12,-28 3 12,-22 5-9,-16 0 0,-2 0 2,10 10 1,24 0 8,33-3 2,29-2-2,37-5-1,37 0 1,26 0 1,16 0 6,43-5 19,42-2-21,54 2 1,34 5 0,19 0 10,5 0-13,-14 0 3,-12 0-2,-24 3 3,-23 4-7,-34 3-1,-32 1-13,-34 3-52,-24 3-72,-27 2-185,-36 1-91</inkml:trace>
  <inkml:trace contextRef="#ctx0" brushRef="#br0" timeOffset="777348.4026">5780 17539 527,'0'0'291,"0"0"-232,0 0-8,0 0 76,0 0-19,0 0-27,5-44-31,72 44 11,47 0 4,43 11 3,39-5-1,28-3-22,15-3-8,-3 0-12,-15-6 13,-29-3 7,-38 4-18,-45 2-2,-42-1-9,-40 2-8,-26 2-5,-11 0-3,-14 0-13,-31 4 5,-30 8 5,-31 1 5,-24 1-4,-19-2-14,-15-2-4,-4-5-1,1-5 5,12 0 13,12 0 3,20-8 0,28-1 5,34 2-5,28 4 0,27-6 4,6 4 13,37-5 6,26-2-21,26 2 2,13 2 3,8 3-1,0 4-1,-7 1 1,-7 0-4,-13 0 0,-17 0-2,-21 7 0,-16 0-1,-18-2-5,-11 0-10,0 0-33,-18-1-3,-15 0-3,-9-1-24,-6-2-58,-2 1-40,2-2-73,2 0-89,3 0-128</inkml:trace>
  <inkml:trace contextRef="#ctx0" brushRef="#br0" timeOffset="783656.8801">18712 5173 617,'0'0'69,"0"0"-58,0 0 19,0 0 69,0 0-10,0 0-27,0 0-24,100-15-15,-42 24 9,3 3 11,-1-3-8,-19-1-9,-18-3-7,-15-2-19,-8-2-5,0 2-17,-24 2 9,-18 0 13,-16 1 5,-9 0-1,3 1-4,9-2 1,16-1 1,16-3-1,15-1 0,8 0 25,5 0 60,19 0-22,15-5-56,10-4-5,5 0 4,-4 1-7,0 3-4,-11 2-16,-6 3-92,-10 0-119,-9 0-28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39306" units="1/cm"/>
        </inkml:channelProperties>
      </inkml:inkSource>
      <inkml:timestamp xml:id="ts0" timeString="2020-10-19T04:04:32.1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677 15801,'50'0,"-26"0,1 0,0 0,0 0,0 0,-1 0,1 0,0 0,-25-25,25 25,0-25,-1 25,1 0,0 0,0 0,0 0,-1 0,1-25,0 25,0-25,0 25,-1 0,1-24,0 24,0 0,0-25,24 0,-24 25,-25-25,25 25,24 0,-49-25,25 25,0-24,0 24,-25-25,25 25,-25-25,24 25,1 0,0-50,0 50,-25-24,25 24,-25-25,0 0,25 0,-25 0,24 0,-24 1,0-1,0 0,25 0,-25 0,25 25,-25-24,0-1,0 0,0 0,0 0,0 1,25 24,-25-50,0 25,0 0,0 1,0-1,0-25,25 50,-25-25,0 1,0-1,0 0,0 0,0 0,0 1,0-1,0 0,0 0,0 0,0 1,-25 24,25-25,0 0,0 0,-25 0,25 1,0-1,-25 25,25-25,-25 25,25-25,0 0,-24 0,24 1,-25 24,25-25,-25 0,25 0,-50 0,25 25,25-24,-24 24,-1 0,0-25,-25 0,26 25,-1 0,0 0,0 0,25-25,-49 25,24 0,0 0,-25 0,26 0,-26 0,25 0,0 0</inkml:trace>
  <inkml:trace contextRef="#ctx0" brushRef="#br0" timeOffset="1992.0557">16247 13965,'0'25,"-24"-25,24 25,-25-25,0 0,0 49,0-49,1 0,-1 25,0-25,25 25,0 0,0-1,50-24,-50 75,24-75,1 49,0-24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39306" units="1/cm"/>
        </inkml:channelProperties>
      </inkml:inkSource>
      <inkml:timestamp xml:id="ts0" timeString="2020-10-19T04:05:21.5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727 14784,'0'24,"0"1,0 0,0 0,0 24,0-24,0 0,-25 0,25 0,-25-25,25 24,0 1,25-25,0 0,-1 0,1 0,0 0</inkml:trace>
  <inkml:trace contextRef="#ctx0" brushRef="#br0" timeOffset="2454.3718">15875 14635,'-24'0,"-1"0,0 0,0 0,0 0,1 0,-1 0,50 0,-1 0,1 0,0 0,-25-25,0 0,-25 25,25 25</inkml:trace>
  <inkml:trace contextRef="#ctx0" brushRef="#br0" timeOffset="7102.0641">20663 14089,'24'-25,"26"0,0 25,24-49,-24 24,-25 25,-1-25,26 25,-25-25,0 1,24 24,-24 0,0 0,0 0,-1 0,1 0,0 0,0 0,0 0,-1 0,1 0,0 24,0-24,0 0,-25 25,49-25,-24 0,-25 25,25-25,-25 25,25 0,-1-25,-24 24,25-24,0 25,0 0,0 0,-25 0,24-25,-24 24,0 1,0 0,25-25,-25 25,0 0,25-1,-25 1,25-25,-25 25,0 0,0 0,0 0,0-1,0 1,0 0,25 25,-25-26,0 1,24 0,-24 0,25-25,-25 49,0-24,0 0,0 0,25 0,-25-1,0 1,0 0,0 0,0 24,0-24,0 0,0 0,0 0,0-1,0 1,0 25,-25-1,0-24,1 25,-1-25,25-1,0 1,0 0,-25-25,25 25,-25-25,25 25,-25-25,25 25,-24-1,-1-24,0 25,-25 0,26 0,-1 0,-25-25,25 0,25 24,-24-24,24 25,-25-25,0 25,0-25,0 0,1 0,-1 25,0-25,25 25,-25-25,0 0,1 24,-1-24,0 25,0-25,0 0,1 0,-1 0,25-25,25 25,-25-24,24 24,-24-25,0 0,0 50,0 24,0-24,0 0,0 0,0 0,50-25,-25 0,0 0,-1 0,1 0,0 0,0 0,-25 24,25-24,-1 0</inkml:trace>
  <inkml:trace contextRef="#ctx0" brushRef="#br0" timeOffset="7963.6174">21258 15553,'-25'0,"25"24,0 1,0 0,-25 0,25 0,-24-1,24 1,-25 0,0 0,25 0,0-50</inkml:trace>
  <inkml:trace contextRef="#ctx0" brushRef="#br0" timeOffset="9265.7965">20811 14660,'0'49,"0"-24,-24 0,24 0,0-1,0 1,0 0,24-25,-24 25,25-25,0 0,0 25</inkml:trace>
  <inkml:trace contextRef="#ctx0" brushRef="#br0" timeOffset="10159.8042">20836 14585</inkml:trace>
  <inkml:trace contextRef="#ctx0" brushRef="#br0" timeOffset="12165.9598">20787 14536,'24'0,"-24"24,25-24,0 0,-25 25,-25-25,25-25,0 1,0-1,0 0,0 0,25 50,-25 0,0 0,0-1,-25-24</inkml:trace>
  <inkml:trace contextRef="#ctx0" brushRef="#br0" timeOffset="14412.1867">19398 14684,'24'0,"-24"25,25 0,-25 0,25 24,0 1,0 0,24-26,-49 1,0 0,25-25,0-25,-25 0,25-49,-1 49,-24 0,25 25,-25-49,25 49,-25-25,25 0,-25 0,0 1</inkml:trace>
  <inkml:trace contextRef="#ctx0" brushRef="#br0" timeOffset="16202.2605">14486 14784,'25'0,"0"0,-25 24,25 26,-25-25,25 24,-1-24,-24 0,25 0,0 24,-25-24,0 0,25 25,0-50,-25 24,24-24,1 0,-25-24,25-1,0-25,0 50,-25-25,24 1,-24-1,25 25,-25-25,0 0,25 25</inkml:trace>
  <inkml:trace contextRef="#ctx0" brushRef="#br0" timeOffset="18435.8728">15032 14833,'0'25,"0"0,-25 0,25-1,-25 1,25 0,-24 0,-1-25,25 25,-25-1,25 1,-25-25,25-25,0 1,25 24,-25-25,25 2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19-07-16T19:08:08.7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274 13247 0,'18'-18'172,"-1"-17"-157,1 35-15,-18-18 16,18 18-16,-1 0 16,-17-17-16,0-1 31,35 18-31,-17-18 15,0 18 32,-1 0-31,-17-17 0,18-1 15,0 18-31,-1 0 15,19-18 17,-19 18-32,-17-17 15,18 17-15,0-18 16,-1 18 0,1 0-1,-1 0 1,-17-18-1,18 18-15,0 0 16,-1 0 0,1-17 15,0 17 16,-1 0-16,19 0-15,-19 0-1,1 0 17,-1 0-17,1 0 1,0 0-16,-1 0 31,1 0-31,0 0 16,-1 0-1,1 0 1,-18 17-16,18-17 31,-1 0-15,-17 18-16,18-18 15,-1 35 1,19 1 15,-19-36-15,1 0 0,-18 35-16,18-35 15,-18 18-15,17-18 16,-17 17-16,0 1 15,18-18 1,0 18 0,-18-1-16,0 1 15,17-18-15,1 17 0,-18 1 16,18-18-16,-18 18 16,0 17-1,17-35-15,-17 18 16,18-1-1,-18 1 1,0 0 0,17-1-1,-17 1 1,0-1-16,0 1 16,0 0-1,0-1 1,0 19-1,0-19 1,0 1-16,0 0 16,0-1-16,0 1 15,0-1-15,0 1 32,0 0-32,0-1 15,0 1 1,-17 0-1,17-1-15,-18-17 0,1 18 32,17 0-32,-18-1 15,18 1 1,-18 0-16,18-1 16,-17 1-1,-1-18-15,0 17 16,18 1-16,-17-18 15,17 18-15,-18-1 16,18 1 0,-18-18-1,1 18-15,-1-1 0,0 19 47,1-19-31,-1-17-16,18 18 15,-17-18 1,17 17 0,-18 1-16,0-18 31,18 18-15,-17-18-1,17 17-15,-18-17 31,0 18-31,1-18 16,17 18-16,-36-1 31,19-17-15,-18 0 0,17 0-16,-17 0 15,35 18 16,-18-18-31,0 0 16,1 0-16,-1 0 16,-17 0-1,17 0 1,1-18 0,-1 18-16,0 0 31,1 0-31,17-17 15,-18 17-15,0 0 16,1-18-16,-1 18 31,0 0-15,1 0 0,-1-18-1,0 1 1,1 17 15,17-18-31,-18 18 16,18-18-1,-17 1 1,-1 17 31,18-18-16,0 1-31,-18 17 16,18-18-1,0 0 17,0 1-17,0-1 1,0 0-1,-17 18 1,17-17-16,0-1 16,-18 18-1,18-18 1,0 1 15,0-1-31,0 1 47,0-1-16,0 0-15,0 1 31,0-1-32,0 0 32,0 1-31,0-1-16,-18 18 172,1 0-172,-1 0 15,18 18 1,-18-18 0,1 35-1,-1-17 1,18-1-16,-17-17 16,-19 18-16,36 0 15,0-1 32,-17-17-31,-1 0 31,18 18-32,0-1 48,0-34 140,18 17-203,-1 0 15,-17-18 1,0 1-16,0-1 31,36 18-31,-19 0 16,-17-18 0,18 1 15,-1 17-16,-17-18 17,18 0-1,-18 1-15,18 17-1,-1 0 1,-17-18-16,18 0 15,0 18 1,-18-17 15,17 17 204,1 0-220,-18 17-15,18-17 16,-18 18-16,0 0 16,35-18-16,-35 17 31,17 1-31,19 0 0,-19-18 31,1 17-15,0 1-16</inkml:trace>
  <inkml:trace contextRef="#ctx0" brushRef="#br0" timeOffset="6774.9492">8784 13212 0,'0'-18'188,"0"0"-188,18 1 31,-18-1-31,17 0 0,1 1 31,-18-1-31,18 0 16,-18 1-1,17-1-15,1 18 16,-18-18-16,35 1 16,-17-1-16,0 18 15,-1 0-15,1-17 16,-1-1-16,1 0 16,0 18-16,17-17 15,-17 17 1,-18-18-16,35 0 15,-17 18-15,-1 0 16,1 0-16,-1 0 16,-17-17-1,36-1-15,-1 18 16,-35-18-16,35 18 0,1 0 31,-19-17-31,1 17 31,0 0-15,-1 0-16,1 0 16,-1 0-1,19 0-15,-19 0 16,1 0 0,17 0-16,1 0 15,-19 0 1,1 0-16,-18 17 15,35-17-15,-17 0 16,17 0 0,0 18-16,-17-18 15,17 18-15,0-1 0,-35 1 16,18-18-16,17 18 16,-35-1 15,53 19-31,-35-36 15,0 17-15,-18 1 16,35-1-16,-17-17 16,-18 18-16,0 0 15,17-1-15,1-17 16,-18 36-16,0-19 16,0 1-1,0 0-15,17-18 16,-17 17-1,0 19-15,0-19 16,0 18-16,0-17 16,0 0-1,0-1 1,0 1-16,0 0 16,0 17-1,0-17-15,0-1 16,-17 1-16,17 17 15,0 0 1,-18-35-16,18 18 16,-17-18-16,17 18 15,0 17-15,-18-17 16,18 17 0,-18-35-16,18 17 15,-17 19-15,17-1 16,-18-17-1,0-18-15,18 35 16,-17-35 0,17 18-16,-18-1 0,0 19 15,1-19 1,17 18-16,-36-17 16,19 17-1,-1-17-15,1 0 16,-1-1-16,0 1 15,1 0-15,17-1 16,-18 1 0,0-18-16,1 35 15,-1-17-15,-17-1 16,17 1-16,-17 17 16,0-17-16,35 0 15,-18-18-15,-17 17 16,17-17-16,18 18 15,-18-18-15,-17 35 16,0-35-16,17 18 16,-17-18-1,17 0-15,1 17 16,-1-17 0,0 0-1,1 0-15,-1 0 16,0 18-16,-17-18 15,-18 0-15,36 0 16,-19 0-16,19 0 16,17-18-16,-18 18 15,0 0-15,1 0 16,-1 0 0,-17-17-16,35-1 15,-18 18-15,1-18 16,-1 18-1,0 0 1,1-17 0,-19-1-1,19 1-15,-1 17 16,1-18 0,-1 0-16,0 18 15,18-17 1,0-1-16,-17 0 15,17 1 17,-18-1-32,18 0 15,-18 1 1,18-1-16,0 1 16,-17-19-1,17 19 1,0-36-16,0 35 15,0 0 1,0 1-16,0-1 0,0 1 16,0-1 15,0 0 16,0 1-47,0-1 15,17 0 1,1 1-16,-18-1 16,18 18-16,-18-18 15,17 18 17,-17-17-17,18 17-15,-36 0 250,1 0-250,-1 0 16,0 0-1,1 0-15,-1 0 16,0 0-16,-17 0 0,17 17 16,-17-17-1,18 0-15,-19 18 16,19 0 0,-1-18-16,0 0 15,1 0 1,-1 17-1,0-17-15,18 18 16,-35-18-16,35 18 16,-17-18-1,17 17 110,17-17-47,1 0-62,17 0-16,-17 0 16,-1-17-1,19 17-15,-19-18 32,1 18-32,0 0 15,-1 0-15,-17-18 16,35 1-1,-17 17-15,0 0 32,-18-18-32,17 18 31,1-18-15,0 1-1,17 17 1,-17-18-16,-1 0 31,1 18-31,0 0 16,-18-17-16,0 34 250,17 19-235,-17-1 1,0-17-16,0-1 16,0 19-16,0-19 15,0 19-15,0-19 16,0 18-1,0-17 1,18-18 0,-18 18-16,0-1 15,0 1 1,0 0 0,0-1 15,0 1 3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8T09:33:08.9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463 5353 334,'0'0'72,"0"0"-59,0 0 50,0 0 38,0 0-14,0 0-1,0 0-15,0 0 4,0 0-13,4 0-7,9 0-6,11 0 6,9 0-27,9 0 46,7 0-30,3 0-6,0-3-10,-1-1-7,-6 2-1,-8-3 0,-6 4-11,-9-2 6,-8 3-8,-8-1-3,-3 1-1,-3 0-1,0 0-2,0 0-2,0 0 2,0 0-7,0 0-9,0 0-14,0 0-41,0-2-51,0-1-52,0-6-146,2 0-274</inkml:trace>
  <inkml:trace contextRef="#ctx0" brushRef="#br0" timeOffset="1771.127">12552 5291 685,'0'0'45,"0"0"-43,0 0 21,0 0 99,0 0-49,0 0-46,0 8-14,0-7-13,1-1 3,12 3 5,3-2-6,2 0 5,6 1 4,4-2 0,12 0-6,2 0-3,4 0-1,-3 0 0,-10-4-1,-8 1 1,-9 3-1,-8-1-3,-3 1 3,-4 0 0,-1 0-8,0 0-9,0 0-12,0 0 1,0 0 3,0-2 12,0 2 3,0 0-13,0-1-12,0 1-24,0-3-54,0 1-66,0-3-185</inkml:trace>
  <inkml:trace contextRef="#ctx0" brushRef="#br0" timeOffset="3451.3996">18533 5280 636,'0'0'64,"0"0"-53,0 0 64,0 0 0,0 0-5,0 0-35,90-13-17,-71 10 2,-4 2 0,-3-2-4,-3 3 9,-2-1-10,-2 1-12,1-2-1,2 2 1,-1 0-3,-3-3-4,-1 3 3,-3 0 0,0 0-8,0 0 1,0 0 3,0 0 2,0 0 4,0 0-1,0 0 0,0 0 1,0 0-1,0 0-2,0 0-3,0 0-12,0 0 0,0 0 3,0 0 7,0 0 6,0 0-3,0 0-3,0 0-9,0 0-10,0 0-19,0 0-29,0-2-71,0 0-23,0-1-101</inkml:trace>
  <inkml:trace contextRef="#ctx0" brushRef="#br0" timeOffset="5701.3391">4287 6261 847,'0'0'74,"0"0"-66,0 0 20,0 0 42,97 0-14,-63 0-1,4 0-18,8 0 3,7 0-9,6 0 0,9 0-5,1 0-4,-3 0 0,-4 0-5,-8 0 1,-12 0 3,-5 0-14,-10-2 2,-6 1-2,-7 0-6,-9-1 4,-2 2-5,-3-1-6,0 1 0,0 0-2,0 0-5,0 0-11,0 0 0,0 0 2,0 0-2,0 0 9,0 0-2,0 0 5,-6 0-7,-10 0 9,-6 0-7,-10 5-15,-8 2 6,-12-2 9,-14 2-3,-6 3 11,-4-1 9,4 1 3,10-1 0,11-4-1,9 0 4,13-4 12,8 0 2,10-1-9,7 0 4,4 0 21,0 0 6,0 0-8,0 0-12,15 0-4,13 0 11,17 0-22,10 0 1,8-4 2,5-3-3,1-1 7,1 1-1,-1 0-7,-1 0-2,-8 1 1,-7 1-4,-12 0 1,-13 2 2,-10 2-6,-6 1 2,-9 0-2,0 0 0,-3 0-2,0 0-2,0 0-4,0 0 7,0 0-5,0 0-1,0 0 8,0 0 0,0 0 1,0 0 3,0 0-3,0 0 0,0 0 2,0 0-2,0 0 0,0 0 0,0 0 0,0 0 0,0 0-1,0 0-1,0 0 0,0 0 0,0 0-1,0 0-1,0 0-5,0 0 5,0 0 1,0 0 3,0 0 0,0 0 0,0 0-2,0 0 2,0 0-3,0 0 1,0 0-3,0 0-2,0 0-3,0 0-4,0 0-4,0 0-11,0 0-21,0 0-7,0 0-2,0 0-45,0 0-55,12-2-151</inkml:trace>
  <inkml:trace contextRef="#ctx0" brushRef="#br0" timeOffset="23711.1852">5646 7190 687,'0'0'85,"0"0"-69,0 0 32,0 0 54,0 0-27,90-24-4,-53 24-1,9 0-10,8-3-1,2 1-4,2-2 3,-1-1-7,-9-1-15,-5 4-8,-13-1-11,-12 2-1,-6 0-3,-8 1-10,-2 0 1,-2-2-1,0 2-3,0 0 3,0 0-3,0 0 0,0 0-8,0 0-12,0 0-16,0 0-4,0 0-14,-2 0-35,-5 0-50,1 0-81,6 0-135</inkml:trace>
  <inkml:trace contextRef="#ctx0" brushRef="#br0" timeOffset="26689.0568">15401 7068 109,'0'0'363,"0"0"-340,0 0 3,0 0 59,109-1-3,-74-2-17,4-2-12,3 0-21,4 2-4,1-1 6,2-1-14,-3 0-5,-1-1-3,-6 0-6,-5 1 0,-6-1-6,-7 5-1,-9-1 0,-5 2-2,-5 0-20,-2 0-54,0 0-2,0 0-15,0 0 37,-2 0-56,-5 0-72</inkml:trace>
  <inkml:trace contextRef="#ctx0" brushRef="#br0" timeOffset="32072.8747">19607 7246 526,'0'0'308,"0"0"-272,0 0 3,109-22 22,-69 13 53,2 1-34,7 3-13,2 1-28,-5 2-23,-3 2-9,-8 0-1,-8 0 1,-5 0-7,-7 4-6,-3 3-31,-8-1-80,-4-3-105,0-3-382</inkml:trace>
  <inkml:trace contextRef="#ctx0" brushRef="#br0" timeOffset="39160.7079">9572 9176 659,'0'0'11,"0"0"7,0 0-18,0 0 23,0 0-15,0 0-8,0 0-83,0 0-150</inkml:trace>
  <inkml:trace contextRef="#ctx0" brushRef="#br0" timeOffset="39640.9168">9457 10147 1113,'0'0'35,"0"0"-35,0 0 0,0 0 16,0 0 32,0 0-12,4 0-19,-4 0-17,0-1-10,0-1-55,0 1-59,2 1-51,1-1-156,0-1-188</inkml:trace>
  <inkml:trace contextRef="#ctx0" brushRef="#br0" timeOffset="44453.1872">16000 9169 527,'0'0'61,"0"0"-54,0 0 32,0 0 89,0 0-29,0 0-25,0 0-19,57-5 6,-20 1 14,8-1 4,10 1-16,13-3-6,7 0-17,5-2 7,0 2-3,-8-1-9,-12 2-6,-16 1-10,-14 2-11,-15 3-4,-8 0-2,-7 0-2,0 0-8,0 0-2,0 0-23,0 0 11,-4 0 4,-2 0-2,1 0 2,1 0 10,4 0 6,-2 0 2,1 0 1,-2 0 1,1 0 0,-2 0-2,3 0 0,1 0-1,0 0-8,0 0-5,0 0-1,-2 0 0,2 0-1,0 0 7,-1 0 5,1 0 2,0 0 0,0 0 2,0 0 0,0 0 3,0 0-3,0 0 1,0 0-1,0 0 0,0 0-1,0 0 2,0 0-2,0 0 1,0 0-1,0 0 0,0 0 1,0 0 3,0 0-2,0 0-1,0 0 1,0 0 0,0 0-1,0 0-1,0 0 0,0 0 1,0 0 0,0 0 0,0 0-1,0 0 2,0 0-2,0 0 3,0 0 1,0 0-1,0 0-1,0 0 1,0 0-2,0 0 0,0 0 1,0 0-1,0 0 0,0 0 0,0 0 0,0 0 0,0 0 1,0 0-1,0 0 0,0 0 1,0 0-1,0 0 1,0 0 0,0 0-1,0 0 0,0 0-8,0 0-17,0 0-46,0-6-72,11-2-29,6-2-234</inkml:trace>
  <inkml:trace contextRef="#ctx0" brushRef="#br0" timeOffset="51043.8196">17616 7991 542,'0'0'3,"0"0"10,0 0 31,0 0 5,0 0-1,0 0-16,0 0-13,59-8 6,-40 8-3,6 0-7,3-2 13,3-2-11,7-1-6,-1 0 5,2-1-4,-2-1-2,-1 0-4,-1-1 3,0 2-6,-4 1 3,0-1-5,-2 1 3,-2 2-3,1-3 1,2 3-2,3-3-1,4 1 1,0-4-4,-1 2 4,-6 1 0,-6-1 3,-8 3-2,-1 1-1,-3 1 2,-2-1-2,1 0-1,-1 3 0,1-1 0,5-1-7,1-1-1,-4 2 2,1-2-11,-6 2 3,-4-2-9,-4 3 2,0 0-56,0-3 27,-16-1 11,-4-4 5,-4 1 31,0 0 3,3-4 2,0 1-1,2 1 2,4 1 6,2 3 8,5 2-12,-1 2 7,3 1-5,2 0 9,1 0 2,3 0 1,0 0 6,0 0 13,0 0-4,0 0-14,10 0 11,2 0 17,6 0-20,0 0-8,-2 0-7,-1 1-1,-3 3-1,0-1-6,-5 1 6,1-2-5,-5 2-5,3-1 6,-3 1-2,0 1 0,0 0 0,0 3 8,-2 2 4,1 1-8,-2 1 9,0 1-8,0 1 2,-2 1-1,-7-1-1,-3 0-3,-1-3-6,-2 3 0,0-5 0,3 0-11,2-2-36,4-3-5,3-2-3,1-2-23,2 2-34,0-1-62,0-1-32,0 2-122</inkml:trace>
  <inkml:trace contextRef="#ctx0" brushRef="#br0" timeOffset="59532.5473">21042 8240 191,'0'0'787,"0"0"-769,0 0-1,0 0 54,97 0 16,-54-2-18,11-3-5,4 0-31,2 0-19,0 0-5,-1 0-8,-8 0-1,-6 0-25,-10-1-115,-11-1-186,-19-1-368</inkml:trace>
  <inkml:trace contextRef="#ctx0" brushRef="#br0" timeOffset="59789.0371">21248 8011 1150,'0'0'18,"0"0"38,0 0 66,0 0-79,0 0-32,0 0-3,9 90 26,-3-37-5,1 1-9,2-5-11,0-3-8,-3-4-2,0-5-1,0-7-16,1-3-55,1-7-35,2-7-104,5-12-88,3-1-157</inkml:trace>
  <inkml:trace contextRef="#ctx0" brushRef="#br0" timeOffset="60162.2596">21665 7958 996,'0'0'50,"0"0"-29,0 0 61,0 0-59,0 0-20,0 0 8,69 85 23,-43-44-10,-3-1-4,0-7 2,-5-4-4,0-5-2,-2-8-2,-4-4 8,-3-7-6,1-5 1,-1 0 10,5-17 13,3-16-9,3-17-10,-3-11-4,-1-6-7,-4 5-8,-5 11-1,3 17-1,-4 15-8,2 10-51,-2 9-95,-1 7-190,-5 18-162</inkml:trace>
  <inkml:trace contextRef="#ctx0" brushRef="#br0" timeOffset="60448.2939">22016 8165 771,'0'0'188,"95"-7"-169,-43-3 128,-5-5 3,-7 3-87,-4-5-29,-12 3-19,-8-2-5,-11-5 10,-5-3-12,0-2-8,-22 1-7,-11 7-1,-6 8-4,-2 10-4,1 0 16,6 20 0,6 16-6,7 9 3,6 1 3,12-2 5,3-7-4,7-5 2,20-9-2,15-7 5,13-5-6,18-11 0,5 0-62,2-10-284</inkml:trace>
  <inkml:trace contextRef="#ctx0" brushRef="#br0" timeOffset="67041.4848">17024 10346 49,'0'0'490,"0"0"-474,0 0 103,0 0-52,83-13-41,-39 13 26,9 0-28,13-3-8,8-1-7,3-3 0,-5-2-4,-6-2-4,-9 3-1,-9-2 5,-10 1-7,-12 2 2,-10-1-9,-11 2-29,-5-2-65,-3 0-10,-20-1 37,-3 2 51,-4 0 17,3 1 7,4 2 2,4 0 4,7 1 12,2 1 17,8 2 20,1 0-9,1 0-18,0 0-12,16 0-12,11 0 33,6 5 38,2 2-35,-9 0 1,-8 2-17,-9 1-22,-8 0-1,-1 6 0,-3 1 2,-19 0 5,-3 3-7,-1-5-39,4-1-75,11-4-54,8-7-153</inkml:trace>
  <inkml:trace contextRef="#ctx0" brushRef="#br0" timeOffset="68502.5757">21263 9811 97,'0'0'217,"0"0"-129,0 0-2,0 0-21,0 0-11,0 0-5,0 0-4,-11 0 8,11 0-5,0 0 15,0 0 2,0 0-4,14 0 9,10-1-15,7-3 12,9-3-4,6 1-15,1-1-5,0 3-16,-9-1-12,-10 0 0,-10 5-12,-9-3-2,-6 3-1,-3 0-1,0 0-3,0 0-4,0 0-19,0 0-48,0 0-71,0 0-44,1 0-265</inkml:trace>
  <inkml:trace contextRef="#ctx0" brushRef="#br0" timeOffset="68903.161">21715 9561 738,'0'0'49,"0"0"-38,0 0 70,0 0 4,0 0-41,0 0-37,10-10-1,20 44 15,7 10 30,3 1 2,-6-1-27,-4-2 13,-6-9-8,-4-2-22,-5-8 5,-6-9-10,-3-7 0,-3-4 1,4-3 1,4-3 14,8-21 31,4-9-30,2-12-7,-1-9 14,-8-5-7,0-1-7,-5 2-6,-1 9-6,-2 13-2,-2 9-2,-2 10-2,-1 10-34,-1 7-60,-2 0-124,0 20-319</inkml:trace>
  <inkml:trace contextRef="#ctx0" brushRef="#br0" timeOffset="69239.3622">22177 9776 18,'0'0'980,"0"0"-963,113-16-2,-83 5 83,-5 2-10,0-2-62,0 1-18,-3-3-8,-3-2 9,-7 0-4,-7-4 9,-3 3 4,-2 1-16,0 3 0,-11 5 1,-11 4-3,-8 3-3,-6 6 3,-3 23 0,2 11 0,6 9 0,11-1 2,10-5-1,10-6 2,0-10-3,18-7 0,10-6 0,3-4 6,5-7-6,6-3-5,0 0-64,0-22-206,-9-8-599</inkml:trace>
  <inkml:trace contextRef="#ctx0" brushRef="#br0" timeOffset="69547.8248">22769 9978 1160,'0'0'143,"0"0"-142,-112 60 0,60-30 19,9 0-2,7-2-18,8-3-28,7-3-106,12-7-108,9-8-192</inkml:trace>
  <inkml:trace contextRef="#ctx0" brushRef="#br0" timeOffset="69720.3787">22819 10023 1025,'0'0'66,"0"0"-34,0 0 39,0 0-26,0 0-32,0 0-7,-104 76-6,63-49-6,1-4-185,4-6-229</inkml:trace>
  <inkml:trace contextRef="#ctx0" brushRef="#br0" timeOffset="81357.8641">16224 9174 200,'0'0'605,"0"0"-571,0 0 1,96-19 97,-46 11-21,8 1-23,-1 2-36,-7 2-7,-9 0-17,-17 2-9,-9 1-11,-8 0 0,-2-2-2,-2 2-5,-1-2-1,1 2 0,4-1-4,2-3-15,1 0-13,2-1-1,-1-3-25,-2 3-51,-1-2-50,-6-1-132,-2-2-284</inkml:trace>
  <inkml:trace contextRef="#ctx0" brushRef="#br0" timeOffset="91085.1889">21848 10257 382,'0'0'96,"0"0"-67,0 0 75,0 0 9,0 0-41,0 0-24,0 0-2,10-17-7,12 16 0,23-1-18,24 1 2,19 0-6,10-3-1,1-3 23,-11 1 14,-17-2-4,-15 3-9,-18 1-16,-17 1-11,-8 3-7,-10 0-6,-3 0-1,0 0-15,-7 0 1,-12 0 15,-7 0 0,-3 5 0,-1 2-24,-6-4-17,-2 2 0,-5-1-4,-2 1 15,3 1-2,3-3 3,7 1 29,11-1 7,9-3-4,11 0 1,1 0 24,0 0 13,14 0-12,5-2-19,3-2-2,1 2-4,-1-1-3,0 3-1,-3 0-2,-3 0 0,-5 0-6,-6 0-1,-4 0-7,-1 0-2,0 0 5,0 0-1,0 0 8,0 0 3,0 0-3,0 0-6,0 0-1,0 0-5,0 0 8,0 0 1,0 0 1,0 0-4,0 0 0,0 0-3,0 0 15,0 0 4,0 0-2,0 0 1,0 0 0,0 0-2,0 0-1,0 0 1,0 0 0,0 0-1,0 0 1,0 0-1,0 0 0,0 0 0,0 0 0,0 0-2,0 0-1,0 0 0,0 0 3,0 0 0,0 0 1,0 0-1,0 0 0,0 0 3,0 0 0,0 0 0,0 0 0,0 0 0,0 0 0,0 0-3,0 0 0,0 0 0,0 0-1,0 0 0,0 0-1,0 0-6,0 0-13,0 0-19,0 0 2,0 3 22,0 1-33,0 1-34,0 2-14,0-1-7,-1-2-135</inkml:trace>
  <inkml:trace contextRef="#ctx0" brushRef="#br0" timeOffset="95135.1552">5118 12576 539,'0'0'173,"0"0"-76,0 0 39,0 0-48,0 0-17,0 0-31,0 0-18,30-10-14,-21 10 0,-2 0-6,-4 0-2,6 0-2,3 0-5,9 0-69,7 0-106,8 0-221</inkml:trace>
  <inkml:trace contextRef="#ctx0" brushRef="#br0" timeOffset="95643.2825">6320 12553 492,'0'0'226,"0"0"-107,0 0-18,0 0-52,0 0-38,0 0-11,45-3-32,-9 3-325</inkml:trace>
  <inkml:trace contextRef="#ctx0" brushRef="#br0" timeOffset="96962.067">6836 13943 527,'0'0'22,"0"0"-22,0 0 0,0 0-7,0 0-37,0 0-79,0 0-193</inkml:trace>
  <inkml:trace contextRef="#ctx0" brushRef="#br0" timeOffset="112510.928">5797 12609 424,'0'0'118,"0"0"-70,0 0 47,0 0 6,0 0-28,0 0-19,0 0-11,0 0 6,-2 0-28,2 0 23,0 0-14,0 0-2,0 0-14,0 0-7,0 0-4,0 0 10,0 0-10,0 0-2,0 0 0,0 0 1,0 0-2,0 0-10,0 0-3,0 0 3,0 0 2,0 0 0,0 0-1,0 0 1,0 0 4,0 0-2,0 0 1,0 0 0,0 0 5,0 0-4,-2 0-2,-2 0 6,0 0-1,2 1 2,1 1-1,1-2 0,0 0 0,0 0 0,0 0 2,0 0 1,0 0 0,0 0 2,0 0-4,0 0 0,0 1 2,0-1-2,0 0 0,0 0-1,0 0-1,0 0-18,0 0-33,0 0-42,0 0-112,0 0-172</inkml:trace>
  <inkml:trace contextRef="#ctx0" brushRef="#br0" timeOffset="114939.5565">5231 13251 235,'0'0'123,"0"0"-31,0 0 32,0 0-9,0 0-41,0 0-20,10-25 1,-5 22-6,-1-1-6,-2 2-12,2-3-6,-1 1-10,2 1 2,2-3-5,3 0-2,0 0 5,2-2-1,-4 3 4,5-2 3,-6 2-2,-1 2-4,-2-4-6,2 5-2,-3-2 0,2 0-1,-2-3-4,3 4-1,-1-1 0,2-1 0,-3 3 2,1-1-2,1-2 0,-2 2-1,1-1 1,4-1 0,-2 0 1,1-1-1,-1 3 3,0-2-2,-1 2 3,-1 0-2,0 0 0,1 2-1,1-1-1,2-1-1,-3-1 1,3 2 0,1-1-1,-2 2 0,-1-2 1,-1 2 0,1-1-1,-1 1 0,-1-1 1,-3 0 1,7 2 2,-2-3-1,0 0 1,4-1 1,-2-3 0,4 4 0,-2 0 1,-1 0-1,-4 2-4,0-1 0,3 1-1,-3-1 1,3 2-1,-3 0 0,0 0 0,3 0-1,1 0 2,-1 0 0,2-2 0,-4-1 0,-1 3-1,0 0 1,-3 0 0,5 0-1,-1 0 0,0 0 2,1 0 0,-1 0 2,5 0 1,-3-2-1,0 1 4,1-1 0,-4 2-1,-1 0-6,-2 0 1,5 0 0,-3 0-1,0 0 0,-1 0 1,1 0 0,1 0 3,0 0 0,1 0-1,-1 0 3,0 0 1,0 0-6,-1 0 0,0 0 0,0 3-2,-1-1 0,1 1 0,1 1 3,4-1-2,-1 1 3,-1-1 2,-1-3 10,-1 3-10,-6-3-3,3 0-3,-3 2 0,3-2-1,0 0 1,-3 2-3,0-2-3,0 0-5,0 1-14,0-1-19,0 0-31,-9 0-70,-4 0-80,1-5-190</inkml:trace>
  <inkml:trace contextRef="#ctx0" brushRef="#br0" timeOffset="116535.4057">17640 12783 294,'0'0'109,"0"0"-33,0 0 66,0 0 1,0 0-44,0 0-11,0 0-12,9 3-31,3-3 47,7 4-19,6-3-29,2 2-10,1 0-3,-2-3-10,-7 0-5,-5 0 3,-3 0-8,-6 0-6,-2 0 6,-3 0-5,0 0-1,0 0 0,0 0-4,0 0-1,0 0-6,0 0-8,-6 0-37,-13 0-45,-8 0-154,-10 0-381</inkml:trace>
  <inkml:trace contextRef="#ctx0" brushRef="#br0" timeOffset="122229.5795">19015 12791 206,'0'0'226,"0"0"-165,0 0 35,0 0 57,0 0-31,0 0-62,0 0 54,6 0-32,0 0 1,2 0-41,2 0 35,3 0-35,4 0-7,2 0-1,8 0-10,0-2-13,-2 2-7,-3-2 6,-6 2-5,-6 0 2,-6 0-3,-3 0-3,-1 0-1,0 0 0,0 0-5,0 0-8,0 0-7,-1 0-31,-13 0-56,-8-4-101,-12-7-244</inkml:trace>
  <inkml:trace contextRef="#ctx0" brushRef="#br0" timeOffset="134835.9612">20938 12421 363,'0'0'202,"0"0"-118,0 0 61,0 0 8,0 0-47,0 0-23,0 0 7,0-10-15,1 10-5,2 0-6,4-2-9,6 2-5,10 0-29,7 0 22,1 0-22,-1 0 1,-1 0-8,-8 0-5,-1 0-2,-3 0-2,-7 0-5,-1 0 2,-3 0-1,0 0-2,-1 0-1,-1-1-4,1 1-15,-1 0-13,-3 0-29,-1 0-42,0 0-54,-8 0-109,-18 0-113,-5 6-171</inkml:trace>
  <inkml:trace contextRef="#ctx0" brushRef="#br0" timeOffset="135114.3142">20867 12512 731,'0'0'105,"0"0"-93,0 0 115,0 0 10,0 0-43,0 0-38,98 23-11,-72-23 5,3 0-10,-1 0-8,-1 0-11,-1 0-8,-1 0-6,-6 0-7,-4-2 3,-6 1-3,-6-1-18,0 1-32,1-3-46,4 0-119,2-2-207</inkml:trace>
  <inkml:trace contextRef="#ctx0" brushRef="#br0" timeOffset="136209.3405">21579 12286 757,'0'0'106,"0"0"-45,0 0 104,0 0-21,0 0-77,0 0-36,15-31-13,-15 31-10,0 0-8,0 0 0,0 16 0,-9 4 5,-4 4-1,2 0-2,-1 0 2,0-2-3,5-1-1,-3 1 0,4-4-1,6 1 1,0-3 0,0 0-3,0-1 2,10-2 1,-1-2 10,1 0-1,2-2 3,0-1-9,-1-4 4,0 1-3,-2-2 1,-1-3-3,-2 3 1,0-3-2,-2 0 5,-1 0-2,0 0 4,4 0 1,2-3-5,7-5-3,-3 0-1,-1-1 3,0 0-1,-3 0 5,0 1 6,-2-2 2,-1 0 2,0 0 0,1 0-8,-1 0-2,-1-1-3,0-2 1,-2 0-4,0-4 0,-3-1 2,1 0 0,-1 1 6,1 2-4,2 1 0,-1 2-5,-2 2 2,0 1-2,0 0-1,0-1-3,0 0 3,0 0 1,0-2 2,-5 1-1,3 2-1,-1 2 0,0 5 0,-2-2 1,0 1 0,-2 0-1,-2-1-1,0 3 0,0 1 1,2-2-1,-1 2 0,4-1 1,-1 1 0,1 0 1,-1 0-1,1-1 0,-5 1 0,2 0 0,-1 0 0,-1-2 0,6 2 1,0 0-1,1 0-1,2 0-1,0 0-2,-2 0 0,-1 3 2,-3 8 1,-3-2 1,3 2 2,1 0-2,4 1 0,1 2 0,0 1 3,0 2 0,0-1 1,0-1-1,0-1-3,0-1 1,0 2 1,0-1-2,0 0 6,0 0-3,0-1-1,0-4-1,0-1-1,0-2 0,0 0 0,0-1 0,0 0-8,0-1-20,0-3-49,0 1-71,0-2-155,3-2-358</inkml:trace>
  <inkml:trace contextRef="#ctx0" brushRef="#br0" timeOffset="143827.2338">8759 13213 631,'0'0'121,"0"0"-119,0 0 44,0 0 51,0 0-38,0 0-30,0 0-18,0 0 1,0 0-10,0 0 4,0 0-4,0 0 0,0 2-4,0 0 4,0-1-4,0-1 4,0 1-1,0-1 0,0 0-1,0 2 2,0-2 3,0 0-4,0 0 0,0 0 0,0 0 0,0 0 1,0 0 1,0 0-2,0 0-1,0 0 0,0 0 1,0 0 3,0 0 2,3 0-1,-1 0-3,3-3-2,-2 0 3,-3 1-2,0 2 2,0-3-3,3 1 1,-3-1 2,0 0 1,0-1-1,5-1 3,-4 0-4,3-2 5,1 0 0,0 0 2,-1-1-8,-1 3 7,0 2-5,0-1 5,-2 0-3,1-2 6,1 1-4,0-2 0,3 0 3,0-3-5,3 1-4,-2-1 5,1 0-4,1 3 1,-2 0-2,-2 0 3,-2 3-2,-2 0-1,1 0 0,-1 1-1,2 1 2,0-2-2,2 0-4,0 0 4,1 1-2,2-1 2,-2 1 0,2 0 1,-4-1 0,0-1-2,-2 1 2,1 1 2,0-2-3,-2 2 0,2 0 0,0-2 0,0 4 2,1-2-1,1-2-1,1 1 0,-1-1 0,1 0 1,-2 0-1,0 3 2,-1 1 1,-1-2 1,-1 1 4,1 1-5,-1-2 2,1 1-3,1 1 0,0-1-2,0-1-1,3-3 0,1 1 1,-2 0 0,1-1 0,0 2 0,-2-1 1,1 0-1,0 1 1,2 1-2,-3 1 1,1 0 0,1-1 0,1-2-1,1 2 1,2-3-3,1 1 4,0 0-1,0 1 0,-1-2 0,2 1 2,-4 0-2,-1 0 1,3 1-1,-4 1 0,2 0 0,-2 1 0,1-2 0,1 2-1,-3-1 1,3 0-2,2 1 2,-2-1 2,1 2-2,-4-1 0,5 0 0,-4 0 0,0 2 0,-3-2 0,0 2 1,-1-2-1,3 1 0,0-1-1,-1 0 1,2 1 0,2 1 0,0 0 0,0-2 0,4 2 0,0-3 0,0 1 0,0 0 0,1 0 1,-4 1-1,0-1 0,3 0 0,-4 2 1,-1-3-2,2 3 1,-2 0-1,1 0 1,3 0 0,2 0 0,-1 0 0,0 0 1,-2 0-1,-2 0 0,-2 0 0,-2 0 0,0 0 0,1 0 0,1 0 0,0 0 0,3 0 1,-2 0-1,1 0 1,-2 0-1,4 0 0,-4 0 0,2 0 0,-1 0 0,3 0 0,-2 0 0,-1 0 0,1 0 0,1 0 1,-3 0-2,-2 0 1,1 0 0,-2 0-1,4 3 1,0-3 0,1 2 2,3 0-2,0-1-1,1 1 1,0-1 2,-3 0 0,-3 2-2,-1 0 1,-1-2-1,1-1 0,-1 1 0,3 1 0,-2 0 0,2-1 1,0 2-2,0-2 2,-1 2 1,-2-2-2,1 1 0,-2-2 1,0 1-1,1 0 2,-2-1 1,2 2 3,-2-2 0,-1 0-2,1 0 1,-2 2 0,0-2-4,0 1 4,0 1-5,3 0 4,0-1-3,1 4-1,-1-2 1,4-2-1,-2 1 0,-1 2 1,1-1-1,-2-1 1,0 0 2,2 1 0,-2-2-1,0 1 2,1 1-3,0 1-1,1 0 2,-1 0-2,4 1 1,1 2-1,-3-5 0,1 2 4,-4-1-4,0-2 4,-1 3-2,1-3-2,0 1 3,1 1-1,0 0-1,-1 0-1,0 0 0,1-1 0,0 1 2,-1-1-2,-1-1 6,0 2-4,-1-1-2,3 0 7,-1 2-4,-2-1-1,1-1-1,1-1-1,-2 1 2,2 1-1,-1 0-1,-2-2 4,3 1-4,0-2 0,-2 2 0,2-1 1,-3 2 3,1-1-4,-1-1 1,0-1-1,0 2 1,0 1-1,2-2 2,-2 3-2,3-1 2,-1 0-1,-2-2-1,1 2 3,-1 1-4,2-1 1,-2 0 0,0-1 1,3-2-1,-2 3 0,-1 0 1,2 1 0,-1-1 2,1 1-3,-2 1 0,3-1-2,-3-1 2,1 2 0,-1-2 1,0 2-3,2-1 4,-2 1-2,1 1 1,-1 0 0,0 2 1,0-1-1,0 0 1,0 0 1,0-3-2,0 4 1,0-3 1,0 2-2,0 1 3,0 3-2,0-3 4,0 2 0,0-3-2,0-1-2,0-1-1,0-1 0,0 0 1,0 1 1,0 0-2,0 2 2,0-2 2,0 2-5,0-2 6,0 3-4,-1-1 2,1-2-1,0 1-1,0-2 0,0 0-2,0-1 2,0 1 0,0-2-2,0-1 3,0 2-2,0-3 0,0 1 0,0-1-1,0 0-1,0 0 1,0 0 0,0 0 1,0 0 0,0 0 0,0 0 1,0 0-4,0 0 3,0 0-1,0 0 0,0 0 0,0 0 0,0 0 2,0 0-2,0 0-2,0 0 1,0 0-3,0 0-2,0 0-7,0 0-4,0 0-16,0 0-5,0 0 4,0 0-28,-2-5-23,-2-4-30,4-3-37,0-7-67</inkml:trace>
  <inkml:trace contextRef="#ctx0" brushRef="#br0" timeOffset="148163.7959">8859 12475 120,'0'0'68,"0"0"-25,0 0 24,0 0-3,0 0 0,0 0-18,0 0-10,-14 0 7,14 0 5,0 0 1,0 0-3,0 0-8,0 0-2,3 0-17,12 0 18,7 0 0,2 0-16,0 0-9,-4 0-6,-2 0-1,-8 0-4,-3 0-1,-5 0-1,-2 0-11,0 0-12,0 0-1,-7 0 21,-5 0 4,-8 0-1,1 3 1,-2-1 3,2-1 0,4-1-2,7 0 14,1 0 12,7 0 4,0 0 0,0 0 1,0 0-8,0 0-24,0 0-3,2 1-2,18 2 4,7-1-27,15-2-115,5 0-244</inkml:trace>
  <inkml:trace contextRef="#ctx0" brushRef="#br0" timeOffset="149552.7085">17664 14486 370,'0'0'32,"0"0"-8,0 0 82,0 0 5,0 0-37,0 0-18,-3 0 6,3 0 6,4 0-26,14 0 26,9 0 5,7 0-13,2 0-4,0 0-11,1 0-19,-6 0 21,-5 0-20,-8 0-2,-9 0-3,-6 0-5,-3 0-9,0 0-5,0 0-3,0 0 0,0 0-6,0 0 5,0 0-3,-5 0 3,-7 0 1,-7 0 1,-5 0-1,0 0-2,-3 0 2,5 0 0,1 0 1,7 0 1,5 0-1,4 0 2,5 0-2,0 0 3,0 0-4,0 0 1,0 0-1,0 0-1,0 0-2,0 0-3,0 0-36,12 0-45,10-6-97,2-4-231,0-1-171</inkml:trace>
  <inkml:trace contextRef="#ctx0" brushRef="#br0" timeOffset="153112.889">18831 14417 51,'0'0'9,"0"0"23,0 0 19,0 0-18,0 0 10,0 0-2,0 0-9,62-4-6,-59 2 9,-3 1 9,0 1 8,0-2-6,0 2 24,0 0 6,0 0-8,0 0-8,0 0-17,0 0-18,0 0 0,0 0-3,0 0 2,0 0 5,0 0 6,0 0 6,1 0-4,4 0-6,8 0-10,3 0-6,10 0 28,1-3-30,-4 2 6,0 0 4,-5-1 3,-5 2-4,-3-1-8,-2 1-8,-6 0-1,-2-2-4,0 2 1,0 0 1,0 0-3,0 0 1,0 0-1,0 0-3,0 0-12,-6 0 10,-2 0 5,-5 0 0,2 0-1,0 0 0,1 5 0,3-3 1,-1 1 0,0 0 0,2-1 3,3-2-1,3 1 3,0-1 3,0 0 8,0 0-1,0 0 3,0 0-7,0 0-4,1 0-7,5 0 0,0 0 0,1 0 0,-4 0 0,-1 0-10,-2 0-5,0 0-7,0 0-15,0 0-66,-13-6-107,-17-4-274</inkml:trace>
  <inkml:trace contextRef="#ctx0" brushRef="#br0" timeOffset="161374.2429">21054 13958 245,'0'0'151,"0"0"-133,0 0 64,0 0 91,0 0-16,0 0-47,0 0-9,-5-5-5,5 3-8,0 2-25,2 0-15,9 0-6,12 0-11,12-1 2,5-1 2,0 2 2,-1-1-10,-6 1-7,-5-1-6,-4-1-4,-5 1-4,-8 1-3,-7 0-3,-2 0 0,-2 0-10,0 0-12,0 0-21,0 0-27,-3 0-43,-11 1-82,-10 10-70,-4 4-126</inkml:trace>
  <inkml:trace contextRef="#ctx0" brushRef="#br0" timeOffset="161635.4413">21079 14120 803,'0'0'169,"0"0"-166,0 0 88,0 0 46,91-3-62,-69 3-47,-3 0-13,-2 0-8,-2 0-4,-1 0-1,1 1-2,-1-1-3,3 0-9,2 0-39,2-9-44,2-2-50,2-3-44,0 3-96,-1 0 25</inkml:trace>
  <inkml:trace contextRef="#ctx0" brushRef="#br0" timeOffset="162474.64">21709 13808 480,'0'0'93,"0"0"-87,0 0 77,0 0 49,0 0-36,0 0-38,13-32-4,-13 28 9,0 4-7,0 0 5,0 0-8,0 0-20,0 0-13,0 0-8,0 0-3,0 0-6,0 0-3,0 0-1,0 0-3,0 0 0,0 0-3,0 10 7,-7 6 0,-2 2 1,-2 2 0,1 0-1,5 0 1,-2 0-1,3 0-1,2-2 1,0 1 1,2-1-1,0 0 1,0 1 1,0-2-1,0 0 3,8-2 1,-1-1-3,1-2 4,-2-2-3,0 0 1,0-5 1,3 0 2,-2-1 1,2-3 2,3 1-3,0-2 2,1 0-1,1 0 1,-2-7 1,0-2 10,1-2-6,0-6 3,1 0 2,1-2-10,-2-2-1,-2 0 0,2 1-3,-5 0 4,-2 3 5,-2 0-5,-4-2 7,0-3-2,0-3-4,0-3 0,-3-2-7,-4 2-1,5 6 0,-2 7-1,0 4-1,2 5-3,-3 4 1,1-1 0,-2 1 2,-7 1-4,-5 1 2,-2 0 0,-2 0-3,4 0-5,1 8-16,1 3 1,2 1-6,4-3-23,4 0-11,5 1-43,1 0-137,0-4-226</inkml:trace>
  <inkml:trace contextRef="#ctx0" brushRef="#br0" timeOffset="174065.1016">11465 15470 868,'0'0'12,"92"8"-3,-40 18-9,-6 10 20,-5 8 1,-7 6 7,-9 4-13,-10-1-13,-7-7 4,-2-10 0,0-11 4,3-10 2,9-11 5,10-4 8,11-14 18,7-18-12,5-12-19,-5-4-3,-10-7 2,-17 1 7,-13-1 2,-6 1-6,-9 8-2,-15 13-9,-6 13-2,-4 17-1,5 3 0,4 24-3,8 11 2,12 8-1,5 0 2,2-3 2,18-5 3,0-6-5,2-7-1,0-2-19,1-4-48,2 0-34,11 1-69,3 0-11,6 1 25,-1 3-133</inkml:trace>
  <inkml:trace contextRef="#ctx0" brushRef="#br0" timeOffset="174575.678">12218 16058 959,'0'0'226,"0"0"-225,12 96-1,-11-52 13,-1-1 24,0 2-15,0-1-19,0-5-3,0-9-9,0-10 7,0-11-48,0-8-31,0-1 30,0-15 20,-1-17-27,-2-14 28,1-9 17,2-11-25,0-4-7,0 0 43,6 7 2,1 17 41,0 14 8,-4 12 2,7 9-17,8 8-21,9 3 1,9 4 1,-2 20 6,-6 7-15,-14 5-4,-14 5-4,-2-2 0,-26-8-48,-11-6-1,-4-11 0,0-11-8,4-3 59,10 0 2,10 0 54,10-3 29,5-1 11,2 4-24,2 0-32,0 0-34,11 4 2,12 13-8,9 0 4,5 3-2,5-3-2,1-1-29,3-4-48,-1-6-33,1-2-63,-4-4-169</inkml:trace>
  <inkml:trace contextRef="#ctx0" brushRef="#br0" timeOffset="174796.1546">12770 15734 126,'0'0'855,"0"0"-839,0 0-12,0 0 33,0 0 23,0 0-39,100-5-21,-70 5-2,-4 0-39,-1 0-84,-5 0-220,-10 0-255</inkml:trace>
  <inkml:trace contextRef="#ctx0" brushRef="#br0" timeOffset="174929.9128">12847 15844 1039,'0'0'46,"0"0"-32,0 0 85,0 0-22,82 0-77,-23 0-16,4 0-251,6-4-431</inkml:trace>
  <inkml:trace contextRef="#ctx0" brushRef="#br0" timeOffset="175344.1947">13496 15603 1146,'0'0'16,"0"0"-16,0 0 0,0 0 27,9 112 22,4-64-32,-2-6-12,-2-4-4,3-9-1,0-10-6,2-6-44,3-9-44,1-4-30,-1-20-98,-1-18-224</inkml:trace>
  <inkml:trace contextRef="#ctx0" brushRef="#br0" timeOffset="175626.3778">13621 15377 787,'0'0'56,"0"0"-56,0 0 11,0 0 32,0 0-25,0 0-8,-32 32-9,19-24 2,0-3-2,3-5 1,1 0 11,-2-3 29,4-12 33,2-6 7,4-3-11,1 2-28,0 3-14,1 3-9,10 5-6,2 6-9,4 5-5,7 8-11,1 18-37,2 13-117,-2 4-95,-7-1-315</inkml:trace>
  <inkml:trace contextRef="#ctx0" brushRef="#br0" timeOffset="176195.0406">13829 15612 1195,'0'0'0,"0"0"-38,0 0 38,0 0 62,30 117-7,-20-59-33,3-1-20,-1-7 2,-1-6-4,-2-7-6,-2-12-13,-2-10-17,1-14-2,-1-1 3,-5-26 30,0-13 5,0-15-28,0-7 23,-5-7 5,-4-2-2,0 4 2,0 7 10,3 6 10,1 8-5,4 6-2,1 5-3,6 7 0,22 7-3,12 12-6,7 8-1,4 0-2,-2 19 2,-7 6-2,-8 8 0,-12 4-10,-15 2-9,-7 1 9,-7-1-21,-21-3 1,-8-6-9,-7-6 4,1-9 26,-1-8 11,7-7 3,5 0 12,7-1 20,7-8 0,7 4 14,8 2-7,2 3-4,0 0-34,15 10 1,15 14 0,10 7 3,5 4 0,-2-3-3,-1 3 3,1-1-4,1-4-4,5-1-5,4-7-22,4-7-87,-2-10-98,-4-5-295</inkml:trace>
  <inkml:trace contextRef="#ctx0" brushRef="#br0" timeOffset="177103.9723">11403 14877 507,'0'0'129,"0"0"-77,0 0 60,0 0-7,87-43-43,16 31-10,48 2 9,47 0 13,40 5-7,40 5-9,22 0-21,11 17-13,1-1-20,-3 4 7,-11-4-5,-20-5 2,-23-5-5,-45-6 9,-43 0 5,-30 0-13,-33-1-4,-21-6 1,-25 4-1,-19 0-10,-18 1-15,-14 1-6,-5-1 19,-2 0-11,0 1 16,0-5 7,0 4 3,-5-4 14,-1 0-13,3 4 1,-2 0-3,4 1 0,0 1-1,-1 0-1,1 7-5,-2 30 5,-2 25 10,-2 21 17,1 25 3,-1 14 2,-1 17 4,2 9-12,0-2-10,-3 6-4,-4-9-10,-7-8 0,-2-13-2,-4-23-30,3-19-69,2-26-163,-2-33-287</inkml:trace>
  <inkml:trace contextRef="#ctx0" brushRef="#br0" timeOffset="178673.6855">11423 14832 592,'0'0'133,"0"0"-133,0 0 24,0 0 79,0 0-27,0 0-56,0-7-18,0 7-1,-5 4 4,-13 8-1,-5-3 4,-4 2-5,-1-3 8,0 0-7,1-1 8,4-1 8,5 0-1,1 0 1,2 3-2,4 5 4,-1 8-2,3 14-8,4 12 21,5 14 17,0 11-8,5 12-5,13 9-2,0 5-14,-2 2 4,-4 3-11,-7-5-9,-5-4 1,0-7-6,-7-9 6,-5-11-6,5-10 3,0-15 0,3-11 0,4-6 1,0-9-1,0-5-2,0-5 0,0-4-1,0-2 2,0-1-1,0 0 0,0 0 1,0 0 0,0 0-2,0 0-3,0 2 3,-1-1-6,1 2 1,-1 0-4,1 1 8,0 1-1,-2 2 1,2 3-4,0 0 5,0 3-6,0-1 6,0 2-1,3-2-2,10 1 2,2-2 1,3 0 0,2 3 4,5 2-2,0 2-2,5 3 0,-4-1 0,4 1 1,2-2 2,1-4-3,2-3 0,9-8-1,4-4 2,13 0-1,16 0 4,15-11 5,14 1-4,14-3 15,10 4-7,5 2-3,6 4 30,1 3-21,4 0-14,9 0 17,9 0-22,5 5-4,9 2 3,-3-2 1,-6 0 1,-11-5 1,-16 0-1,-14 0 1,-13-5-2,-14-9-1,-13-3 1,-13 2 4,-13 2-4,-11 5 0,-12 5 0,-9 3-1,-8 0-3,-7 0 2,-2 3 0,-2 2-1,0 1 2,6 0 2,7 5 3,4 0-4,2 0 0,2 2 2,0 1-2,1 0 1,0 0-1,-1-3 0,2-1 1,0-1 0,-2-2-1,-1-2 1,-5 0-1,-5-4 0,-9 2-1,-4-3-1,-6 0 2,1 0-13,-3 0-15,2 0-11,-1 0-21,4 0-39,1 0-66,0 0-13,-1 0-40,-1 0-39,-4 0-42</inkml:trace>
  <inkml:trace contextRef="#ctx0" brushRef="#br0" timeOffset="189081.9745">8414 11163 727,'0'0'64,"0"0"-5,0 0 100,0 0-14,0 0-29,0 0-42,0 0-12,12 27-11,-7 18 27,-1 18-19,5 12-8,-3 10-17,5 0 1,-1 0-8,-3-9-5,4-12 2,-5-9-4,3-6-6,-2-12 0,-4-6-11,-1-7 1,-2-12-3,0-4-1,0-5-3,0-3-20,0 0-11,0-7-16,0-14-42,0-5-79,4-3-233,8 1-576</inkml:trace>
  <inkml:trace contextRef="#ctx0" brushRef="#br0" timeOffset="189764.1767">10453 11122 1064,'0'0'67,"0"0"-9,0 0 32,12 84 18,3-18 2,-4 9-54,-7 6-9,-4-3-16,0-2-5,2-8 1,1-10-7,2-11-8,0-8 9,2-7-7,-1-8-11,-1-7-2,0-7 1,-3-6-2,-2-1-6,0-3-17,0 0 1,0 0-8,0-3-7,-7-11-18,2-4-18,1-3-42,2-3-49,2-6-65,0-4-152</inkml:trace>
  <inkml:trace contextRef="#ctx0" brushRef="#br0" timeOffset="190168.8707">10489 11198 590,'0'0'188,"0"0"-127,0 0 93,0 0-32,0 0-47,0 0-9,22-21-39,2 12-10,0 0-2,-1-3-7,-11 0 2,-4-4-4,-8-3-5,0-5-1,-14-1-12,-13 3 6,-6 4-5,-1 8 1,-2 10 7,1 0-1,6 20 1,6 12 0,13 5 3,10-2 12,3-1 6,20-4 1,4-10 3,-1-7 3,2-6-13,-1-7-4,-1 0-8,2 0-14,-3-12-61,-8-4-144,-9 2-121,-8 3-352</inkml:trace>
  <inkml:trace contextRef="#ctx0" brushRef="#br0" timeOffset="190835.9748">8481 11035 580,'0'0'123,"0"0"-82,0 0 141,23-73-65,-29 58-45,-18 4-32,-13 6-28,-4 5-12,-2 7-3,10 17-4,8 11 4,12 3 3,13 0 2,0-4 8,23-5 18,10-8 9,6-10 0,7-6-6,-1-5-7,-3-5-9,-11-15 2,-13-3-8,-15-6 5,-3-2-14,-26 1-13,-15 4 5,-4 11-17,-4 7-5,7 8-22,11 0-60,13 8-53,18 3-202</inkml:trace>
  <inkml:trace contextRef="#ctx0" brushRef="#br0" timeOffset="191782.3887">9107 10561 880,'0'0'56,"0"0"36,0 0 61,0 0-67,0 0-51,0 0-17,86 70 6,-56-27-6,-5 6-3,-4-1-8,-6-5-4,0-6-1,-2-11 0,2-10 0,2-7-2,3-9 4,3-5 3,5-24 1,0-13-2,-5-9 0,-2-4 2,-11-1 11,-7 2 0,-3 6-14,-3 8-5,-16 8-3,-8 16-5,-3 12-32,3 4-9,2 16-16,8 10-72,9 4-34,8-2-194,2-2-198</inkml:trace>
  <inkml:trace contextRef="#ctx0" brushRef="#br0" timeOffset="192944.4473">9614 10747 870,'0'0'178,"0"0"-175,0 0 39,0 0-5,0 0-33,0 0 7,32 102-9,-32-60-4,0-5-10,0-8-18,0-7-13,-3-9 2,3-7-6,0-6-1,0 0 26,0-9 17,0-11-14,0 1 19,2-1 5,1 4 6,-3-1 1,0 6-9,0 3-3,0-1-7,0 4-11,0 1 3,-5 0-2,4 3 8,-1-1 1,2 2 8,0-2 0,0-2 3,0-1 1,0-4 4,0-2 5,0-1 16,0-1 4,0-1-8,0 0-5,0 2 6,0 2 3,0 1-3,2 1 1,4 5-10,6 2 4,4 1-4,5 0 1,1 9 0,-3 7 13,-3 7-12,-10 2-19,-6 2 0,0 0-10,-24 0-11,-9-4-33,-3-4-22,0-6 1,5-5-5,9-4 28,4-4 49,9 0 3,4 0 25,4-9 52,1-1 1,0 2-9,0 2-19,0 1-13,7 4-15,7 1-14,2 0-7,5 3-1,-3 11 4,-1 0-1,-4 2 4,0-2-5,-7 2-2,-6 0 0,0 0-1,0-3 1,-10-1 2,-8-4-2,3-1-1,-6-4-15,2-3 1,2 0-18,-5 0-19,1-3-35,1-7-53,7-2-169</inkml:trace>
  <inkml:trace contextRef="#ctx0" brushRef="#br0" timeOffset="193432.807">9608 10727 569,'0'0'59,"0"0"9,0 0 39,0 0-79,0 0-28,0 0-43,73-7-191</inkml:trace>
  <inkml:trace contextRef="#ctx0" brushRef="#br0" timeOffset="199505.0325">19607 14613 1066,'0'0'115,"100"-32"-114,-39 21-1,8 0 24,-3 6 2,-5 4-26,-9 1-18,-13 0-65,-10 4-16,-12 11-67,-17 4-141,-2 2-134</inkml:trace>
  <inkml:trace contextRef="#ctx0" brushRef="#br0" timeOffset="199615.4828">19771 14739 1003,'0'0'213,"0"0"-117,87-9-54,-5-4-21,25 3-21,8 1-92,-9-2-525</inkml:trace>
  <inkml:trace contextRef="#ctx0" brushRef="#br0" timeOffset="228916.5475">5246 13275 347,'0'0'55,"0"0"-10,0 0 40,0 0 10,0 0-28,0 0-30,0 0-15,0 0-8,0 0 7,0 0-3,0 0 5,0 0 16,0 0 3,0 0-15,0-4-7,4-4-6,2 2-5,-1 3 5,-2 0-4,0-1 1,1 1 1,0 0-7,2-1 4,1-1 1,0-1-8,1 1-1,-2-3 0,4 3 1,-1-1 1,-1 2 2,-3 2-2,3-3 0,-6 2 1,2 0 0,-1-1 0,3 2 2,-1-5 0,2 3-2,-1 0-1,-2-1-2,1 3 1,-2-1 4,0 0-5,0 0 0,0 2 1,4 0-2,-5 0-1,2-1-1,1-1-27,-1-3-51,4-3-156,5-10-422</inkml:trace>
  <inkml:trace contextRef="#ctx0" brushRef="#br0" timeOffset="230407.6777">9432 2767 794,'0'0'8,"0"0"1,0 0 63,0 0 67,0 0-21,91-37-49,28 28-16,46-2 15,43 3-12,29 2-5,14 4 6,8 0-16,-13-1-12,-15 2-1,-32 1-15,-38 0 2,-41 0-7,-43 0-4,-28 0-3,-28 0-2,-14 0-4,-7 0 0,0 0-32,-7 0-23,-23 0-48,-21 0 26,-23 0-84,-23 0-76,-18 0-138,-7 0-97</inkml:trace>
  <inkml:trace contextRef="#ctx0" brushRef="#br0" timeOffset="230911.9967">9336 2847 659,'0'0'35,"0"0"63,0 0 104,0 0 4,0 0-106,133-5-39,6 1 8,51-1-1,46-3 10,39-1-14,26-5-7,17 0-20,-5-2-5,-29 4 6,-46 4-7,-56 3-12,-54 4-2,-46 1-14,-37 0 0,-23 0-1,-16 0-2,-6 0-7,0 0-9,0 0-9,0 0-8,0 0 1,0 0 5,-1 1-3,-1 1 6,2-1-4,-3-1 8,2 0 4,-4 0 2,-3 0-2,2 0-2,-2 0-8,2 2-17,0-2-5,-4 0-8,-4 0-12,0 0-8,-3 3-22,-3-1 7,1 0 17,-2-1 5,-1-1-62,4 0-89,5 0-55</inkml:trace>
  <inkml:trace contextRef="#ctx0" brushRef="#br0" timeOffset="245949.9776">2889 14030 228,'0'0'36,"0"0"-36,0 0 0,0 0 6,0 0 12,0 0 27,0 0 7,-83-4-2,62 6 6,0-2 1,5 0-3,2 0-20,-2 0 3,5 0-4,-2 0 5,4 2 1,3-2-5,3 2 2,3-2 14,0 0 6,0 0 7,15 0 12,21 0 16,16-4-22,9-8-11,8-3-11,-5 3-14,-6 1-13,-7 1-5,-11 3-10,-11 4-3,-12 0 0,-9 3-2,-8 0 0,0 0-9,0 0-4,-11 0 3,-21 0 8,-13 5 2,-13 7 6,-3 3-6,1-1 0,12 1 1,14-3 3,10-7-4,14-2 6,8-3-4,2 0 24,0 0 3,24 0-12,12 0-2,11 0 8,4 0-10,-6 0-3,-5 0-8,-4 1-2,-8 1-1,-7-2 0,-7 3-2,-10-2 0,-1-1-34,-3 2-18,0-2-52,0 0-108,-13 0-41,-2-3-380</inkml:trace>
  <inkml:trace contextRef="#ctx0" brushRef="#br0" timeOffset="255510.8016">5311 13283 160,'0'0'77,"0"0"23,0 0 12,0 0 14,0 0-19,0 0-32,0 0-15,0 0-24,0 0-3,0 0 6,0 0 2,0 0 6,0 0 11,0 0 13,0 0-15,0 0-6,0 0-5,0 0-5,5-9-15,0 3-2,5-5-2,0 1-6,0 0 6,5-1 0,-2 2-1,-1-3-4,-3 3-3,3 2-2,-6 0 0,0 1-7,-3 2 6,1 0-2,-1 0-4,4-1 1,-2-2-1,4 1-1,3 0-1,-2-1-1,2 2 5,0-2-6,-3 1 4,0 1-3,1-1 5,-2 3-2,1-2-2,-3 1 0,1 1 0,-1-2 0,1 2-1,1 0 1,1-2-2,2 2 0,-2 0 0,2-1 1,-2 2 2,-1-1-2,0 0 0,2 1 1,-3-1 2,2-1-3,0 1-1,-1 3 1,-1-2 0,0 1-1,4 0 1,-2-1-1,0-1 2,1 2 0,-2-1 1,-1 0 0,-1 2 0,-1-3 1,1 3-1,0 0 0,0 0-2,1-2 0,2 2 3,0 0-3,-3-1 3,3 1-1,-2 0-3,-2 0 4,1 0-3,-2-1 1,4 1-2,-1 0 3,-1 0 0,2 0-1,-1 0-1,3 0 1,0 0-2,3 0 3,0 0-1,-2 0-2,-1 0 2,2 2-1,-3 0 1,0 3 0,1-2-1,-2 3 0,1 0 2,0-4 0,-2 4 0,-1-2-2,-1 0 0,5 4-1,-4-2 1,3 2 0,2 3-1,-1-2 1,0 2 1,1-1-1,1-3 4,-2 1-2,-2-1 3,-1-2-4,-1 2-1,-3-2 0,2 0-1,-1 0 2,1 0-3,-1 1 2,2 2 1,-2-2-2,1 3 0,-2 2 0,3 0 2,0 2 0,0 1-2,-2 0 0,1-5 1,-2 2 1,0-2-2,-2-2 1,1 0 0,1 0-1,-2 0 3,3-1-1,-2 3 1,-1 0-2,1-1-2,-2 2 1,0 1-1,3 4 0,2-3 1,-4 1 1,1-1-1,-1-2 1,1 2-1,-2-1 0,1 0 0,-1 2 0,0 2-2,0-2 2,0 3 0,0-1 0,0 1 0,0-2 2,0 2-1,0-2-1,0-3 0,0 2 4,0-3-4,2 2-2,-2 1 1,0-1 1,0 2 0,0-1 0,0 1 2,0 0 0,0 3 0,-2 2 4,-1 1-6,0 4 3,-3-3 0,3-2 4,-2 0-7,0-2 7,0-3-3,-1-2-1,2 1 1,-1-2-1,-2 3 3,1-1-5,0 0 0,-2 0 1,1-1-1,-2 1 0,0 0 0,0-2 0,-1 0 0,-1-1-1,2 0 4,-2 0-4,-2 2 4,3-1-1,-5 2 1,3-3-1,0 3-1,0 0 0,2-3 1,-2 3-3,0-2 0,-1-1 1,1-1 0,-2 1 0,-2 0-1,2-3 1,-2 0 0,2 1-1,1-1 2,-2 0 1,5-2-6,-4 2 6,-2-1-5,-1 1 5,-2-1-3,1-2 1,0 1 0,5-2-1,-2 0 0,7 0 0,-2-1 0,1-2 1,-3 0-1,0 2 1,-1 0-1,2-1 0,1-1 1,1 1-1,1-1 0,1 0 0,-2 0 0,0 0 1,-4 2-1,0-2 0,0 0 0,-4 0 0,3 0 0,-2 0 0,2 0 1,2-4-1,2 0 0,2 1 1,0-2-1,3 1 0,-1 0 1,1 0-1,-1-3 0,-4-2 0,1-2 0,-1-3-1,-2 2 0,6-2-2,1 1 0,1-1-1,-1 2 1,4-2 1,-2-2-1,3 2-5,0-2-3,0 3 1,0-3 3,0 4 0,0-4 1,0 0 0,0-1 2,0-2-3,0-1 6,0-4-3,0 0 0,0 1 2,0-1 1,-2 6-3,-5-1 0,-2 4 1,1 3 3,0 2-1,2 0 1,0 5 0,3 0 1,0 1-1,3 1 2,0 3-2,-2 0 2,2 0-2,-1 0-2,-6 0 2,0 3-3,-2 11 3,-5 10 0,0 4 2,2 2-1,-3-1 1,6-1 1,-2-2-2,6-7-1,2 0 0,0-7 1,0-2 0,1-1-2,-1-6 1,2 0 0,1-1 1,0-2-1,0 0 0,0 0 2,0 0 1,0 0 0,-2 0 3,2 0-4,0 0 1,0 0-1,-1-10 1,-1-1-3,1-2 1,1-2 1,0-2-1,0-3 0,0-3-1,0-5 0,0 1-1,0-1 2,0 3-2,0 3 2,4 2-1,1 8 1,-2 2-1,-2 3 2,2 0-2,-1 0 0,1 4 0,2-2-3,5 1 2,1 2 1,7 1 1,5 1 2,4 0-1,4 0 3,2 12 1,-3 3 7,1 0-2,-1 1-2,-6 1 4,-3 0-7,-8-1-2,-3-5-4,-5-3 1,-2-6-1,-3 2-1,0-4-1,0 0-1,0 0-9,2 0-19,-2 0-5,4 0-11,-1 0-15,2 0-26,3 0-53,-2 0-97,0 0-150,-4 3-319</inkml:trace>
  <inkml:trace contextRef="#ctx0" brushRef="#br0" timeOffset="257949.0196">5349 13232 274,'0'0'122,"0"0"-10,0 0 68,0 0-7,0 0-33,0 0-4,0 0-1,0 17-55,0-15-22,0-2 17,0 0-29,0 3-15,0-3-14,0 0-14,0 0 2,0 0-4,0 0 1,0 0 0,0 0 0,0 0 2,0 0-1,0 0-3,0-8-3,0-1 0,0 1 2,1-3-2,4-2 2,6 1-5,-1-2 6,-3 0 2,1 3-1,-2 2-1,0-2 2,3 5 1,-3-1-3,0 1 0,0 0 2,2 1-4,0 0 2,3 1 0,0-1 1,1-1-1,-1 3 0,7-2 1,-3 1 0,1 0 2,2-1-2,-5 1 0,-2 2 1,2-1-1,-6 2 0,1-1 4,-3 1-4,2 1 0,2 0-1,5 0 0,0 0 1,3 0 0,2 0 0,-3 0 3,-5 0 2,-5 0 0,0 0 0,-3 0-3,0 0-2,-2 0-1,-1 0 1,2 0-2,1 0 1,1 0 0,1 0 1,-2 0-1,-2 0-1,-1 0-8,0 0-26,0 0-44,0 0-68,-3-4-69,-10-2-169,-5-3-196</inkml:trace>
  <inkml:trace contextRef="#ctx0" brushRef="#br0" timeOffset="258503.1491">5127 12251 722,'0'0'116,"0"0"-101,0 0 95,0 0-12,0 0-45,0 0-21,6 0-6,-6 0-1,0 0 7,0 0 1,0 0 2,0 0-11,0 0-4,0 0-7,1 0-2,-1 0-9,0 0-2,0 0-11,0 0-26,0 0-11,0 0-37,0 0-39,0 0-16,0 0-100,8 0-249</inkml:trace>
  <inkml:trace contextRef="#ctx0" brushRef="#br0" timeOffset="259361.5502">6307 12361 670,'0'0'78,"0"0"-7,0 0 64,0 0-65,0 0-42,0 0-10,0 0 3,0 0 3,0 0-10,0 0 3,0 0 1,0 0-2,0 0-7,0 0-2,0 0 3,0 0-1,0 0 1,0 0-7,0 0 2,0 0-2,0 0-3,0 0 2,0 0-2,0 0-2,0 0 2,0 0 1,0 0 0,0 0 4,0 0-5,0 0 1,0 0 0,0 0 0,0 0 0,0 0 0,0 0-1,0 0 0,0 0-11,0 0-27,0 0-18,0 0-12,0 0 9,0 0-20,0-3-106,0-2-145</inkml:trace>
  <inkml:trace contextRef="#ctx0" brushRef="#br0" timeOffset="259908.1512">5311 13181 1205,'0'0'150,"0"0"-140,0 0 0,0 0 44,0 0-44,0 0-10,44-14-118,-44 14-106,0 0-177</inkml:trace>
  <inkml:trace contextRef="#ctx0" brushRef="#br0" timeOffset="260718.8851">5938 12419 398,'0'0'78,"0"0"-62,0 0 78,0 0 4,0 0-40,0 0 1,0 0 17,0 0-21,0 0-14,0 0-17,0 0-11,0 0-7,0 0-6,0 0 2,0 0-2,0 0 1,0 0-1,0 0 0,0 0 0,0 0-11,0 0-34,0 0-57,0-2-84,0-4-112</inkml:trace>
  <inkml:trace contextRef="#ctx0" brushRef="#br0" timeOffset="264243.1667">1328 15520 176,'0'0'170,"0"0"-69,0 0 19,0 0 9,0 0-13,0 0-4,-36-57-31,30 52 5,4 0 6,-1-1-11,2 3-4,1 0-10,0 3-3,0 0-12,0 0-15,0 0-19,0 0-8,0 3-10,9 17 1,6 6 2,1 3 3,2 2 7,-3-2-6,1 3 1,1-3 6,-2-4-8,-2-6 0,-2-2-2,-1-6 0,-5-5 1,-2 0 0,0-5 2,-3-1 0,0 2 5,3-2 1,-3 0-2,1 0-2,-1 0 7,2 0-10,1 0 9,7-11 6,5-5-4,6-6-2,-2-6 4,1 1 6,-3-3-11,-3-1 4,-2 2-5,-3 4 0,-5 1-5,1 4-4,-2 4 3,-2 6-7,0 5 7,-1 4-6,0 1-2,0 0-3,0 0-4,0 0-7,0 0-12,0 0-27,0 9-30,0 13-9,8 12-32,-5 6-163,-3 5-382</inkml:trace>
  <inkml:trace contextRef="#ctx0" brushRef="#br0" timeOffset="264533.7271">1623 15838 628,'0'0'357,"0"0"-258,0 0 78,0 0 27,0 0-99,0 0-53,11 29 0,-3-5 16,1 2-4,-4 4-20,1 1-13,-3-2-10,-3-2-10,0-2-5,0-3-2,0-4-1,0-6-2,0-7-2,0-3 0,0-2-32,0 0-38,0-14-22,0-14-35,0-4-270</inkml:trace>
  <inkml:trace contextRef="#ctx0" brushRef="#br0" timeOffset="265074.8783">852 15716 449,'0'0'189,"0"0"-62,0 0 64,0 0-18,0 0-48,0 0-30,-4-4-21,20 4-32,8 0-6,4 0-16,6 0 3,-2 0-14,-1 3-8,-1-2-2,-2 1-11,-4-2-40,-3 0-87,-3 0-116,-11-6-143,-5-5-211</inkml:trace>
  <inkml:trace contextRef="#ctx0" brushRef="#br0" timeOffset="265299.718">967 15604 73,'0'0'837,"0"0"-733,0 0 18,0 0 69,0 0-60,0 0-76,-11-1-19,11 24 5,0 11 11,0 4-21,0 0-11,0 1-11,-2-6-9,-5-4 0,3-8-8,1-9-38,3-7-53,10-5-136,17-5-191</inkml:trace>
  <inkml:trace contextRef="#ctx0" brushRef="#br0" timeOffset="268698.9938">6763 12869 553,'0'0'34,"0"0"-8,0 0 107,0 0-75,0 0-44,0 0-12,0 0 4,13-7 5,-13 7-11,0 0-7,0 0-34,0 0-126,-8 0-187</inkml:trace>
  <inkml:trace contextRef="#ctx0" brushRef="#br0" timeOffset="270720.3315">6448 12739 503,'0'0'104,"0"0"34,0 0 25,0 0-67,0 0-22,0 0-7,5-17-8,-5 17-15,0 0-3,0 0 6,0 0-7,0 0-5,1 4 8,5 9 2,3 8 12,0 3-16,2 5-10,-1-1-6,-3 2-7,-2-1-5,3 1-2,-5 1 6,0-2-3,2 4 7,0-2-6,2-1 3,1-1-3,-2-2 0,4-3-5,-5 1-4,-2-1 0,-2 0-1,-1 0-3,0 0 5,0-2-1,0-4-2,0-2 1,0-2 1,0-3-2,0-2-1,0 2 0,0-1-1,0-1-2,0 0 0,0-2 0,0-3 1,0-1 0,0-1-1,0-2 2,0 0-2,0 0 4,0 0 0,0 0 1,0-9 2,0-8-7,-4-4-6,-4 1 2,-2 3-1,1 1-4,-2 0-2,-3 2 0,0 1 2,-2 0-6,-2 2 8,-2-1-1,1-2 3,4 6 2,2 1 1,4 3-3,7 3 2,1-1 3,1 0 0,0 2 1,-2 0 0,1 0-1,-1 0 0,2 0 0,0 0 0,0 0 0,-2 0 0,2 0 0,0 0 0,0 0 0,0 0 2,0 5-1,5 9 1,9 8 8,2 1 2,5 2-4,-5 1 2,-1-5-9,-4-3 3,-4-2-1,-2-5 1,0-4-2,-2-4 3,-1-1-3,-1-2 5,1 0-3,1 0 0,-3 0 4,8 0-4,-2 0 2,4 0 5,0-6-8,1-5 5,1 1-3,1-6 0,2-3 0,5-1-3,-3 0 3,-4 1-2,1 5 2,-5 0-1,-3 4 0,0 2-3,-3-1 3,-2 2-2,1 2-1,-2-1 2,0 4-3,0 0-3,0 2 3,0 0-4,0 0 0,0 0 2,0 0-4,0 0 3,0 0 0,0 0 2,0 0-5,0 0 3,0 0-5,0 0 2,0 0 5,0 0 1,0 0 0,0 0 3,0 0-3,0 0-1,0 0 0,0 0 1,0 0-1,0 0-4,0 0 3,0 0 2,0 0 1,0 0-1,0 0 0,0 0-6,0 0-25,0 0-60,0 0-51,-21 5-213,-9-1-545</inkml:trace>
  <inkml:trace contextRef="#ctx0" brushRef="#br0" timeOffset="271792.4986">6210 13372 16,'0'0'40,"0"0"-36,0 0 62,30 75-22,-26-49-17,-1 2-23,-1 0 26,-2 1-23,0-2 3,0 0-10,0-4-12,0 1 8,0-1 4,-2-4 0,-1 1 43,0 0 57,-3 0-17,0 4-2,-4 1-12,-4 1-17,-5 4-3,-2-2-4,-6 0-3,-3 1-1,0 0-6,6-5 5,7-3-13,8-4 9,3-2 2,3-2 1,0 0-5,-3 0-14,0-1 10,-2 0-1,-4 2-6,-4 1 8,1-1-6,-1-2-7,3-3-1,7-1 2,1-5-3,2 0-7,0 1-4,1-1-2,-1 1 0,0-1-1,2-1 1,-3-1-2,3 2 7,1-2-5,0 1 4,0-1 7,0-1-7,0 0 3,0 0-8,-1 0-1,1 2-1,-3-1 0,2 3 1,-2-4-1,0 3 1,1-1 0,2-1 1,-1 0-2,1-1 0,0 2 4,0-2-4,0 1 1,0-1 0,0 0 0,0 0-1,0 0 0,-2 0-1,1 0 0,1 0-8,0 0-21,0 0-11,0 0-19,0 0-65,0 0-69,0 0-187</inkml:trace>
  <inkml:trace contextRef="#ctx0" brushRef="#br0" timeOffset="272948.9631">2041 15763 41,'0'0'383,"0"0"-292,0 0 22,0 0 17,0 0-2,0 0-30,-26-14 2,26 14 35,0 0-14,0 0-6,2 0-27,13-3-25,13-2-13,14 2-9,4-1 2,0-1-9,-8 5-8,-11 0-13,-1 0-13,-9 0 0,-2 0-4,-5 0-6,-2 0-40,2 0-21,-1-4-5,5 0-45,0-2-60,-3 3-74,-8-4-73,-3 3-177</inkml:trace>
  <inkml:trace contextRef="#ctx0" brushRef="#br0" timeOffset="273248.786">2221 15615 560,'0'0'311,"0"0"-258,0 0 110,0 0 36,0 0-69,0 0-25,-43-33-26,43 33-31,0 5-10,15 19-17,3 13 15,3 6 11,-4 2-15,-3-1-11,-2-4-9,-2-7-5,-2-5-4,-2-1-2,4-10-1,-2 0 1,-2-3-2,0-4 1,-3-3-9,-2-1-16,1-4-16,-2-2-8,1 0-8,5 0-19,6-12-59,7-8-149,1-9-232</inkml:trace>
  <inkml:trace contextRef="#ctx0" brushRef="#br0" timeOffset="273633.6847">2560 15545 982,'0'0'123,"0"0"-18,0 0 87,0 0-87,0 0-61,0 0-24,36 28 2,-16 7 24,3 9-13,-1-1-12,-2 0 2,1-3-14,-5-7-6,-4-4 1,-1-10-4,-4-6 1,-4-8-1,1-5 1,-4 0 1,5 0 7,5-12 2,1-12 10,6-9-11,-4-3-6,1-2 7,-3 2-8,-1 6-2,0 4 1,-2 7-2,-1 8-2,-3 7-2,-3 3-8,2 1-32,6 0-33,4 11-53,-3 11-75,4 9-186</inkml:trace>
  <inkml:trace contextRef="#ctx0" brushRef="#br0" timeOffset="274252.2965">2994 15917 772,'0'0'47,"0"0"-46,0 0 158,0 0-16,0 0-68,0 0 6,8 2-4,0-1-22,-3 4 0,-2 1-19,-2-1-27,-1-1-5,0 1-4,0 0 0,0-3 1,0 1-1,0-2 3,0 1 2,0-2-4,0 0 2,-3 0 7,2 0-6,-2-2 5,1-7 10,2-5 3,0 0-3,0 1-2,2 3-7,5 2 4,-1 7-5,3 1-6,6 0-3,2 14-2,3 12 2,0 9 0,-10 5 4,-7 6-4,-3 1 0,-4-2 0,-20-4 1,-1-7-1,-3-9-4,-1-8-3,0-8-8,1-6 7,6-3 5,1-5 3,6-15 2,2-1 9,5 0-5,6 0 7,2 7 10,0 5 6,0 8-1,13 1-8,9 5-17,9 15-2,4 4 16,0 2 3,-6-4-10,-3-3 12,-3-6-19,-5-1 2,-5-5-5,-5-4-2,0-3-44,3 0-34,0 0-34,-2-17-111,-1-5-266</inkml:trace>
  <inkml:trace contextRef="#ctx0" brushRef="#br0" timeOffset="278626.9906">17101 10241 211,'0'0'41,"0"0"71,0 0-4,0 0-19,0 0 12,0 0-3,0 0 10,0 0-22,0 0 5,2 0 4,1 0-7,1 0-42,11 0 16,6 0-20,7 0-22,7 0 0,3 0-4,0 2 2,4-2-9,2 0-2,0 0 3,3 0 0,-1 0 6,5-4-4,-2 0 12,-4 2-12,-3 1-1,-12 1-5,-8 0 0,-9 0-6,-10 0 0,-3 0-5,0 0-1,0 0-1,0 0-6,0-1 4,0 1 3,0-2-3,0-1 1,0-1 0,0 1-8,-5-1-11,-1-1-7,0-3-9,-2-1-11,-4-3-14,-1-1-33,0 1 9,-1-1 31,2 0 45,-1 1 14,-1 3 2,-1 1 1,2 0 4,5 2 21,3 5 31,3 1 26,2 0 1,0 0-17,0 0-12,0 0-4,0 6-11,13 9-14,13 8 20,8 6-2,8-2-10,5 0 1,0 0-12,-3-4-2,-5-4 1,-9-4 1,-9-5 2,-12-6-15,-8-4-10,-1 0-1,0 0-3,0 0-1,-9 0 5,-10 5 3,-10 0 10,-5-1-7,-3 1 3,-2 3-4,-2 0-3,2 1 0,-1 5-2,1-2-1,0-2 1,3 2 0,3 0 1,5-5-1,6 1 0,10-3 0,3-3-3,7 0 3,2-2 0,0 0 0,0 0-15,0 0-22,0 0-23,3-3-18,8-6-52,1-4-77,1 2-30,5-3-49,1 1-57</inkml:trace>
  <inkml:trace contextRef="#ctx0" brushRef="#br0" timeOffset="281438.9313">3313 15930 264,'0'0'118,"0"0"-59,0 0 85,0 0-25,0 0-6,0 0-2,-33-68 8,33 68 24,0-1-14,0 1 5,0 0-36,0 0-50,8 0 22,15 0-21,12-2-21,10 2 8,2 0-11,-2 0-10,-10 0 2,-9 0-13,-11 3-4,-7 1-4,-7-4-8,-1 1-9,0-1-33,2 0-13,2 0-16,7 0-77,5 0-129,3 0-200</inkml:trace>
  <inkml:trace contextRef="#ctx0" brushRef="#br0" timeOffset="281887.9476">3750 15735 945,'0'0'158,"0"0"-70,0 0 98,0 0-86,0 0-63,0 0-17,0-6-10,0 23-5,0 9 9,0 1-7,0-1-3,0-1-4,0-6 0,0-4 0,0-8 0,0-2-5,0-5 0,0 0 4,8 0 1,8-8 21,4-1 6,5-1 1,0 0 1,-1 3-5,4 5 0,-4 2 0,6 0-16,0 11-2,-8 7-2,1 4-1,-7 5-2,-9 3-1,-5 1 0,-2 2 1,-5-1-1,-14-4 1,-3-6 0,1-5 2,0-5-3,2-7-4,-1-2-18,5-3-11,-4 0-7,-2-8-28,2-9-54,-1-3-59,4-6-121,5-1-238</inkml:trace>
  <inkml:trace contextRef="#ctx0" brushRef="#br0" timeOffset="282143.8183">3772 15758 875,'0'0'118,"0"0"-46,0 0 159,0 0-73,0 0-81,0 0-22,13-17-9,13 14-19,4 0-6,6 0 3,10 0-16,-4-1-7,-2 0-1,-3 1-14,-5 0-31,-6 3-54,-1 0-144,-2 0-230</inkml:trace>
  <inkml:trace contextRef="#ctx0" brushRef="#br0" timeOffset="282534.0523">4468 15933 185,'0'0'799,"0"0"-737,0 0 109,0 0 32,0 0-97,0 0-44,40 0-13,-25 0-16,-2 0-10,-2 0-12,0 1-2,-1-1-4,5 0 2,-1 0 1,3 0 10,1 0-1,-1 0-1,-3 0-3,-2 0-6,-3 0-2,-4 0-3,-1 0-2,-3 0-4,1 0-9,-1 0-32,0 0-46,-1 2-63,0 3-203,-10 1-351</inkml:trace>
  <inkml:trace contextRef="#ctx0" brushRef="#br0" timeOffset="282763.9067">4514 16087 479,'0'0'579,"0"0"-575,0 0 67,0 0 86,0 0-63,0 0-14,74 19-34,-57-14 22,-1-3-26,-4 0-30,-1-1-12,3-1 0,3 0-33,5 0-64,5-4-65,3-4-92,4-1-107,1 1-279</inkml:trace>
  <inkml:trace contextRef="#ctx0" brushRef="#br0" timeOffset="283283.0174">5148 15925 59,'0'0'293,"0"0"-192,0 0 108,0 0-19,0 0-39,0 0-14,37-56-22,-37 56-37,0 0-12,0 0-10,0 0-13,0 0-16,0 0-18,0 3-8,0 12-1,-5 9 1,-5 6 3,0 4 2,5 3-4,5 5 4,0-1-3,0-3 11,3-4 4,12-6 2,2-3-1,3-8-4,3-2-2,3-6-1,6-4-5,1 0 8,-2-5 12,-1 0-2,-3-12-18,-2-7-3,-2-6 4,-4-2 4,-7-3 0,-1 1 5,-7-2 1,-4 1-4,0-1-6,-15 1 3,-2 4-6,-2 1-4,1 6-1,0 2 0,2 8-1,1 1-4,-3 4-2,-2 4-2,-2 0-5,-3 0-14,-3 4-8,-2 7-6,-3 2-44,-6 1-86,5 1-156,-2-1-478</inkml:trace>
  <inkml:trace contextRef="#ctx0" brushRef="#br0" timeOffset="284552.5488">2417 16858 390,'0'0'441,"0"0"-291,0 0 30,0 0-24,0 0-27,0 0-37,22-25-26,-16 28-30,8 19-7,6 12 18,4 7-13,1 3-18,2-2 23,3 4-20,1-3-9,-1-3 0,-3-4-7,-6-10 1,-4-9-4,-4-10 0,3-7 2,-1 0 2,6-27 13,6-13-6,1-9-1,-3-7-9,-5 3 7,-5 2 0,-5 5 1,-5 6-4,0 12 0,2 9-3,-7 12-2,1 5 0,-1 2-5,2 0-10,1 0-53,3 17-51,3 8-8,1 9-152,-1 3-211</inkml:trace>
  <inkml:trace contextRef="#ctx0" brushRef="#br0" timeOffset="284851.9149">2979 17198 404,'0'0'849,"0"0"-763,0 0 16,0 0 24,0 0 2,0 0-31,55 101-14,-43-62-19,-6 3-21,-4 1-12,-2 0-17,0-9-3,0-2-2,-5-6-9,2-11 0,0-6 0,3-6-4,0-1-26,0-2-7,0-3-17,0-13-38,0-8-49,3-1-27,8-5-230,0 0-468</inkml:trace>
  <inkml:trace contextRef="#ctx0" brushRef="#br0" timeOffset="285136.2318">3307 17205 939,'0'0'206,"0"0"-96,0 0 74,0 0-61,0 0-39,86-14-30,-42 14 6,5 0-1,2 0-13,-8 4-10,-6 5-19,-13-1-8,-6-5-9,-6-1-3,-3-2-40,-5 0-48,-3 0-33,-1 0-65,-1-2-317</inkml:trace>
  <inkml:trace contextRef="#ctx0" brushRef="#br0" timeOffset="285413.5485">3449 17050 846,'0'0'206,"0"0"-29,0 0 26,0 0-52,0 0-78,0 0-35,1 6-1,13 32 19,4 13 12,-4 2-10,0 1-21,-3-7-13,-3-6-6,1-7-17,-3-12-1,-1-5 0,1-7-35,1-6-31,-1-4-47,3 0 6,7-8-34,3-14-213,1-1-396</inkml:trace>
  <inkml:trace contextRef="#ctx0" brushRef="#br0" timeOffset="285780.1215">3832 17028 1103,'0'0'196,"0"0"-130,0 0 22,0 0 11,0 0-60,0 0 0,45 78 7,-27-35-5,2 3 7,6-2-9,-2-3-11,3-5-6,-5-5-18,-5-11 1,-3-4-4,-3-10 3,-5-4-4,4-2 0,2-2 10,2-17 7,2-7-14,-2-11-2,-1-9 0,-4 0 0,0 5-1,-1 9 4,-1 10-4,-3 10 2,-1 7-2,-3 5-3,2 0-9,1 1-52,5 15-40,-3 6-17,1-1-177,-4-3-405</inkml:trace>
  <inkml:trace contextRef="#ctx0" brushRef="#br0" timeOffset="286432.9924">4367 17366 983,'0'0'131,"0"0"-24,0 0 32,0 0-38,92 64-23,-83-47-37,-9 2-27,0-4-11,-1 2-3,-13-3 2,-3-7-2,5-6 0,2-1 0,4-10-6,4-10-1,2-4 6,0 0 1,15 2-1,5 2 2,-2 4 18,1 6 3,-1 6-6,-3 4 1,1 0-13,-1 9-1,0 11-3,-4 6 0,-4 7-1,-2 4 2,-5 7-1,0-2 1,-8-2-1,-9-1 0,-5-5-1,-3-8 1,-2-6 0,2-8 1,-5-3-1,-1-9 1,-4 0-1,-1 0 0,8-9-3,6-2-1,10 3 4,7-1 2,5 5 6,3 0 9,19 3-1,8 1 0,6 0 9,0 0 2,1 5 0,-4 2-3,-6 2-2,-2-2-6,-8 2 2,2-1-18,-3 1 1,1-2-2,2-3-7,-2-1-19,-1 0-5,-1-3-6,-2 0-3,-2 0-17,4 0-20,-3-3-61,0-9-158,6 2-277</inkml:trace>
  <inkml:trace contextRef="#ctx0" brushRef="#br0" timeOffset="286725.1489">4897 17239 1086,'0'0'143,"0"0"-2,0 0 19,0 0-66,0 0-51,100-17-3,-69 17-5,-4 0-11,-6 0-24,-3 0 0,-3 0-25,-4 0-57,-4 5-88,-7 6-251,0 3-647</inkml:trace>
  <inkml:trace contextRef="#ctx0" brushRef="#br0" timeOffset="286912.1003">4915 17397 1219,'0'0'151,"0"0"-83,0 0 60,0 0-40,0 0-68,100 3-14,-69-3-6,5 0-3,1-1-37,4-12-56,2 1-86,3-5-110,0 0-168</inkml:trace>
  <inkml:trace contextRef="#ctx0" brushRef="#br0" timeOffset="287309.891">5501 17152 664,'0'0'299,"0"0"-144,0 0 34,0 0-33,0 0-63,0 0-60,0 0-32,33-12 2,-33 46-2,0 4 3,0 1-3,0-5 0,0-6 0,0-5-1,0-10 1,0-5-1,0-5 1,3-3 3,2 0-4,5 0 12,3-2-4,2-3 7,6 1 3,4 2 7,5 2 3,6 0 5,4 5-6,1 13 0,-1 6 5,-10-2 12,-11 2-22,-11 2-21,-7 0 1,-1 1 3,-1-4-4,-17 0-1,-1-6 0,-1-3-1,-1-6-15,0-3-58,0-5-18,-4 0-13,-2-17-101,1-13-132,4-8-291</inkml:trace>
  <inkml:trace contextRef="#ctx0" brushRef="#br0" timeOffset="287522.1836">5376 17193 998,'0'0'283,"0"0"-225,0 0 84,0 0-42,118-77-53,-60 69-24,10 3 1,-3-4-15,-7 4-9,-9-2 0,-14 4-24,-12 0-90,-11-4-226,-9 0-449</inkml:trace>
  <inkml:trace contextRef="#ctx0" brushRef="#br0" timeOffset="287845.4772">2580 16766 143,'0'0'0</inkml:trace>
  <inkml:trace contextRef="#ctx0" brushRef="#br0" timeOffset="287955.0042">2434 16658 203,'0'0'54,"0"0"-54,0 0-85,-94-31 49,59 19 17,2-3 5</inkml:trace>
  <inkml:trace contextRef="#ctx0" brushRef="#br0" timeOffset="288541.1712">2159 16540 455,'0'0'132,"0"0"-38,0 0 22,100 0 0,-41 14-35,8 2-3,17 4-10,16 2-14,19-8 9,20-6-9,16-6-12,14-2-2,8-2-7,-1-9-3,-10 0 3,-11 3-12,-12 2-10,-6 3-11,-6 1-5,-1 2 4,6 0-1,4 0 1,6 0 1,5 0 0,-2 5 1,-12-2-3,-12 3 0,-17-6 1,-11 0-6,-3 0 3,-3 0-9,2 0 13,6 0 0,0 0 1,-2 0-1,-8 0 3,-11 0 3,-8 0-2,-12 0 0,-16 0-4,-5 0 0,-9 0-2,-2-1-4,1-2 6,-5 0-1,-1 1 2,-2 2 0,-7 0-1,-7 0 0,-4 0-1,-1 0-13,0 17 7,-7 16 7,-5 16 21,4 22 28,8 18 2,0 21 2,23 14 8,5 6-7,9 1-7,-1-2-6,-1-11-12,-9-9-14,-14-15-9,-12-13-5,-6-22-1,-22-17-5,-11-20-60,-15-20-65,-14-6-69,-22-35-237</inkml:trace>
  <inkml:trace contextRef="#ctx0" brushRef="#br0" timeOffset="289545.0956">1915 16554 828,'0'0'131,"0"0"-103,0 0 81,0 0 10,0 0-68,0 0-30,15 72 47,11-8 9,5 11-23,2 7-5,3 4-7,0 5-2,-5 5-19,0-1-4,-7-5-4,-6-1-3,-6-10-8,-6 2 2,-6-6-2,0-8 0,0-4-2,0-10 0,-8-7 0,1-12 0,1-7 1,1-7-1,0-7 0,3-3 0,2-5-1,0 2 1,3-2 0,27 0 0,22 1 0,22-2 3,20-4 17,20 1 9,11-1-2,11 0-1,7 0-15,6 2 23,6 1-22,8-2 1,11-1-9,13 3-1,1-3 2,3 2 1,3 0-6,0 7 4,-2-3 0,-7-4-1,-6-2 3,-11 0 4,-1 0-9,-7 6-1,-11 3-4,-17 3 4,-22 3 5,-22 4-5,-21 2-3,-16 1-1,-16-7-6,-8-3-38,-7-8 7,2-4 11,0 0-7,5-4 0,5-8-1,3 0 6,0 3 0,-1 1-6,-2 3-5,-2-1 12,-2 0 7,-9-2-7,-7 1-21,-9-6-18,-3-1-142,-3-2-122,-12 3-222</inkml:trace>
  <inkml:trace contextRef="#ctx0" brushRef="#br0" timeOffset="296265.186">9473 2779 946,'0'0'58,"0"0"-50,0 0 54,111-36 30,-38 33-27,24 3-3,22 0 4,28 3-15,19 9-2,25 2 1,18 3-18,10 3 3,-1-3-6,-15-2-11,-19-3-8,-32-3 2,-27-2-12,-36-3 0,-33 0 1,-25-3 9,-18 1-10,-12-1-1,-1 1-7,0-1-9,-14 1-31,-19-2 1,-15 0 16,-12 0-15,-5 0-11,-1 0-8,0 0-25,0 0-52,-3 1-9,-7-1-48,-6 0-57,-9 0-79</inkml:trace>
  <inkml:trace contextRef="#ctx0" brushRef="#br0" timeOffset="296941.3585">9973 2853 645,'0'0'91,"0"0"15,0 0 118,0 0-30,127-31-128,-5 28 9,42 3-10,29 0-15,14 1-9,5 9-6,-5-4-8,-13-3-1,-20 2-2,-26-2-21,-30 0 2,-28 0-1,-25 0-1,-26 0-2,-21-3-1,-11 3 0,-7-3-7,0 1-17,0-1-8,-7 1 12,-1 1 9,-1 1 8,3-3 2,3 0-3,3 0 4,0 0 2,0 0-2,0 0 1,0 0 0,0 0 1,0 0-2,0 0 2,0 0 1,0 0 2,0 0-2,0 0 3,0 0 1,0 0 1,0 0-4,0 0-2,0 0 0,0 0 1,0 0-3,0 0 0,0 0-2,0 0 2,0 0 4,0 0-4,0 1 0,0-1 0,0 0 0,0 0 0,0 0 0,0 0 0,0 0 0,0 0-3,0 0 1,0 0 2,0 0 0,0 0 0,0 0 1,0 0-1,0 0 0,0 0 2,0 0-2,0 0-1,0 0 1,0 0 0,0 0-2,0 0-1,0 3-18,2 5-52,10 6-110,4 0-34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8T09:38:17.6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03 7210 485,'0'0'77,"0"0"-37,0 0 85,0 0-25,0 0-2,0 0-42,0 0-28,0 0-22,-2 2-4,-1 2-1,0-1-2,-1 2-3,1 1-30,-2 2-88,0 0-56,0 4-10,0 1 3,1 1-73</inkml:trace>
  <inkml:trace contextRef="#ctx0" brushRef="#br0" timeOffset="17930.6755">9837 7937 724,'0'0'110,"0"0"-96,0 0 101,0 0-36,0 0 0,0 0-25,0 0-29,0 0-8,0 0-8,0 0-5,0 0 7,0 0 2,0 0 10,0 0 11,0-1-1,0 1 5,0-1-4,0-1-4,0 2-1,0 0-5,0 0-2,0 0-4,0 0-5,0 0-1,0-1-5,0 1 5,0 0 5,0 0-5,0 0-4,0 0 8,0 0-7,0 0 2,2 0-2,1-1 2,-2 1 3,1-3-3,2 3-1,2-3-1,0 1 1,4-1-8,-2-1 7,0-1 0,1 0 0,1 1 5,-1-1-7,-2 0 3,2 0 4,-1 1-6,-1 0-1,1-1-3,0 1 3,1-2-6,-1 0 6,2 1 3,1-4-7,1-2 5,4 2 4,1-4-2,2 2-3,2-1 6,-2 1-1,2-1-2,0 2-9,-3 1 16,1 0-5,3-1-4,1-2-4,6-1 2,-3 0-2,3-2 0,-4-2 3,-1 5 0,2-5 1,-3 2-3,4-2 7,-3 3-2,-2 2-8,0-2 11,-4 1-9,-1 1-4,-2 0 0,1-3 0,-2-2 0,2 1 0,0-2 0,2 1 0,-1-2 0,-1 0 0,3-1 0,-2 0 0,1 1 0,-2 1 0,2-1 0,2-5 0,-1 2 0,2-2 0,-2-1 0,1 0 0,-2 2 0,-1-4 0,1 5 0,-3 0 0,0 1 0,-1-1 0,2 1 0,-1-1 0,5-5 0,4-1 0,-4-2 0,1 3 0,-5 2 0,2-2 0,0-3 0,2 1 0,0-4 0,3 0 0,0-1 0,3 1 0,1-1 0,0 1 0,-2 1 0,-1 2 0,-2-1 0,-2 1 0,2-1 0,-1 2 0,0 3 0,3 0 0,1 1 0,2 1 0,-4 1 0,-3 5 0,-2 1 0,-1 1 0,0 0 0,2-1 0,0 3 0,0 1 0,-2-2 0,-1 4 0,-3 1 0,0 1 0,0-1 0,3 0 0,-1 1 0,0 1 0,-3 1 0,-3 5 0,-4-1 0,-3 1 0,-2 2 0,0 0 0,0 0 0,0 0 0,0 0 0,0 0 0,0-2 0,0 2 0,0 0 0,0 0 0,0 0 0,0 0 0,0 0 0,0 0 0,0 0 0,0 0 0,0 0 0,0 0 0,0 0 0,0 0 0,0-1 0,0 1 0,0-3 0,1 1 0,2 0 0,-1 0 0,1-1 0,-1 3 0,-2-4 0,3 1 0,0-1 0,3-1 0,2-5 0,3 0 0,-2-3 0,1 4 0,-2 4 0,-5 1 0,0 1 0,-2 1 0,-1 2 0,0 0 0,0 0 0,0 0 0,0 0 0,2 0 0,-1 0 0,-1 0 0,2 0 0,-2 0 0,0 0 0,0 0 0,0 2 0,0 5-8,5 6 1,0 5 7,1 5 2,-1 3 0,2 2-1,-2 1-1,0 1 0,-2 1 0,-1-1 0,1 1 0,-2 0 0,1-1 0,0-1 0,3-1 0,0-3 4,0-3-4,0-1 2,0-3-2,-1 1 0,-1-2 4,0 5-4,0 2 0,-1 2 0,1 0 0,-2 1 0,2 0 0,-2 0 0,2 1 0,0-1 0,-1 0 0,1 3 0,0 1 0,-3 3 0,2 2 0,-2 3 0,0 1 0,0 3 0,0 2 0,0 0 0,0 2 0,0 1 0,6 0 0,5 1 0,1 0 0,-1 1 0,1 5 0,-5 1 0,0 0 0,1-5 0,1-1 0,0 0 0,3 0 0,-2-3 0,-1 1 0,-1-2 0,-2-3 0,-2-4 0,-2-5 0,-2-8 0,0-2 0,1-6 0,-1-4 0,2-1 0,-1-2 0,1-1 0,-1 0 0,-1-4 0,0-3 0,0-1 0,0-2 0,0 0 0,0 0 0,0 1 0,0 1 0,0 0 0,0 1 0,0 0 0,0 3 0,0-1 0,0 1 0,0 1 0,0 1 0,0 2 0,0-2 0,0 1 0,0-3 0,0 1 0,0 0 0,0-2 0,0 0 0,-1-5 0,1 0 0,-2 0 0,2 0 0,-1 0 0,1 0 0,-3 2 0,0-2 0,-4 0 0,-1 0 0,0 1 0,-2 2 0,-5 0 0,0-1 0,-6 1 0,-1-3 0,-3 0 0,0 0 0,-3 0 0,1 0 0,-1 0 0,1 0 0,-1 0 0,-3 0 0,4 0 0,-2 0 0,1 0 0,-2 0 0,0 0 0,-1 0 0,-2 0 0,-1 0 0,-4 0 0,0 0 0,-1-3 0,2 3 0,-2 0 0,-1-1 0,-1 1 0,3-1 0,-1-1 0,2 1 0,-1-2 0,-1 2 0,-2-4 0,1 1 0,1 1 0,6 1 0,4-1 0,6 3 0,3 0 0,4-2 0,0 2 0,-1 0 0,-2 0 0,-7 0 0,0 0 0,1 0 0,2 0 0,2 0 0,6 0 0,3 0 0,4 0 0,4 0-4,4 0 4,0 0 0,0 0-1,0 0-2,0 0 3,0 0 3,0 0-3,0 0 0,0 0 0,0 0 0,9-3 0,6-13-7,5-3 0,8-4 5,-4-2-6,-2 2 6,-3 1 1,-4 5 1,-3 3 0,-3 4 0,-3 3 3,-3 2-4,-3 2 1,0 1 0,0 2-5,0 0 3,0 0-6,0 0-1,-2 0 0,-17 0-1,-9 8 9,-6 3 1,-5 1 4,3 2-3,4 1-1,9-5 1,3 4-1,8-4 0,1-1 1,2 0 1,3-2 2,1-2 0,2-1 1,0 1 2,3-2 1,0-2 3,0 1-1,0-1 3,0 4-10,0 0-3,0 5 0,7 0 0,3 6 0,3 1 0,5 3 0,6 6 0,10-1 0,11 5 0,1 0 0,0-6 0,-7 0 0,-12-11 0,-11-1 0,-6-8 0,-6-1 0,-4-3 0,0 0 0,0 2 0,0-2 0,0 0 0,0 0 0,0 0 0,0 0 0,-9-4-76,1-9-123,1 2-63,7 1-423</inkml:trace>
  <inkml:trace contextRef="#ctx0" brushRef="#br0" timeOffset="34251.5318">952 5973 921,'0'0'202,"0"0"-182,0 0 82,0 0 17,0 0-47,0 0-18,0 0-18,0 0-13,2-39-13,0 39 1,3 10-6,8 12 4,2 4 16,3 6-6,2-1 0,0 0-7,-6-1-3,2 0 0,-7-2-6,0-2 4,0-4-6,-3-2 4,0-3-2,-1-4-3,-1-2 1,-4-5 2,3 0-1,-2-6 5,-1 1 1,2-1 11,-1 0 4,1 0-1,1 0 4,4 0 6,4-7-6,5-11-9,5-9-5,4-4 1,1-8-1,5-7 9,-2 0-5,-3 0-1,0 5 9,-7 7-7,-4 7-7,-5 8 2,-7 7-5,-3 4-5,0 5-2,0 2-5,0 1-3,0 0-4,0 0-6,0 0-20,0 0-20,0 1-46,0 21-9,-8 10-13,-3 8-106,-3 2-166,-2 2-417</inkml:trace>
  <inkml:trace contextRef="#ctx0" brushRef="#br0" timeOffset="34531.4446">1361 6347 897,'0'0'198,"0"0"-132,0 0 93,0 0-28,0 0-32,0 0-30,3 39-10,-3-16-5,0 7-7,0 5 28,0 0-48,0 1-15,0-2-1,0-4-10,-5-4-2,-2-8 0,-1-4-28,2-8-42,-1-5-17,-2-1-10,-3-11-87,-6-16-193</inkml:trace>
  <inkml:trace contextRef="#ctx0" brushRef="#br0" timeOffset="35010.0486">423 6142 308,'0'0'309,"0"0"-212,0 0 95,0 0-15,0 0-17,0 0-33,5-7-37,13 7-31,11 0-7,5 0-4,2 3-14,5 4-6,3-1-2,-1-3-16,-1-3-6,-5 0-4,-7 0-3,-3 0-44,-12 0-16,0 0-44,-8 0-62,-5 0-106,-2 0-143</inkml:trace>
  <inkml:trace contextRef="#ctx0" brushRef="#br0" timeOffset="35405.9752">646 6063 170,'0'0'349,"0"0"-323,0 0 107,0 0 26,0 0-35,0 0-2,-44-30 21,42 26-29,-1 3 9,3 1-18,0 0-37,0 0-19,0 0-13,0 0-8,0 17-8,0 8 17,0 6 20,0 3-23,3-1 1,-3 1-5,2-4-8,2-1-8,-1-3-10,-2-6 0,-1-1-3,0-4-1,0-6 0,0-2-7,0-3-21,0-2-24,0-2-54,0 0-7,0-2-44,15-12-357</inkml:trace>
  <inkml:trace contextRef="#ctx0" brushRef="#br0" timeOffset="41472.1445">1711 6277 509,'0'0'465,"0"0"-371,0 0 69,0 0-26,0 0-37,0 0-37,0 0-29,55-20-13,-35 20-9,4 0-4,2 0 6,9 0 7,4 1 0,4 2 5,-3-1-5,-1 1 2,-2-3-10,-3 2-6,-8 1-7,-5 0-1,-8-2-1,-7 2-22,-6-3-34,0 0-44,0 0-117,-6 0-250</inkml:trace>
  <inkml:trace contextRef="#ctx0" brushRef="#br0" timeOffset="41939.8991">1938 6090 1032,'0'0'118,"0"0"-86,0 0 130,0 0-41,0 0-50,0 0-21,0-14-15,0 14-12,0 0-7,0 0 0,0 0 0,0 0-5,0 17-3,0 13 5,3 10 17,1 10-7,-1 6 8,0 1 6,-3-4-19,2-7-4,-2-7-6,0-8-4,0-9-4,0-5 0,0-5 0,0-5 0,0-6 0,0 1-15,0-2-25,0 0-14,-2 0-14,1-11-29,1-9-159,1-2-249</inkml:trace>
  <inkml:trace contextRef="#ctx0" brushRef="#br0" timeOffset="42356.257">2354 6174 1064,'0'0'209,"0"0"-124,0 0 96,0 0-88,0 0-42,0 0-18,3-3-8,3 34-18,-1 11 23,-3 7 3,-2-1-14,0-3-11,0-8-4,0-6-4,-5-7 2,3-7-2,1-7-9,-2-4-22,3-6-17,0 0-8,0 0-11,0-8-36,0-9-143,4-2-183,9-3-426</inkml:trace>
  <inkml:trace contextRef="#ctx0" brushRef="#br0" timeOffset="42959.0513">2746 6277 845,'0'0'124,"0"0"-108,0 0 114,0 0-52,0 0-46,0 0-32,8-31-1,-11 23 1,-2-1 1,0 1 1,4 2 1,1-1 20,0 4 35,0 1 10,0-1-3,11 3-23,2 0-26,4 2-5,2 20-5,-4 11-5,-2 7 7,-10 10-7,-3 0 0,-4-2 5,-17-4-5,-7-5 0,-4-9-1,-4-7-3,-1-9-11,3-8-21,8-6-12,7-3 28,5-16 17,7-4 2,6-2 5,1 0 22,0 5 8,3 3 3,7 5 0,2 7-1,0 3-17,3 2-4,1 0-12,4 7-3,-1 6-1,-2 1 2,0 2 0,2 1 0,0 2 2,3-1 5,3-1 1,-8-1-3,2-4 3,-5 0-6,-1-4-4,-1-1 0,3-1-9,0-3-49,6-2-149,2-1-235</inkml:trace>
  <inkml:trace contextRef="#ctx0" brushRef="#br0" timeOffset="48426.2471">3185 6453 262,'0'0'326,"0"0"-299,0 0 43,0 0 48,0 0-15,0 0-22,0 0 4,-14 0-8,14 0-16,0 0-13,0 0-15,0 0-11,0 0-12,0 0-4,0 0-1,0 0 1,0 0 19,0 0 33,0 0 15,2 0-2,14 0-14,11 0-6,9 0-15,4 0 4,1 0-10,-3 0-8,-1 0 0,-5 0-5,-4 0-9,-5 0-6,-7 0 4,-5 1-6,-4 2 0,-4-1 0,-2-2 0,-1 0-3,0 0 3,0 0-8,0 0-7,0 0-6,0 0-10,0 0-18,0 0-15,0 0-36,0-7-165,0-3-516</inkml:trace>
  <inkml:trace contextRef="#ctx0" brushRef="#br0" timeOffset="49084.7871">3874 6409 792,'0'0'139,"0"0"-128,0 0 31,0 0-5,0 0-3,0 0-6,-60-51-8,53 34 6,5-4 20,2 0 20,0-3-10,9 1 2,9 5-7,5 1-23,7 4-7,5 4-2,1 2-3,6 7-11,-4 0 4,-6 3-5,-10 11-4,-7 6-2,-9 4-3,-6 2-4,0 3 1,-21-2 7,-10 2-5,-5-3-4,-3-1-15,-4-3 3,3-2 7,1-2 13,2-1 1,10-2-2,4 2 6,9 0-3,8 0 1,6 0 3,0 0 3,16-1 6,12-1 9,8-2-9,6-4 2,4-2-4,-4-6 0,-6-1-5,-12 0 0,-8-11-3,-6-6 3,-7-6-5,-3-2 6,0-5 3,-4 0-8,-11 0 2,0 0 2,-4 2 1,-2 3-6,-5 2-1,-2 3-5,0 4 2,7 1-8,7 3-24,6 5-5,8 4-23,7 3-63,23 0-165,10 0-211</inkml:trace>
  <inkml:trace contextRef="#ctx0" brushRef="#br0" timeOffset="49502.9305">4426 6461 892,'0'0'273,"0"0"-261,0 0 152,0 0-78,0 0-49,0 0-8,70 0-7,-54 5 12,4-1 8,-4-2 7,2-2-9,-3 2-4,2-2-9,-1 0-2,3 0-4,-1 0-5,-3 0-5,0 0-6,-3 0-4,-5 0-1,-2 0-3,-5 0 0,0 0-17,0 0-18,0 0-5,0 0-14,0 0-38,0 4-115,-2 4-175,-13-1-521</inkml:trace>
  <inkml:trace contextRef="#ctx0" brushRef="#br0" timeOffset="49829.5534">4395 6668 1058,'0'0'39,"0"0"58,0 0 36,0 0-60,0 0-28,0 0 8,37 20 3,-12-15-2,2-4 0,1-1 1,4 0-12,-4 0-7,2 0-9,-5 0-10,-3 0-2,-5 0-9,-1 0-4,-4 0-2,-3 0-6,3 0-14,-1 0-43,2 0-41,5 0-83,1-8-350</inkml:trace>
  <inkml:trace contextRef="#ctx0" brushRef="#br0" timeOffset="50450.8058">5124 6445 1073,'0'0'58,"0"0"-53,0 0 116,0 0-51,0 0-29,0 0 6,-30-25-10,29 25-16,-4 0-8,-4 8-5,-1 11 2,-2 6 6,0 6 0,0 3-4,6 3-1,1-2 1,5-1-2,0-3-4,0-3-5,0-7 9,5-4-10,4-5 2,4-5 5,4-2 14,7-3 14,4-2-4,3 0-3,0 0-13,-2-2 2,-1-5-6,-4-5-3,1-3 1,-5 0 4,2-5-5,-7-1 5,-3-1-7,-9-2 5,0-2-6,-3 2 1,0-5-6,0 5 3,-10-3-2,5 3 2,-4 4 1,3 5-4,0 4-1,0 2-2,-4 3-6,-2 1-1,-6-1 3,0 1 1,-3 3 3,-1 2-2,7 0 0,-4 0-1,2 0-1,5 0-7,0 7 3,3 2-7,-1 0-9,1 5-12,0 1-24,-3 2-39,0-4-108,6-6-406</inkml:trace>
  <inkml:trace contextRef="#ctx0" brushRef="#br0" timeOffset="63374.0845">613 6377 1006,'0'0'22,"0"0"-3,0 0-16,0 0 38,0 0 5,0 0 15,0 0-7,0 0-13,3 4-3,-3-3 2,0-1-3,0 2-4,0-1-11,0 0-6,0 0-7,0 1-2,0-2-5,0 2 0,0-2 0,0 0-1,0 0 0,0 0 1,0 0 2,0 0-4,0 0-2,-3 0-31,-10 0-60,-5 0-42,-6 0-152,11-6-329</inkml:trace>
  <inkml:trace contextRef="#ctx0" brushRef="#br0" timeOffset="64207.3866">1918 6631 541,'0'0'444,"0"0"-414,0 0 21,0 0 74,0 0-58,0 0-14,0 0-5,0 0-22,-1 0-11,1 0-6,0 0 0,0 0 4,0 0 5,0 0 8,0 0 7,0 0-1,0 0-9,0 0-5,0 0-9,0 0-6,0 0-2,0 0-1,0 0 0,0 0-3,0 0 0,0 0 3,0 0-6,0 0-14,0 0-30,0 0-41,0 0-19,3 0-89,9-7-234</inkml:trace>
  <inkml:trace contextRef="#ctx0" brushRef="#br0" timeOffset="69374.7962">5243 7082 446,'0'0'78,"0"0"-70,0 0 41,0 0 55,0 0-17,82 0-6,-52 0-7,3 0-20,-3-3-10,-4-2-23,-6 2-13,-4 0-5,-8 0-1,-7 3-2,-1 0-45,-4-1-130,-24 1-61,-11 0-63</inkml:trace>
  <inkml:trace contextRef="#ctx0" brushRef="#br0" timeOffset="70266.4988">3206 5029 1032,'0'0'138,"0"0"-115,0 0 79,0 0 4,0 0-82,0 0-23,7 10 5,-7 36 9,0 7-4,0 3-6,-6-4-2,-1-4-2,2-8 0,5-8-2,0-8-3,6-5 0,13-5-16,4-8 2,5-2-22,4-4 17,8 0-37,2-9-64,3-3-73,1-1-105,-4-1-50</inkml:trace>
  <inkml:trace contextRef="#ctx0" brushRef="#br0" timeOffset="70469.5139">3634 5194 917,'0'0'127,"0"0"-75,7-85 84,-7 74-7,0 8-38,0 3-43,0 12-41,-9 19-6,-6 18-1,-4 6 6,1 2-5,6-6-1,3-2-5,5-9-40,4-7-84,4-10-72,14-14-65,9-9-57,3-8 16</inkml:trace>
  <inkml:trace contextRef="#ctx0" brushRef="#br0" timeOffset="70639.6471">3783 5317 238,'0'0'286,"39"-88"-85,-32 58-5,-4 10 0,-3 9-17,0 6-76,0 5-21,0 0-56,0 21-26,0 11 3,0 12 5,-7 3-3,4 1-4,1-3-1,-1-3-38,1-3-38,2-7-86,0-13-155,0-14-406</inkml:trace>
  <inkml:trace contextRef="#ctx0" brushRef="#br0" timeOffset="71016.7722">3571 5359 415,'0'0'807,"0"0"-805,121-51-2,-79 47 11,1 4-8,-1 0-3,10 0-8,8 1-78,4 2-65,0-3-41,-7 0 72,-10-8 96,-11-8 24,-6-4 50,-15 1 53,-15 2 9,0 2-33,-20 7-27,-13 8-46,-8 0-6,-1 16-3,8 10 0,10 8 3,15 2 0,9-3 7,13-1 36,19-5 51,4-2-8,-5-4-13,-1-2-26,-11-4-29,-7-3-14,-10 1-4,-2 1-18,-5-4-20,-23-6-72,-7-4-124,3-7-382</inkml:trace>
  <inkml:trace contextRef="#ctx0" brushRef="#br0" timeOffset="71244.1374">4808 5416 757,'0'0'151,"0"0"-123,0 0-10,0 0 132,0 0-4,0 0-67,61-2-35,-27-3-34,-1-1-10,1 2-61,-8 0-154,-17 4-285</inkml:trace>
  <inkml:trace contextRef="#ctx0" brushRef="#br0" timeOffset="71382.2249">4776 5578 1055,'0'0'257,"97"-8"-251,-43-1-6,-6 5 15,-3 4-15,-1 0-37,-5 0-146,-3-6-272</inkml:trace>
  <inkml:trace contextRef="#ctx0" brushRef="#br0" timeOffset="71825.313">5424 5254 1209,'0'0'124,"0"0"-124,0 0-2,0 0-2,0 0 8,9 92 6,-9-38 2,-8-1-11,1-3-1,-2-8 0,0-8-16,3-11-49,3-10 1,3-13-30,0-3 61,0-25 22,6-14 11,12-13-1,5-8 1,3-6 2,-1-3 1,-2 7 23,-3 9-2,0 15 27,-1 15 0,-1 10-18,2 15-13,-3 1-20,-1 14-8,-6 18-2,-10 7-8,-7 8 18,-26 0 0,-5-1 1,1-3-1,9-6-4,10-3-1,13-6 0,5-3 2,5-4 0,16-6 3,7-3 3,0-5 4,4-2-7,-1-5-29,0 0-54,-1-2-82,-3-10-159,-6-3-179</inkml:trace>
  <inkml:trace contextRef="#ctx0" brushRef="#br0" timeOffset="72186.5667">5805 5263 827,'0'0'0,"0"0"0,0 0 17,0 0 17,0 0 39,0 0 27,66-72 23,-66 68-27,2 2-8,-2 2 5,0 0-42,0 20-51,0 20 4,0 12-4,-2 7 11,-16-1-5,2 0-6,1-7 0,6-9-11,7-9-82,2-16-55,11-15-148,16-7-128</inkml:trace>
  <inkml:trace contextRef="#ctx0" brushRef="#br0" timeOffset="72359.4652">6053 5241 821,'0'0'220,"0"0"-143,0 0 92,0 0-49,0 0-57,0 0-63,25 0 1,-25 56 0,0 6 5,0-2-6,0-1-3,0-6-33,-1-6-94,-5-10-41,-4-16-123,-7-16-267</inkml:trace>
  <inkml:trace contextRef="#ctx0" brushRef="#br0" timeOffset="72892.1814">5870 5467 355,'0'0'781,"0"0"-771,107-48-10,-50 40 18,1 4-11,0 4-7,-10 0-20,-11 0-127,-4 0-53,-9-3-31,-9-4 41,-2-1 80,-8-3 110,1-1 14,-3 1 57,-2 2 51,-1-2-20,0 3-21,0-1-14,0 5-12,3 0 5,-1 2 21,1 1-13,-2 1-22,2 0-11,-3 0-11,0 0 2,0 0-4,0 0 0,0 0-16,0 0 5,0 0 6,0 0-1,0 4-5,0 3-2,0 2-6,0 3 1,-6 5-3,0 2-1,3 1 0,0 1 1,3-4 1,0-2-2,0-4 3,0-3-1,0-5 0,0-1-2,0-2 0,0 0 3,0 0 4,0 0 3,0 0 1,-4 0 6,4 0-6,0 0-4,0 0-5,0 0-1,-2 0-1,2-5-6,0-6-35,2-3-104,16-2-305</inkml:trace>
  <inkml:trace contextRef="#ctx0" brushRef="#br0" timeOffset="73198.1212">6402 5358 421,'0'0'561,"0"0"-527,0 0-13,0 0 46,0 0-58,0 0-9,-10 5-18,10 36 18,3 3 0,17 2 32,3-8 41,-4 0-8,0-8-13,-5-7-7,-2-2-15,-6-6-7,-3-6-4,-3-3-1,0-5-13,0-1-4,0 0 1,-18 0-1,-24 0-2,-17-1-9,-12-10-56,-4 4-61,4-3-174,6-4-452</inkml:trace>
  <inkml:trace contextRef="#ctx0" brushRef="#br0" timeOffset="75870.0914">919 7478 1072,'0'0'158,"0"0"-154,0 0 54,0 0 3,0 0-29,91 0-11,-43 0-13,-2 0-8,-1 0-1,-2 0-31,-1 0-38,2 0-105,-3-7-137,1-3-156</inkml:trace>
  <inkml:trace contextRef="#ctx0" brushRef="#br0" timeOffset="76241.9248">1526 7340 953,'0'0'55,"0"0"-46,0 0 155,0 0-51,0 0-32,0 0-60,24-41-21,-36 73-4,-3 11 4,-2 3 2,6 1-1,6-8-1,5-9-3,0-7-5,21-10-22,9-9 11,9-4 11,6-14 0,0-17 1,-1-8 7,-8-3 4,-6 0 0,-14 4 5,-10 7 18,-6 8-3,0 12 9,0 8 9,-4 3-31,-1 3-11,-7 25 4,-1 17-3,-2 10 9,4 7-3,4-4-5,-1-4-2,7-4-3,1-4-55,0-8-115,1-10-121,19-11-287</inkml:trace>
  <inkml:trace contextRef="#ctx0" brushRef="#br0" timeOffset="76932.4574">2081 7515 216,'0'0'165,"0"0"-84,0 0 88,0 0-20,0 0-4,0 0-8,0 0-18,0 0-41,7 0-37,7 0-12,11 0-15,14-1-13,13-1 2,7 2 0,3 0-3,-8 0-28,-8 0-122,-15 0-208</inkml:trace>
  <inkml:trace contextRef="#ctx0" brushRef="#br0" timeOffset="77226.4988">2208 7328 204,'0'0'671,"0"0"-595,0 0 48,0 0-6,0 0-68,-9 89 42,7-28-9,-1 1-23,-2-6-45,2-4-15,0-5-1,0-4-61,1-7-128,2-11-161,0-14-446</inkml:trace>
  <inkml:trace contextRef="#ctx0" brushRef="#br0" timeOffset="77466.9406">2602 7294 855,'0'0'332,"0"0"-322,0 0-7,0 0 56,14 120 3,-9-67 1,-5-3-26,0-5-37,0-5 0,0-7-52,3-4-103,3-12-130,4-12-175</inkml:trace>
  <inkml:trace contextRef="#ctx0" brushRef="#br0" timeOffset="77727.5895">2811 7386 494,'0'0'426,"0"0"-408,0 0 24,107-33 39,-85 43-41,-4 18-9,-7 8-31,-11 3 7,0 5-7,-22-5-16,-4-2 7,-1-7 4,6-6 0,9-10 2,7-7-2,5-4 3,5-2 2,18 0 26,12-1-9,4 0 17,10 0-34,-1-1-3,3-10-133,-9 2-290</inkml:trace>
  <inkml:trace contextRef="#ctx0" brushRef="#br0" timeOffset="77969.1685">3222 7556 91,'0'0'548,"0"0"-403,0 0 25,0 0-53,0 0-27,117-3-23,-71 3-39,3 0-28,0 0-6,2 0-157,-9 0-304</inkml:trace>
  <inkml:trace contextRef="#ctx0" brushRef="#br0" timeOffset="78217.9461">3493 7333 287,'0'0'777,"0"0"-777,0 0 0,0 0-2,0 0 6,0 0 4,-13 65 15,-3-16 22,4 5 23,0 1-16,-1-5 20,2-4-33,2-7-19,2-6-14,7-8-6,0-5-14,10-8-84,18-12-107,5 0-255</inkml:trace>
  <inkml:trace contextRef="#ctx0" brushRef="#br0" timeOffset="78791.057">3379 7500 119,'0'0'606,"0"0"-574,0 0 107,0 0 5,0 0-80,0 0-14,4-13-30,-4 13-12,-6 8-6,-12 1 3,-5 2-1,-6 1-2,2-3-2,5-6-6,7 0-28,9-3 33,6 0 1,8-3 50,30-8 12,20 3-18,17 5 9,8 3 2,-8 4-3,-17 14-6,-20 6-17,-21 2-24,-17 3-5,-9 4-7,-41-3 3,-26-4-11,-18-8-14,-5-8-28,11-10 2,24-3 6,28-22 34,30-11 15,14-4 12,42-4 16,22 0-15,18 8-1,2 10-12,-2 9-6,-10 17-79,-14 0-176,-17 9-393</inkml:trace>
  <inkml:trace contextRef="#ctx0" brushRef="#br0" timeOffset="78958.6234">3898 7556 1206,'0'0'32,"0"0"-4,107-50 56,-71 47-77,0 3-7,-2 0-9,0 0-136,2 3-245</inkml:trace>
  <inkml:trace contextRef="#ctx0" brushRef="#br0" timeOffset="79295.9536">4387 7282 1135,'0'0'36,"91"-20"-5,-58 20 60,-11 29-77,-17 19-9,-5 13-4,-26 9 2,-19-1-3,-5-6-4,8-8-9,14-10-4,16-12-4,12-14 5,25-12-5,20-7 21,7-9 5,-1-22 5,-9-4 11,-14-6 3,-17-5 9,-11 3 2,-9-1-20,-23 10-15,-4 9-9,-1 16-23,4 9-48,6 1-57,7 15-55,12-4-191</inkml:trace>
  <inkml:trace contextRef="#ctx0" brushRef="#br0" timeOffset="79448.7511">4906 7473 970,'0'0'168,"0"0"-163,91-4-10,-64 4-8,-5 14-61,-11 2-140,-11 0-303</inkml:trace>
  <inkml:trace contextRef="#ctx0" brushRef="#br0" timeOffset="79563.8564">4924 7702 772,'0'0'413,"114"0"-398,-53-6 6,-8-1-21,-7 0-1,-8-4-178,-7-3-308</inkml:trace>
  <inkml:trace contextRef="#ctx0" brushRef="#br0" timeOffset="79782.4292">5363 7540 485,'0'0'555,"0"0"-547,0 0-8,19 89 20,-13-53-6,3-5 1,6-7 3,1-9 16,0-8-9,-3-7 7,-3 0 22,-3-10 8,-4-19-24,-3-5-6,0-3-23,0 4-9,-1 4-50,-8 7-99,-3 7-105,6 6-264</inkml:trace>
  <inkml:trace contextRef="#ctx0" brushRef="#br0" timeOffset="87056.9059">14530 6099 794,'0'0'23,"0"0"2,0 0 95,0 0-23,0 0-25,0 0-30,0 0-22,-8-17-9,8 17 2,0 0 4,-1 0 1,1-3 1,0 3 4,0 0 9,0 0 2,0 0-3,0 0-2,0 0-3,0 0-9,0 0-5,0 0-3,0 0-1,0 0-2,0 0 0,0 0 1,0 0 6,0 0-5,0 0-2,0 0 5,0 0-5,0 0-1,0 0 1,0 0 0,0 0 1,0 0 2,0 0-2,0 0-5,0 3 5,1 7 5,4-3-5,-1 4-1,2 0-1,1 0-3,1 2 4,1 1-1,3 1 0,0 2 1,2-3 4,-1 2-3,-1-2 1,-1 0-2,0-2 4,0-1-7,0 2 2,3-1-1,2 5-2,2 0 0,4 5 0,4-3-1,1 1 3,-5-1-4,2-5 4,-3 3 1,0-2-2,-3-1-3,-2-2 8,-4-3-6,-3-1-1,1 0 1,-2-1 1,1 3-1,4-1-1,1 4 0,5 3-1,3 0 1,1 3 3,-1-2 2,0-1 1,1 1-6,-3 0 3,3 0-1,-1 0-1,1 4-1,0-1 6,5 0-7,-6-1 1,5 1-1,0 2 1,-2 1 0,2 5 0,1 0 0,-2 0 2,-3 1-2,-2-4 0,-1-3 4,-1-1-1,-1 1 2,2-2-1,3-1 1,-2 2-1,2 1-2,0 2 0,4 1-1,0 1 2,0 2 0,1-2-4,0 1 3,2 1 0,-2-1-2,-2-1 2,-3-3-1,-5-4 1,3 1-1,1 2-2,2 3 3,4 3-1,2-3-2,-2 3 2,-1-7-2,-7-2 2,-3-2-2,-4-5 0,-2-1 0,3-1 0,-2 1 0,2 3 1,4 0-1,-1 0 0,0 0 0,-4-5 3,-3 1-3,-5-5 0,-1-4-1,-4 1 0,0-2 1,0 1 2,0-1-2,1 1-2,-1 1 2,2-1 0,-2-1 0,0 0-3,0 0 1,0 0 0,0 0 2,0 0-1,0 0 1,0 0-1,0 0 1,0 0 0,0 0 3,0 0-3,0 0 0,0 0-1,0 0-1,-2 0-1,-3 0 3,-3 0 2,-1 0-2,1 0 2,1 0-1,-2 0 0,5 0-1,-2 1-1,1-1 1,1 0 0,-2 0 0,0 0 0,0 0 0,0 0 3,0 0-1,2 0-2,-1 0 1,2 0-1,2 0 0,-2 0 0,1 0-1,-3 0 1,1 0-1,-2 0 1,-3 0-1,2 3 2,-1-3 1,0 0-2,0 3-3,2-3 3,-2 2 0,-2-1 0,0 2 2,-4 0-3,-2 0 1,-1-1 0,-1 1 0,-2 0 2,1 0-2,-1-1 0,-1-1-1,1 0 2,-3 1-2,-4-1 2,-5 0-1,0 1 0,-4 1 3,3-1-3,-3 0 0,4-1 0,0 1 2,1-1-2,0 0 0,1 2 0,-2-1 0,-2 3 0,-2-2 0,-1 0 1,-6 1-1,1 0 1,6 2 1,2-4-1,7 2-1,4-1-2,4 0 1,-2-1-2,-4 0 2,-7 1 1,-5-2 0,-1 1 0,2-1 0,3-1-2,5 0 2,2 3-2,5-3 4,2 0-2,-1 0 0,2 3 0,-5-3 0,-4 1-2,-3 0 5,-3 1-3,3-2 0,2 1 0,6 1-1,5 0 2,1 0-1,-1-1 1,0 1-1,-4-2 0,1 0 0,-2 0 0,3 0 3,5 0-2,7 0-1,3 2 0,4-2 0,-1 0 0,1 0 0,0 0 0,0 0 0,0 0 0,0 0 1,0 0 1,0 0 0,0 0 0,0 0 0,0 0-2,0 0 3,0 0 4,0 0-3,0 0-1,0 0 6,-4-2 0,2-10 1,-1-6-7,2-9-2,-1-5 7,2-5-6,0-4-2,0 0 0,0 2 0,0 1 1,0-2 0,5 2 2,-1-3-2,4-5 4,-1-3 2,-1-3-6,-3-2 2,-1-1-3,-2-2-1,0-3 1,0 1 0,0 4 1,3 3 0,4 5 2,-1 5-3,0 4 1,0 1-1,-4 3 0,-2-1 1,0 3-1,0 1 0,0 4 1,0 4-3,0 2-2,-5 6 3,2 1 1,1 5 0,1 4 1,1 3-1,0 2-2,0 0-3,0 0-1,0 0-1,0 0 0,-2 0 3,2 0 3,0 0-6,-1 5 3,-3 7 3,0 7-3,-3 3 4,-2 3-1,-1 3 1,-4 4 0,-2 4 1,0 3-1,-7 2 0,1 0 3,-2 3-2,0 0 0,2 2-1,4 1 0,3-3 0,4-3 0,1-7-1,1-5 1,2-7 1,-1-5-1,3-5 1,1-8-1,0-3 1,4-1-1,0 0 5,0 0 4,0-1 3,0-17-4,7-10-8,0-8-4,0-3-3,3-2 4,-1-1 3,-3-3 0,1-1 0,1 0-3,2 2 3,2 7 0,4 6 0,-2 8-9,1 5 4,-5 6 3,-4 5 2,-1 0 1,-3 5 1,-2 1-1,2-1-1,1 1 0,-2 1 0,3 0-1,-1 0 0,-2 0 1,2 0 2,0 0-1,-1 0-1,1 0 1,1 0 0,3 0-1,1 6 1,1 1 0,3 0 0,0 3 2,7 2 1,1 2 2,5 4-1,5 2 0,7 4 0,6 6 0,4 4 2,0 1 2,-2-1 2,-5 0 1,-9-8-6,-11-6 2,-10-6-8,-5-7 1,-5-1-1,0-6-3,0 0 2,0 0 0,0 0 0,0 0 0,0 0 0,0 0-9,0 0-6,0 0-18,0-10-31,-3-7-61,-4-6-102,-1-2-479</inkml:trace>
  <inkml:trace contextRef="#ctx0" brushRef="#br0" timeOffset="89370.1079">15002 7248 744,'0'0'247,"0"0"-232,0 0 108,0 0-18,0 0-67,0 0-21,0 0-3,-14 22 14,5 4 3,4 3-10,4 0-3,1-2-9,0-5-9,0-3-3,6-8-28,13-7-40,-1-4-71,3-1-123,-5-21-220</inkml:trace>
  <inkml:trace contextRef="#ctx0" brushRef="#br0" timeOffset="89614.8651">15043 7061 662,'0'0'319,"0"0"-313,0 0 137,0 0-38,0 0-99,0 0-6,19-16 0,-22 21 2,-7-1-2,5-1 10,0-1 3,4-2 6,1 0 13,0 0 17,0 0 4,0 0-19,1-2-34,7-4-16,3 6-59,5 0-114,8 3-315</inkml:trace>
  <inkml:trace contextRef="#ctx0" brushRef="#br0" timeOffset="152579.0594">14378 6674 673,'0'0'23,"0"0"-11,0 0 66,0 0-10,0 0-11,0 0-9,0 0-4,0-9 1,0 9 10,1 0 2,15 8-6,11 7-18,14 8 3,12 4 10,10-1-2,3 0-12,-4-3-7,-2-4-16,-10-6-5,-12-5-4,-11 0 0,-14-8-46,-8 2-68,-5-2-106,-5 0-124,-17-11-162</inkml:trace>
  <inkml:trace contextRef="#ctx0" brushRef="#br0" timeOffset="152910.0552">14512 6551 582,'0'0'120,"0"0"-75,0 0 76,0 0-38,0 0-57,0 78 48,0-33-10,0 6-27,-7-2-24,-11-2-10,0-5 1,-2-6-4,5-8-4,3-8-83,8-9-32,4-10-132,4-1-145</inkml:trace>
  <inkml:trace contextRef="#ctx0" brushRef="#br0" timeOffset="153188.038">14455 6523 357,'0'0'481,"0"0"-426,0 0 11,0 0 35,0 0-47,108 58-30,-46-5 12,0 3-19,-3-3-15,-11-6-2,-8-8 0,-6-7-65,-5-7-80,-7-8-154,-4-9-268</inkml:trace>
  <inkml:trace contextRef="#ctx0" brushRef="#br0" timeOffset="153554.7471">14469 6615 771,'0'0'6,"0"0"10,-21 87 31,4-49 7,-5 4-26,-3-2-19,2-4-7,2-5-2,7-6-67,12-6-92,2-10-120</inkml:trace>
  <inkml:trace contextRef="#ctx0" brushRef="#br0" timeOffset="153794.7522">14403 6646 531,'0'0'211,"0"0"-211,0 0 14,0 0 8,0 0 26,-3 103-27,7-66-17,-1-5-4,2-6-73,1-9-137,3-9-63</inkml:trace>
  <inkml:trace contextRef="#ctx0" brushRef="#br0" timeOffset="153988.4877">14467 6570 760,'0'0'2,"0"0"-2,0 0 0,0 0 2,-3 80 1,-9-42 1,-7 1-4,-3-9-7,3-3-98,5-9-87,9-13-134</inkml:trace>
  <inkml:trace contextRef="#ctx0" brushRef="#br0" timeOffset="154193.4552">14552 6579 417,'0'0'157,"0"0"-155,64 73 10,-32-31 28,-3 4 31,1-3-21,-3-2-13,-3-4-32,-4-8-3,0-3-2,1-9-63,0-9-151</inkml:trace>
  <inkml:trace contextRef="#ctx0" brushRef="#br0" timeOffset="154477.8775">14673 6769 350,'0'0'37,"0"0"-37,0 0-2,0 0-2,0 0 4,0 0 9,-2 19 1,2-13-1,0-1 14,0-1-2,2 0-21,1 1-19,-1-5-149</inkml:trace>
  <inkml:trace contextRef="#ctx0" brushRef="#br0" timeOffset="169795.6622">14627 6195 250,'0'0'93,"0"0"-83,0 0 74,0 0-32,0 0-33,0 0 26,0 0 23,0 0 10,-19-13 0,19 12 4,0 1-13,0 0-18,0-2 0,0 2-1,0 0-7,0 0-5,0 0-10,0 0-9,0 4 0,0 6 22,11 2-8,0 3 2,5 0-4,3 2-2,3 2-2,3-1 2,0 0-4,-1-1-5,1 2-3,-1-2-2,3 0 4,0 0-2,-2-2 2,2 1-7,1-2 0,1 3-4,-1-2-2,0 0-4,-2-1 1,-2-2-1,-2-1 2,-3-2 0,-2 2-3,2-1 0,-1 0 0,5 1 3,0 0-2,1 3 1,1-1-2,0 1 6,0 0-2,0 0 0,-1-1-1,-3-1-3,0-1 2,-2 1-3,-2-1 0,-2 3 0,3-1 0,-2 1 2,-1-2-1,6 2 2,-4-3 0,0 1 1,4 0-1,1 1 1,5 3-4,-3-1 3,0-1-2,0 1 0,-2 0-1,-1-1 3,-2 2-3,0-2-2,0 0 2,-2 0 2,0 2 0,2-1-1,-1 2-1,0 0 1,1 0-1,-2 0 0,2-2 2,-1-1-3,-4 0 3,5-2-1,-6 2 0,2 0-1,-2-3-1,1 2 1,1-2 1,-4 0-1,5 2 0,-3 0-1,2-1 1,0 3 0,0-3 0,-3 2-1,-1-2-2,-3-1 2,0 2 0,-2 0-1,0-2 0,3 1 1,-3 3 1,1-3 0,-1 2-1,1-1-5,1-1 5,-3-1-4,2 2 4,3-3 1,-2 3 0,-1-2 0,1-2 2,-4-1-2,2-3-1,-4 1-2,-1-4 2,-1 0-9,0 0 3,0 1 3,0-1 2,0 1 2,0-2-2,0 3 2,0 0 0,0 0-1,0 2-2,-6 0 3,-7-1 2,-3 1-2,1 3 0,-2-2-2,-1 0 3,-3 3-1,-2 0 0,-5-1 1,-7 1-1,-5 0 1,-9 0-1,-7 1-1,-4 5 0,1 0-1,2 1 2,5 0 4,4 0-4,0-3 0,1 1 0,-3 3 0,-5-2 0,-4 0 0,-3 3-1,-3-2 2,4 1-2,1-1 1,6-2 0,8-4-1,4-2-1,7-1 1,2-1 0,0-2-1,0 3 0,-3 0 2,-4 4 0,-2 2 0,-2 3 0,6-2 0,5-6 0,10-1 4,4-4-4,5 0 0,2-1 0,0 0 0,4 0 0,2-2 0,0-1 1,-1 3 0,-6-2-1,0 0 0,-3 1 0,6-2 0,2 0 0,2 0 1,6 0 1,0 0 2,0-10-3,0-2-1,0-4 0,6-1-3,-2-4 2,0-4-3,0-5 1,1-6 2,-1-3 1,5-5-2,-1-1 4,-2 2-2,3 5 2,-2 1 0,-7 1 0,0 2-1,0-7 1,-12-2-1,-3-7-1,0 0-1,1-1 1,3 4-1,5 4 2,0 2-1,4 5 1,-1 2 0,0 4-2,-1 4 3,-5 2-3,0 1 1,0-4-3,-3-3-2,3-2-3,5 2 7,1 6 0,1 2 0,2 5 1,0 3 0,0 4 0,0 3 0,0 4 0,0 2-3,-1 1 2,1-1-10,0 1-1,0-1-5,0 1-4,0 0 4,0-2-2,-2 2 0,2 0 16,0 0-3,0 0 2,0 0-4,0-3-27,0-5-34,21-12-138,18-12-480</inkml:trace>
  <inkml:trace contextRef="#ctx0" brushRef="#br0" timeOffset="172466.9183">17126 4065 87,'0'0'89,"0"0"-49,0 0 61,0 0-22,0 0-7,0 0 2,-11 0 16,11 0-10,0 0-17,0 0-16,0 0-4,0 0-15,0 0-11,-2 0-9,2 0 0,0 2 3,0-2 9,0 0 10,0 0 12,0 0 3,0 0 0,0 0 0,0 0 1,0 0-1,0 0 6,8 0-5,17 0-2,14 0 2,9-5 1,5-2 0,-1 2 1,-4 0-11,-6-1-20,-9 4-2,-11 0-3,-6 1-8,-8 1-2,-3-2 0,-4 2-2,-1 0-4,0 0 1,0 0 3,0 0-9,0 0-14,0-1-12,0 1-27,0-1-37,0 1-53,2-2-133,0 2-257</inkml:trace>
  <inkml:trace contextRef="#ctx0" brushRef="#br0" timeOffset="172984.7126">18131 3781 655,'0'0'75,"0"0"-28,0 0 116,0 0-55,0 0-44,0 0-11,-48-46-22,19 46-12,-6 10-5,-7 19-4,-7 17 5,0 9 5,5 8-2,8 2-5,15-4-3,18-5-3,3-8 0,17-9-5,10-5 13,10-11-3,-1-7-3,1-8-1,-2-7-3,-7-1 7,-6-3-7,-7-16 9,-5-5 1,-8-4-15,-2 0 6,-2 1-2,-17 5-4,-5 4-2,-5 5-2,-1 8-5,-3 5 3,5 0-4,5 5-2,7 6-32,9-2-18,7-2-75,0-4-40,19-3-104,15 0-19</inkml:trace>
  <inkml:trace contextRef="#ctx0" brushRef="#br0" timeOffset="173389.579">18311 3918 642,'0'0'260,"0"0"-205,0 0 120,0 0-32,0 0-61,0 0-57,0-2-22,10 27-1,4 9 30,2 5 1,-2 2-1,2-1 3,-1-5-8,0-5-10,-4-3-7,3-5 3,-3-5-2,-4-8 2,-1-2-6,-3-7-1,3 0 4,2-1 15,8-23 11,3-8-20,5-10-9,-2-1-4,-5 2 0,-4 5 0,-5 6-3,-2 8-5,-5 1-16,2 6-25,-1 1-48,-2 2-146,0 2-365</inkml:trace>
  <inkml:trace contextRef="#ctx0" brushRef="#br0" timeOffset="174649.7517">19065 4113 94,'0'0'23,"0"0"-3,0 0 21,0 0-15,0 0-11,0 0-5,-17-1 8,14 1 24,1 0 14,2 0-13,0 0 3,0 0-5,0 0-10,0-2-12,0 2 0,0 0 5,0 0-3,0 0-18,0 0 0,0 0-3,0 0-1,0 0 1,0 0 8,0 0 11,0 0 4,0 0 10,0 0 0,0 0-3,0 0-16,0 0-6,0 0 7,0 0-11,0 0 0,0 0-4,0 0-4,0 0 4,0 0 7,0 0 0,0 0 4,0 0 5,0 0-7,0 0 2,0 0-8,0 0-1,0 0-2,0 0 0,0 0 0,0 0 3,0 0-3,0 0 1,0 0-1,0 0 1,0 0 0,0 0 6,0 0-2,0 0 0,0 0-5,0 0-6,0 0 4,0 0-3,0 0-2,0 0-7,0 0 0,0 0 1,0 0-2,0 0-25,0 0-25,0 0-15,0 0-14,0 0-56,0 0-199</inkml:trace>
  <inkml:trace contextRef="#ctx0" brushRef="#br0" timeOffset="175841.3719">19021 4114 416,'0'0'154,"0"0"-47,0 0 63,0 0-47,0 0-5,0 0-11,-8 0-19,8 0-6,14 0-18,17-4-3,16-3-12,20 0-3,13-1-5,3 1-8,3 0-10,-13 1-14,-19 3-3,-17 3-6,-19 0-2,-11 0-19,-7 0-44,0 0-86,-19 0-108,-16 0-62,-6 5-92</inkml:trace>
  <inkml:trace contextRef="#ctx0" brushRef="#br0" timeOffset="176412.3379">19297 3897 595,'0'0'126,"0"0"56,0 0-38,0 0-11,0 0-38,0 0-30,0-11-27,0 11-20,0 0-4,0 3-5,0 5 9,0 4 19,0 5-9,3 7-2,6 5 4,1 5-1,4 5-12,2 4-2,-2-1 0,-3-1 5,0-6-15,-5-2-1,-1-7 3,-1 1-5,-4-7-1,0-1 0,0-5-1,0-5 0,0-3 0,0-3 0,0-3-11,0 0-3,0 0-4,0 0-7,0-3-30,6-11-65,6 0-86,-2-2-117,-1 6-182</inkml:trace>
  <inkml:trace contextRef="#ctx0" brushRef="#br0" timeOffset="180618.5337">19965 3756 375,'0'0'201,"0"0"-122,0 0 78,0 0-26,0 0-35,0 0-28,0 0-19,-1-57-5,1 57-15,0 0-13,0 0-2,0 0-7,0 17 2,0 6 9,0 9 14,9 7-13,5 0-1,2 1 2,1-3-4,-3-1-3,-1-3-10,-2-7 0,-1-2 3,-4-10-5,-2-5-1,-1-6 1,-1-3 5,-2 0 10,3 0 19,3-6 17,6-17-7,3-6-36,1-8 0,-2-5 1,3 3-5,-5-1 7,2 6-7,-4 6 10,-1 3-12,0 9-3,-1 3 0,-2 9-4,-3 3-9,4 1-19,5 7-50,1 16-94,2 11-111,-7 2-219</inkml:trace>
  <inkml:trace contextRef="#ctx0" brushRef="#br0" timeOffset="181227.0019">20269 4175 812,'0'0'30,"0"0"20,0 0 37,0 0-29,0 0-24,0 0-19,0-52 12,0 39-4,0 2 15,0 0 15,5 2 0,4 1-11,-2 4 7,2 2-10,7 2-8,3 2-14,3 15-8,2 8-6,-8 7-3,-2 7 3,-7 5-3,-7 0 1,0-1 3,-1-2-8,-16-5 8,1-2-8,-7-6 3,0-3-12,0-8-2,-1-5 6,-1-7 8,1-5-3,0 0 3,0-11 1,3-9 1,2-2 2,4 0 1,9 2 4,3 4 10,3 4 11,0 3-1,17 3-10,3 3-9,10 3-3,3 0 4,4 5-6,-1 11 4,-1 6-6,-4 3 4,-1 2 4,-3-2 0,-2 1-3,-3-5 5,-4-3-11,-1-1-1,-5-8 2,-5-2-2,-3-6-11,-1-1-46,-1 0-52,1-7-80,-3-10-171,0-4-481</inkml:trace>
  <inkml:trace contextRef="#ctx0" brushRef="#br0" timeOffset="183027.5229">20896 4034 137,'0'0'170,"0"0"-96,0 0-2,0 0-10,0 0-9,0 0-24,-4-2-17,3 2 1,0 0 0,-1 0 16,1 0 19,1 0 18,0 0 4,0 0-3,0-1-7,0 1 6,0-1 14,0 1 6,0-2-13,10 2-20,13-3-3,9-1-18,8 1 5,10-1 2,-2 3-3,-2 0-6,-6 1-17,-10 0 8,-6 0-16,-9-2-4,-6 2 0,-5 0 0,-4 0-2,0 0-11,0 0-28,0 0-21,0 0-26,0-1-13,0 0-62,0-3-163,0 0-260</inkml:trace>
  <inkml:trace contextRef="#ctx0" brushRef="#br0" timeOffset="183768.3465">21540 3739 503,'0'0'107,"0"0"-78,0 0 68,0 0-2,0 0-29,0 0-37,0-26-3,0 26-5,0 0 1,0 0 8,0 0 0,0 0-5,0 0-7,0 0-10,0 0 2,0 0-4,0 0 0,0 0 0,0 0-2,0 0 2,0 0 1,0 0 4,0 0-1,0 0 4,0 0-2,0 0-3,0 0 1,0 0 4,0 0 0,0 0 5,0 0-1,0 0-3,0 0 4,0 0-6,0 4-5,0 14-1,2 14 6,5 12 23,2 11-3,-2 3 6,1 2-4,-3-2-6,-4-5-7,-1-10-12,0-7-1,0-8-3,0-9-3,2-8-2,-1-5-1,5-6-4,4 0-51,11-9-41,7-13-98,8-5-204</inkml:trace>
  <inkml:trace contextRef="#ctx0" brushRef="#br0" timeOffset="184227.1025">21910 3856 753,'0'0'101,"0"0"-92,0 0 82,-1-76-8,1 64 1,0 6 1,0 1-29,10 5-24,7 0-10,13 24-5,8 16 2,1 11 5,-8 5 1,-13 0-11,-9-2-8,-9-4-3,-3-6-3,-18-8-8,-9-8 6,-1-7-27,-3-11 15,2-10-9,5 0 3,7-17 15,8-6 5,6-4 8,6 4 16,0 4 16,16 4-4,6 4-5,7 6-11,2 5-4,5 0-9,-2 5 1,-1 12-2,-3 1-4,-5 4 2,1-1-4,-4-2 1,2-3-1,0-3-6,1-1-75,5-7-51,1-5-140,1 0-254</inkml:trace>
  <inkml:trace contextRef="#ctx0" brushRef="#br0" timeOffset="184646.5875">22596 3945 501,'0'0'163,"0"0"-41,0 0 17,0 0-45,0 0-4,0 0-15,8 0-22,-5 0-21,1 0-2,4 0 0,4 0 2,4 0 5,3 0 1,4 0-1,-1 0-4,-1 0-1,-2 0-16,-3 0-12,-2 0-1,-3 0-3,2 0-2,-1 0-27,1 0-27,1 3-63,-7 5-79,-5 3-91,-2 1-162</inkml:trace>
  <inkml:trace contextRef="#ctx0" brushRef="#br0" timeOffset="184858.4276">22504 4087 397,'0'0'439,"0"0"-402,0 0 57,0 0 26,0 0-31,89 4-31,-75 0-38,2 0-13,-1-1-5,6 1-2,3-3-20,7 1-78,8-2-86,4 0-221</inkml:trace>
  <inkml:trace contextRef="#ctx0" brushRef="#br0" timeOffset="185410.6178">23225 3885 184,'0'0'539,"0"0"-502,0 0-2,0 0 87,0 0-47,0 0-22,13-65-16,-13 65-8,0 0-9,0 0-14,0 0-6,0 8-1,-7 12 1,-3 4 9,3 4-3,1 6 7,4 2 0,2-2 15,0 0-2,8-2-1,8-6-7,2-4 7,4-3 4,-1-6-10,-3-5-5,0-3-2,-4-5-2,0 0 4,-1 0 4,0 0 6,3-13-6,2-3-14,-1-5 3,-1 0 4,-2-1 3,-4-1-4,0 1-1,-2-3 6,-6 3-15,0-1 7,-2-1 1,0-1-2,0 4-4,-2-1 0,-6 1-2,-1 7-2,-4 2 0,-1 1-4,-5 0 1,4 2 3,-2 3-3,5-2-6,6 3-19,-2-1-28,5-4-27,1 1-85,2-5-206</inkml:trace>
  <inkml:trace contextRef="#ctx0" brushRef="#br0" timeOffset="199958.5723">18945 5294 410,'0'0'247,"0"0"-142,0 0 57,0 0-49,0-81 5,-9 67-38,0 2-29,-3 4-16,-1 6-7,-6 2-16,-6 7-6,-6 25-6,-4 18 7,2 13-4,10 10-2,10 0-1,13-6 0,0-9 1,17-9-1,12-10-1,2-12-6,2-12 1,0-10-8,-3-5 11,-7-8 3,-6-17 3,-8-11 8,-9-1-5,0-1-4,-15 6 20,-11 10-13,-4 6-9,-5 12-6,-4 4-4,2 0 8,1 15-3,6 3-19,9-1-37,4-3-36,7-2-54,10-5-60,0-4-118</inkml:trace>
  <inkml:trace contextRef="#ctx0" brushRef="#br0" timeOffset="201249.5743">19301 5576 270,'0'0'430,"0"0"-346,0 0 71,0 0 20,0 0-20,0 0-41,-1-12-31,4 12-49,7 0 25,5-2-23,8 1-15,6-1-5,3-3-1,4 3-11,-2-2-3,-4-2-1,-8 1-18,-10 0-59,-5 1-105,-7 1-141,2-5-329</inkml:trace>
  <inkml:trace contextRef="#ctx0" brushRef="#br0" timeOffset="201600.6238">19730 5228 1321,'0'0'50,"0"0"-35,0 0 53,0 0-49,0 0-14,40 118 23,-14-48 12,3-4-9,-2-3-25,1-10 3,-1-8-4,0-9 3,0-11-8,-2-13-1,2-11 1,3-1 4,2-26 5,1-16 5,-4-11-6,-10-6 2,-9 1-2,-7 7 2,-3 12-3,0 8-3,0 7-4,-4 7-6,-1 7-21,0 6-34,-3 4-70,-2 5-171,-5 16-260</inkml:trace>
  <inkml:trace contextRef="#ctx0" brushRef="#br0" timeOffset="202094.7289">20277 5729 615,'0'0'374,"0"0"-337,0 0 79,0 0 9,0 0-54,0 0-38,9-42-12,-9 35-5,3 4-9,-2 3 11,1 0 8,5 0-4,13 3-14,11 19-4,6 8 9,1 8-1,-13 8-9,-9 4 4,-16 4-5,-1 1-4,-26-4 2,-13-7-8,-8-11-13,-3-11-12,2-10 4,10-12 12,10 0 16,12-21 1,11-3 19,6-1 25,0 1 15,19 7 1,8 8-22,6 6-6,5 3-28,5 11-2,-5 12-4,-2 6 0,-4 0 0,-7-2-4,-1 1-5,-4-6-55,-4-3-92,-2-9-210,-3-10-516</inkml:trace>
  <inkml:trace contextRef="#ctx0" brushRef="#br0" timeOffset="203099.8075">20731 5552 528,'0'0'51,"0"0"18,0 0 14,0 0-53,0 0-2,0 0-19,0-2 3,0 2-2,0 0 6,0 0 17,0 0-2,0-2-10,0 2-5,0 0-6,0 0 1,0 0 3,0-1 3,0 1 2,0 0 3,0 0-7,0 0 1,0 0-9,0-2-2,0 2 3,0 0-2,0 0 6,0 0 5,0 0 0,0 0 2,0 0-2,0 0-1,0 0-4,0 0-5,0 0-1,0 0 4,0 0-4,0 0 0,0 0-3,0 0 1,0 0 3,0 0-2,0 0 1,0 0 1,0 0-3,0 0-2,0 0-1,0 0 1,0 0 2,0 0 1,-1 0 0,1 0-2,-1 0 1,-1-3-1,1 3-1,-1-2-2,2 0 2,0 2 0,0 0 7,0 0 4,0 0-2,0 0 0,0 0-4,0 0-1,0 0 1,0 0-1,0 0 7,0 0 13,0 0 12,3 0-4,24 0-3,18-3 7,10 2-13,6-1-1,-5 0 6,-10 2-10,-14-2-11,-9 2-7,-13 0-2,-5 0-4,-5 0-47,0 0-70,-6 0-123,-15 0-124,-4 0-325</inkml:trace>
  <inkml:trace contextRef="#ctx0" brushRef="#br0" timeOffset="204735.1451">21436 5284 224,'0'0'569,"0"0"-405,0 0 5,0 0-15,0 0-43,0 0-43,0-10-33,1 15-35,8 24 0,6 16 0,5 11 16,-6 2-2,-6-2-10,-5-8 3,-2-9-6,1-9-1,3-10-22,8-9-70,6-9-39,13-2-151,5-16-182</inkml:trace>
  <inkml:trace contextRef="#ctx0" brushRef="#br0" timeOffset="205125.6752">21779 5320 725,'0'0'108,"0"0"-58,0 0 82,0-74-43,0 58 4,10 6-25,5 3-8,3 5-41,8 2 0,5 18-4,3 19-6,-1 10 5,-8 3-3,-11 3-2,-14-2-9,0-5 0,-24-5-1,-8-4-4,-2-11-29,3-9-4,5-11 1,9-6 12,8 0 25,6-13 8,3-5 30,0-3 26,12 1-7,7 4-29,3 6-2,1 8-2,4 2-16,1 5-8,0 12-4,-1 5 3,-2-2-3,-2 2-7,-1-2-54,5-3-77,2-7-178,3-9-347</inkml:trace>
  <inkml:trace contextRef="#ctx0" brushRef="#br0" timeOffset="205324.7657">22425 5344 1195,'0'0'50,"0"0"23,0 0 57,98-53-73,-62 53-16,-2 0-32,-1 0-7,0 6-2,-5 4-27,-3 1-70,-12 5-140,-13 2-225</inkml:trace>
  <inkml:trace contextRef="#ctx0" brushRef="#br0" timeOffset="205457.6546">22456 5571 1310,'0'0'52,"0"0"-44,121-21 90,-67 13-65,4 3-33,10-1-48,3-2-210,-6-4-352</inkml:trace>
  <inkml:trace contextRef="#ctx0" brushRef="#br0" timeOffset="205748.7284">23151 5286 1384,'0'0'0,"0"0"1,0 0-1,0 0 1,0 0-1,-22 126 12,22-62-6,0-5-1,9-9-5,12-12 7,7-12 3,9-15 5,5-11 13,1-6-8,0-24 9,-8-12-4,-12-9-8,-13-8-2,-10-7 5,-6-2-16,-26 6-3,-6 15-2,-3 19-13,-1 21-4,-2 7-15,0 30-46,-2 10-32,9 7-174,12-3-372</inkml:trace>
  <inkml:trace contextRef="#ctx0" brushRef="#br0" timeOffset="206086.4581">23819 5554 1488,'0'0'56,"0"0"-56,0 0 0,-48 117 31,2-52-14,-6 4 15,6-3-32,10-9-2,11-7-42,13-14-116,12-17-128,9-19-302</inkml:trace>
  <inkml:trace contextRef="#ctx0" brushRef="#br0" timeOffset="206261.801">23898 5678 527,'0'0'920,"0"0"-882,0 0 19,0 0 35,0 0-67,0 0-22,2 43 3,-34 22 14,-5 3-1,-1-2-18,5-8-1,3-7-24,2-7-84,1-14-193,4-15-688</inkml:trace>
  <inkml:trace contextRef="#ctx0" brushRef="#br0" timeOffset="211809.555">14463 6168 623,'0'0'50,"0"0"-26,0 0 114,0 0-20,0 0-27,0 0-21,0 0-23,-6-11-10,6 11-8,0 0-5,0 0 5,0 0 4,0 0 6,0 0-4,4 0-3,8 0 26,6 0-27,-2 4-4,4 1-12,-3 3-3,-1-3 2,-2 2-8,-1-2 0,3 3 3,-4-3 2,0-1 0,3 1-2,-2-1 2,3 1-6,0 5 5,0-4-2,-3 2-7,-1 1 4,2-3-4,-1 2 3,-3 0 0,1-5 0,-2 4-2,0-1 2,1 1-3,3 2 4,1-1 3,2 1 2,4 1-5,1 0 2,-1 1-4,0-1 7,-4 1-9,-2 0 3,-1-3-3,-2 1 2,-1-1-1,3 1 0,0 0 3,3 1-1,-3 1 3,5-2 3,-4 1 2,6 2-7,-3-1-1,1 2-2,3-1 2,-3 0-3,4 1-1,0 0 6,-4-4-2,2 2-1,-3-2 3,0 1 0,2 0-1,-1 1 1,3 0 1,-2 0-4,0 2 1,-3-1-1,3-1-3,1 1 5,-3 2-1,2-3 0,-2 3 4,4-1-3,-1 1 0,2-2 0,0-1 1,-1 0-3,3 4 0,1-1-1,2 3 1,2-2 0,-1 1 1,2 1 0,0-4-1,-1 1 1,-4-2-1,-3 0 1,-1-4 3,-1 1-3,0 3-3,-1-2 3,2 2-1,-3-1-2,1 2-1,0-1 0,-2-1-1,-6-2 4,-1-4-6,-7-3 3,-3-2-3,0 0 1,0 0-6,0 0-24,0-2-22,-10-19-47,-11-9-74,-6-7-310</inkml:trace>
  <inkml:trace contextRef="#ctx0" brushRef="#br0" timeOffset="217363.2974">14497 6193 615,'0'0'101,"0"0"39,0 0-4,0 0-31,0 0-19,0 0-19,0 0-17,0 15-4,8-5 2,4 1 16,2 0-8,2 0-10,1-1-8,4 1-14,4 0 15,3 3-18,2 0 0,0 2-3,-2 3 1,2 2-10,2 1 4,2 2-3,5 3-5,3 0 22,4 1-6,7 0-8,4 0 16,3-4-12,1-1-5,-6-3 6,-7-3-8,-12-3-9,-6-3 0,-10 0-1,-3-3 0,-4 0-1,-4-2-2,-4-3-6,-2 0-13,-3-3-29,0 0-29,0 0-15,-2 0-47,-14 0-120,-8-11-54,-3-1-138</inkml:trace>
  <inkml:trace contextRef="#ctx0" brushRef="#br0" timeOffset="217979.2617">14982 6320 264,'0'0'60,"0"0"90,0 0 17,0 0-11,0 0-8,0 0-23,0 0-8,0 0-27,0 0-24,0 0-10,0 0-6,0 0-8,0 0-3,0 0-6,0 0 2,0 0-8,0 1 0,0 2-7,0 1-8,1 6-3,10 9-5,3 8 12,3 5 5,1 2 11,1-1-10,-4-4-3,1-2-2,-2-5-9,-5-5 10,3-3-9,-6-4-3,-2-5 4,-1 0-6,-3-5-4,0 2 1,0-2 2,0 0-1,0 0 1,0 0 0,0 0 0,0 0-1,0 0-2,0 0 0,0 0-1,0 0 0,-13 0 0,-14 0 1,-10 0-1,-6 0-1,5 0-21,8-3-37,10-6-26,9-3-17,3 0-79,8-6-217,0-1-389</inkml:trace>
  <inkml:trace contextRef="#ctx0" brushRef="#br0" timeOffset="221113.5784">20068 6370 636,'0'0'257,"0"0"-171,0 0 72,0 0-43,0 0-76,111 2 46,-61 0-44,1-1-13,-5-1-11,-9 0-7,-4 0-6,-7 0 8,-9 0-10,-6 0 6,-7 0-8,-4 0-3,0 0-4,-6 3-21,-23 4-9,-18 2 32,-20 0 2,-7 1-8,-2 2-2,7-1 7,15 0 4,22-4 2,15-2 3,11-3 0,6-1 9,11-1 40,27 0 3,20 0-17,14 0-7,3-8-3,-5-1-16,-14 0 7,-15 1-18,-14 3-1,-14-1-11,-9-2-42,-4-5-81,0-6-209,0-11-272</inkml:trace>
  <inkml:trace contextRef="#ctx0" brushRef="#br0" timeOffset="221886.6053">24040 3537 618,'0'0'495,"0"0"-387,0 0-10,0 0 3,0 0-47,0 0-47,54 25 0,-82 37 10,-17 14 50,-14 3-26,-3-8-13,5-8-19,10-14-8,12-8-1,7-12 0,8-7-20,4-12-37,-1-10-42,3-5-29,0-26 63,2-9 35,8-11 30,4 0 8,0 3 46,9 8 42,9 13 8,9 5-27,2 11-20,5 10-14,6 1-10,1 15-6,4 17-8,0 8-4,5 8 2,3 5-11,-1 3-6,-1 0-4,-1-1-6,-2-1-82,-9-11-117,-14-15-669</inkml:trace>
  <inkml:trace contextRef="#ctx0" brushRef="#br0" timeOffset="223749.6921">16936 8794 166,'0'0'32,"0"0"-31,0 0 69,0 0-26,0 0-11,0 0 0,0 0 17,3-5 10,2 4 2,0 0 19,3-1-11,1-1-4,10 3-16,6-2-3,5 0 6,4 1-12,2-2-14,-1 1-5,-4 0-6,-4 0-12,-7 2-3,-7 0-1,-9 0-4,-2 0-19,-2 0-31,0 0-42,0 0-19,-2 0-4,-5 0-17,-1-5-124</inkml:trace>
  <inkml:trace contextRef="#ctx0" brushRef="#br0" timeOffset="224252.1098">17101 8601 277,'0'0'264,"0"0"-263,0 0 64,0 0 37,0 0-34,0 0-27,-6-13-23,6 13 8,0 0 15,0 0 5,0 0 9,0 0-2,0 0 3,0 0-9,0 0-16,0 0-12,0 0-7,0 8-5,0 11 0,0 5 2,8 3 10,1 6 7,2 1 0,0-2-8,0 2 11,0-5-15,0 0 9,-5-8-11,-2-1-8,-2-7 0,-2-5 0,2-4-2,-2-4 1,0 0 1,0 0 0,0 0 1,0 0-1,0 0-2,0 0-2,0 0-25,0-3-23,0 0-12,0-3-12,0 1-25,0-3-56,0 1-117,7 2-133</inkml:trace>
  <inkml:trace contextRef="#ctx0" brushRef="#br0" timeOffset="226136.207">18708 5786 702,'0'0'27,"0"0"70,0 0 16,0 0-48,0 0 3,0 0-13,0 0-10,0 0-4,0 0-13,0 0-6,0 0 3,0 0-3,0 0 0,0 0-3,0 0-9,0 0-3,0 0-7,0 0 0,0 0-1,0 0-2,0 0-2,0 0 5,0 0-2,0 0 2,0 0 2,0 0 0,0 0-2,0 0-2,0 0 2,0 0-8,-2 0-21,-5 0 12,-2 0-2,-5 0-47,1 0-125,5-11-194</inkml:trace>
  <inkml:trace contextRef="#ctx0" brushRef="#br0" timeOffset="230419.9501">21677 5924 556,'0'0'0,"0"0"-8,0 0 0,0 0 8,0 0-27,0 0-32,0 0-32,3-12 1,2 11-28</inkml:trace>
  <inkml:trace contextRef="#ctx0" brushRef="#br0" timeOffset="231182.5815">20039 6367 285,'0'0'89,"0"0"-87,0 0 94,0 0 25,0 0-2,0 0 16,47 10 1,13-1 11,26-1-7,30-3-32,29-2-13,23-1-25,24 0-23,9-2-4,8 2-4,-5-2-10,-10 0 2,-13 0-9,-23 0-11,-18 0 2,-22-6-6,-21-1-5,-27-1 0,-23 6-2,-23 2-3,-18 0-7,-6 0-50,-19 14-26,-36 12-16,-25 5-33,-25-1-69,-13-4-69,4-6-123</inkml:trace>
  <inkml:trace contextRef="#ctx0" brushRef="#br0" timeOffset="231692.7395">20077 6563 482,'0'0'65,"0"0"29,0 0 107,0 0-54,0 0 6,0 0-29,27 0-43,37 0-35,33 0 20,33-4 23,35-2-24,31-2-10,22-5-8,17 4 13,-2 1-4,-15 2-6,-23 5-19,-28 1-9,-24 0-1,-28 0-8,-20 1-3,-17 5-5,-17 2 1,-16 0-1,-15-3-4,-15 0-1,-12-4-1,-3-1-10,0 0-22,0 0-30,-14 0 10,-7 0 2,-4-8 9,-2 0 3,3 2 2,3-1-6,1 3-1,1 0-23,-1 4-22,-3 0-6,0 0-40,-2 0-65,2-2-182</inkml:trace>
  <inkml:trace contextRef="#ctx0" brushRef="#br0" timeOffset="233906.2586">22383 6417 920,'0'0'138,"0"0"-132,0 0 5,94-15 59,-72 13-10,-5 2-25,-4 0-25,-9 0-8,-2 0-2,-2 0-9,0 0 2,0 0 2,0 0-7,0 0-3,0 0 10,0 0 0,0 0-7,0 0-13,0 0 15,0 0 8,0 0 2,0 0 6,0 0 3,0 0 5,0 0 5,0 0-2,0 0 0,0 0-1,0 0-2,0 0 2,0 0 1,0 0 0,0 0 12,0 0 6,0 0-2,2 0-5,-1 0-9,2 0-14,0 0 0,0 2-1,0-1-3,-3 0-1,2-1-5,-1 0-22,5 2-52,6-2-55,6 0-22,6 0-138,1 0-166</inkml:trace>
  <inkml:trace contextRef="#ctx0" brushRef="#br0" timeOffset="251969.9634">19366 11396 91,'0'0'184,"0"0"-101,0 0 31,0 0 34,0 0-26,0 0 9,0 0-10,0 0 6,-6-15-20,9 15-25,16-2-12,11-2-30,7-2-5,2 1-9,-1 0-6,-3 2-8,-5 1-7,-7-2-5,-7 1 0,-9 3-9,-5-3-34,-2-2-73,0-2-107,0-1-170,0-2-263</inkml:trace>
  <inkml:trace contextRef="#ctx0" brushRef="#br0" timeOffset="252352.9504">19756 11084 1010,'0'0'102,"0"0"-21,0 0 60,0 0-55,0 0-43,0 0-31,88 89 37,-44-32-10,-6 5-2,-8-3-18,-7-3-7,-2-5-1,-4-9-9,-2-11 2,-1-9-4,-4-11 0,-2-8-2,2-3 5,0-19 0,4-18 11,-1-13-8,-5-10-1,-1 1-1,-1 3 0,-1 2 2,1 11-3,0 5 0,0 5-3,2 12-6,-3 8-1,-1 7-26,1 6-33,3 10-104,3 20-213,0 11-303</inkml:trace>
  <inkml:trace contextRef="#ctx0" brushRef="#br0" timeOffset="252883.5">20340 11585 754,'0'0'26,"0"0"-12,0 0 112,0 0-22,0 0-13,0 0-10,-9-59-5,9 50-23,4-1-3,11 3-22,4-1 4,5 3 1,2 5-2,-1 0-10,-3 0-7,-4 6-11,-6 8-3,-6 5-8,-6 8 4,0 4-13,-15 0-22,-7 2-3,-8-5 1,0-3-1,5-7 7,4-5 19,10-8 7,7-3 8,4-2 2,0 0 20,0 0 41,0 0 1,0 0-16,9-5-20,6 0-8,4 2-8,3 3-3,4 0-1,-1 6-4,2 13 0,0 5 3,-2 8-1,-5 1 2,-8 2 1,-9-1-6,-3-3-2,-6-2 0,-17-8 0,-6-4 0,-7-10-10,0-7-19,-6 0-24,-1-14-31,4-14-41,9-4-171,14-4-293</inkml:trace>
  <inkml:trace contextRef="#ctx0" brushRef="#br0" timeOffset="254407.0547">20799 11422 53,'0'0'19,"0"0"-12,0 0 24,0 0-11,0 0-12,0 0 4,0 0 26,0 0 5,0 0 5,0 0 9,0 0-12,0 0-12,0 0-17,0 0-4,0 0 5,0 0-3,0 0-2,0 0-1,0 0 2,0 0 7,0 0 0,0 0 6,0 0 5,0 0-3,0 0-4,0 0-2,0 0-7,0 0-8,0 0-5,0 0-2,0 0 0,0 0 2,0 0-2,0 0 2,0 0 0,0 0 6,0 0-3,0 0 13,0 0 3,0 0-6,0 0-8,0 0 1,0 0 1,0 0 2,0 0 5,0 0-1,0 0-5,0 0-3,0 0-3,0 0 0,0 0 1,0 0 4,1 0 20,16 0 24,14-3 34,12-2 8,5-4 4,7 0-31,-3 2 3,-10-1-29,-10 5-13,-15 1-19,-11 2-10,-4 0-21,-2 0-117,-14 2-125,-17 3-27,-10-2-227</inkml:trace>
  <inkml:trace contextRef="#ctx0" brushRef="#br0" timeOffset="254610.4901">20884 11160 1097,'0'0'110,"0"0"1,0 0 19,0 0-50,60 119 5,-35-56-26,-7 3-30,-8-2-14,-1-3-10,0-8-5,-2-6 0,1-9-19,1-13-43,-3-7-61,0-11-97,0-7-146,2-16-267</inkml:trace>
  <inkml:trace contextRef="#ctx0" brushRef="#br0" timeOffset="254833.467">21379 11107 1167,'0'0'132,"0"0"-36,0 0 47,0 0-68,0 0-40,43 114 16,-26-58-32,-5-6-16,1-4-3,-3-5-4,0-7-51,4-4-78,0-11-159,7-15-364</inkml:trace>
  <inkml:trace contextRef="#ctx0" brushRef="#br0" timeOffset="255149.2454">21685 11101 919,'0'0'317,"0"0"-310,0 0 65,0 0-15,0 0-52,3 88 10,3-28 9,9-4-19,6-6-4,6-11 7,1-11-6,6-11 20,-1-9-4,0-8-3,1-8 8,-8-20-4,-5-10-4,-11-8-7,-10-4 1,0 2-5,-18 4 5,-14 5-6,-9 8-3,-1 6-2,2 11-14,5 11-1,11 3-20,10 0-44,9 17-55,5 0-185,0 1-430</inkml:trace>
  <inkml:trace contextRef="#ctx0" brushRef="#br0" timeOffset="257226.4132">22420 11280 61,'0'0'147,"0"0"-95,0 0 82,0 0 4,0 0 15,0 0-10,0 0-5,0 0 2,5 0-2,14-3-46,14 1-12,13-4-13,11 0-10,0 0-8,-5 2-23,-6 1-16,-12 1-5,-14 0-5,-6 2-13,-6 0-49,-5-3-70,-1 0-134,-2-1-207</inkml:trace>
  <inkml:trace contextRef="#ctx0" brushRef="#br0" timeOffset="257602.9394">23085 10958 906,'0'0'85,"0"0"-52,0 0 137,0 0-70,0 0-65,0 0-29,-20 63 2,6 6 18,7 9 7,7-3-22,0-14 2,19-9-3,11-14-7,4-14 3,-2-8-1,-2-14 1,-4-2-2,-2-2 15,-6-18-6,-8-2-6,-8-6 2,-2 6-9,-11-1-1,-14 7-7,-8 6-16,-4 4 4,0 6 6,7 0-8,10 6-14,9 2-22,9 2-53,2-3-66,15-3-75,21-4-135</inkml:trace>
  <inkml:trace contextRef="#ctx0" brushRef="#br0" timeOffset="257812.8973">23591 11240 1135,'0'0'87,"0"0"-27,0 0 99,108-43-70,-72 35-42,-4 1-23,-2 2-23,-2 2-1,-1 1-12,-5 2-72,-2 0-124,-13 0-250</inkml:trace>
  <inkml:trace contextRef="#ctx0" brushRef="#br0" timeOffset="257961.6763">23712 11394 1172,'0'0'49,"0"0"-4,0 0 108,0 0-98,115 2-55,-69-4-6,9-12-115,3-5-133,1-10-105,-1-2-157</inkml:trace>
  <inkml:trace contextRef="#ctx0" brushRef="#br0" timeOffset="258230.1689">24325 11154 793,'0'0'152,"0"0"-80,0 0 96,0 0-121,0 0-39,0 0 15,9 106-5,-9-66-3,11-5 21,17-9 4,9-8-2,2-9 1,6-9 18,4 0-24,-2-20 2,-8-11 1,-12-6-7,-13-3-13,-14-6-9,-6 3 8,-26 3-12,-15 9-3,-6 11-7,-3 13 1,8 7-10,9 3-23,11 18-28,10 5-71,7 4-122,7-1-366</inkml:trace>
  <inkml:trace contextRef="#ctx0" brushRef="#br0" timeOffset="261612.169">16028 11277 280,'0'0'39,"0"0"-35,0 0 55,0 0-15,0 0-8,0 0-7,0 0 19,0 0 41,-2 0 6,2 0-10,0 0-11,0-1-18,0 1-26,0 0-13,0 0-9,-1 0-5,-3 0 2,-2 0-2,-1 0 5,-2 6 9,0-2-2,2-1-4,2 2-6,0-1-4,2-1 2,-5 1-1,5 1-1,-3 0 2,-2 2 6,-2 1 1,-1 0 3,2-2 0,-1 0 5,4-4-7,2 2-5,1-2 0,1 1-2,-1 0-1,-1 1-1,0-1 0,-3-1 0,3 3-1,-4-2 2,2 4 0,-2-3 4,0 1 6,0 1 5,0-1-1,3 1-8,-4-2-5,2 0-1,1 1-3,-2-2 3,1 1-2,-1 1 0,1 0 0,-3 1 1,0 0-1,-3 5 1,1-2-1,0 2 1,1 2-2,0-3 0,0 0 1,2-1 0,1-1-1,0 1 1,0-2-1,1 0 1,-3 1-1,1 0 0,-2 5 0,-1-1 1,3-1-1,0-1 2,-1 0 0,2-2 0,-1 2 4,-1-1-5,0 1 1,-3 2 2,2 0-1,-2-1-3,2-1 1,2-1-1,1 0 0,2-2-1,2 0 1,0-2 0,1-2 0,0 3 0,-3-1 1,0 1-1,4 0 0,-1-3 0,0 2 0,-1 0 1,1-3-1,0 3 1,0-1-1,1-1 1,1 1-1,-1-1 0,1 0-2,1-3 2,-3 3 0,3-2 1,-2 2 0,1-2-1,-1 2 1,1-2 0,-1 1 0,2-1-1,-3-1 1,3 1-1,0 0 3,-1-1 1,0 2 0,-2 1-1,0 0-1,-2 1 2,2 0-3,1-2 0,1-1 0,1-1 1,-2 0-2,-1 1 0,-3 1 1,-2 0 3,-4 3-3,6-2-1,1 0 2,4-2-2,1-1-1,0 0 1,0 0 1,0 0 4,0 0-2,0 0 2,0 0-3,0 0 1,0 0-3,0 0 1,0 0 3,0 0 1,0-1 5,0-10-10,9-4-6,-2-2 6,-1-1 4,-3 0-2,-3 2 0,0-1 1,0 2 1,0 3 0,0 4 2,0 1 3,-4 0 5,1 1-4,0 3 5,0 0-2,3 3 1,0 0 1,0 0-2,-2 0-4,1 5 2,1 7 20,0 8-1,0 5-1,3 8-4,15 7-1,3 1-4,-2 3-5,-3-5-5,-1-5-3,-4-6-3,-2-7-3,-4-5 3,-3-6-4,-1-5 1,-1-3 0,0-2 1,0 0 3,0 0 0,0 0 1,2 0 11,0 0 5,3-12-10,5-3-6,5-4-4,11-7-2,14-6-5,19-2-14,18-5-78,13 1-96,12-1-442</inkml:trace>
  <inkml:trace contextRef="#ctx0" brushRef="#br0" timeOffset="262260.567">20003 12371 360,'0'0'390,"0"0"-365,0 0 63,0 0 38,0 0-30,0 0-14,0 0-36,0 0-32,0 0-14,0 0-66,0 4-230</inkml:trace>
  <inkml:trace contextRef="#ctx0" brushRef="#br0" timeOffset="263260.7324">14278 12554 185,'0'0'351,"0"0"-346,0 0 17,0 0 22,0 0-44,0 0-89,-82 58-318</inkml:trace>
  <inkml:trace contextRef="#ctx0" brushRef="#br0" timeOffset="264261.095">14050 12771 739,'0'0'180,"0"0"-129,0 0 139,0 0-79,0 0-23,0 0-11,-3-20-9,3 1-23,0-4-15,0-3 8,0-3-9,0-4-10,0-1-5,0-2-3,-2-3 8,-8-3-13,3-5 3,-4-1-5,-1 2 1,6-3-1,-3 4 0,4 0-2,5 3 0,0-2-2,0 4 1,0-5 0,-3 2 0,2 2-1,-2 4 0,3 8-2,0 4 2,0 7-1,0 6 0,0 0 0,1 2 1,1 1 1,-1-6-1,4 1 0,-2-4 0,3 3 0,-2 2 3,-4 3-3,0 5 1,0 1-2,0 4-1,0 0 2,0 0 0,0 0 2,0 0-3,0 0 1,0 0 0,0 0-4,0 0-5,0 0 2,0 13 3,-4 8 4,-13 10 0,-5 3 1,-3 3-1,1 1-1,1-1 0,7-1 2,6-2-3,5-3 2,3-1 0,2-6 0,0-4 0,0-8 1,0-5-1,0-4 0,0-3 0,0 0 1,0 0 2,0 0 3,0 0-3,0 0 3,0-5-2,2-12-1,4-10-3,2-7-1,-1-4 0,-1-2 0,-3 4 1,-2 5 0,1 5 0,1 5 0,0 4 1,1 4-1,1 6 1,-2-1-2,3 4 1,-3 2-2,3-1 1,4 0-6,5 3 5,4 0 0,2 0 2,-1 0-1,-4 6 1,2 6 3,1 2 1,1 6 1,4 6 4,-1 7-3,0 2 6,-7 4-4,-1-3-5,-6-5-3,-3-6 2,-1-5-2,-4-7-2,1-8 2,-2-3-15,3-2-30,1 0-18,3 0-39,3 0-141,3-6-340</inkml:trace>
  <inkml:trace contextRef="#ctx0" brushRef="#br0" timeOffset="265177.5618">21170 11867 443,'0'0'554,"0"0"-533,0 0 6,0 0 110,0 0-80,0 0-42,0 0-15,0 2-3,0 1-17,-1-3-86,-1 0-103,1 0-299</inkml:trace>
  <inkml:trace contextRef="#ctx0" brushRef="#br0" timeOffset="267402.4502">14461 10195 622,'0'0'85,"0"0"-44,0 0 112,0 0-77,0 0-14,0 0-1,0-17-7,0 15-14,0 2 3,12-2 4,10-1-14,10-2-3,5 0 2,7 1-2,5-4-4,9 3-6,0 0-2,2-2-2,-2 2 1,-3 1 6,-3 1-9,-6 1-5,2-1-2,1 3-2,3 0 5,-1 0-1,-6 0-6,-6 0-1,-7 0 2,1 0-3,-2 0 3,2 0 1,3 0-4,0-2 2,0-2 1,-3 1 0,-6 0 2,-7 1-2,-7 2 1,-5 0-3,-3 0 1,-5 0-1,0 0-2,0 0 1,0 0-1,0 0-3,0 0 3,0 0 0,0 0-1,0 0-2,0 0-4,0 0-5,-5-2 2,-5-1 8,-1-1 0,-3-1 1,3-1 1,1-3 1,-5 1-1,0-2-1,-1 1 1,-1 2-3,-1 0 1,4 2-1,-2 0 2,4 3-3,1-1 3,-2 1 0,6 2-1,-3-3 2,1 3 1,3-4 0,4 4 0,2 0 3,0 0 3,0 0 4,0 0-2,0 0-2,0 0-4,12 0 1,8 12 7,8 0 6,3 0 2,0-1-4,2-1-1,-3 0-6,-3-3 0,-7 1-4,-4-4-3,-6 1 3,-6-2-3,2-3 0,-6 0 2,2 0-1,-2 0 2,0 0-3,0 0 2,0 0 1,0 0-3,0 0 1,0 0 1,0 0-3,0 0 3,0 0 0,0 0 1,0 0-3,0 0 3,0 0-2,0 0 0,0 0-2,0 2 0,0-2-1,0 3 1,-3-2 0,-6 5 2,-1 1 2,2 0 1,-2 3-1,-1 2-1,-1 4-1,-7 2 0,-5 5 2,-1-2 3,1 1-4,0-3 1,5-2 3,9-8-6,5-1 0,3-6 1,2-2-1,0 0 2,0 0 0,0 0 0,0 0-1,0 0-1,0 0-1,0 0 0,-1 0 0,1 0 0,0 0 0,0 0 1,0 0 0,0 0-1,0 0 0,0 0 0,0 0 1,0 0-1,0 0 0,0 0 1,0 0-1,0 0 0,0 0 1,0 0-1,0 0 0,0 0 0,0 0 2,0 0-1,0 0 0,0 0 0,0 0-1,0 0 1,0 0 0,0 0-1,0 0 0,0 0 0,0 0 0,0 0 0,0 0 0,0 0-1,0 0 1,0 0 0,0 0-1,0 0 1,0 0 0,0 0 0,0 0 0,0 0 0,0 0 0,0 0 1,0 0-1,0 0 2,0 0-1,0 0-1,-3 0 0,3 0 0,0 0 0,0 0-1,0 0 0,0 0 1,0 0-2,0 0-5,0 0-27,0 0-25,0-7-39,27-10-181,22-7-737</inkml:trace>
  <inkml:trace contextRef="#ctx0" brushRef="#br0" timeOffset="285906.1716">1747 11324 274,'0'0'859,"0"0"-816,0 0 27,0 0 58,0 0-51,121-13-29,-75 7-16,-6-1-28,-2 3-4,-4-1-18,-3 3-86,-4 0-140,-3-1-345</inkml:trace>
  <inkml:trace contextRef="#ctx0" brushRef="#br0" timeOffset="286148.908">2421 11100 1260,'0'0'141,"0"0"-83,0 0 68,0 0-84,0 0-21,5 79 3,-5-15 8,-8 3 6,0-2-29,1-5-8,0-6-1,7-7-6,0-11-47,0-10-42,4-12-125,8-14-129,3-8-360</inkml:trace>
  <inkml:trace contextRef="#ctx0" brushRef="#br0" timeOffset="287696.0264">2289 11501 572,'0'0'196,"0"0"-122,86-1 100,-52-2-53,-1 3-37,0 0-46,-3 0-14,-5 0-10,-5 0-12,2 0-2,0 0 0,5-4-17,1-6-82,-4-2-69,0-3-59,-10-2-103</inkml:trace>
  <inkml:trace contextRef="#ctx0" brushRef="#br0" timeOffset="288265.2664">2357 11164 340,'0'0'478,"0"0"-407,0 0 135,0 0-20,0 0-87,0 0-55,28 13-21,2 29 43,-3 11-6,-6 5-40,-8 0 2,-4-4-5,0-6-2,0-7-6,-2-12-3,4-9 0,-5-8-6,-3-8 5,0-2 3,0-2 12,3 0 8,7-20 9,10-15-4,15-11-21,7-8 8,4-3 2,-4-1-3,-9 2 7,-6 6-12,-10 8 0,-10 9-10,-3 12-1,-4 10-3,-3 6-14,0 5-50,0 9-71,-3 23-104,-10 11-271</inkml:trace>
  <inkml:trace contextRef="#ctx0" brushRef="#br0" timeOffset="288548.4716">2811 11584 1414,'0'0'100,"0"0"-55,0 0 35,0 0-42,-2 75-27,-10-15 12,-4 6-8,2-4-7,4-3-8,-1-6-1,4-11 0,5-14 1,2-9-5,0-11-1,14-6-5,16-2 11,7 0 2,6-10 6,2-6-8,-8 1-6,-1-1-50,-6 2-60,-9-1-103,-11-2-208</inkml:trace>
  <inkml:trace contextRef="#ctx0" brushRef="#br0" timeOffset="288708.1774">2958 11849 1145,'0'0'299,"0"0"-192,0 0 62,0 0-67,0 0-55,0 0-33,-11 69 7,0-14-2,2 3-16,1-4-3,5-5-31,3-8-110,3-12-41,21-15-244</inkml:trace>
  <inkml:trace contextRef="#ctx0" brushRef="#br0" timeOffset="289025.0829">3295 11451 470,'0'0'358,"0"0"-229,0 0 61,0 0-33,0 0-52,0 0-34,121-17-11,-76 16-34,1-1-21,-1-1-5,1 0-64,-10-3-157,-11 0-344</inkml:trace>
  <inkml:trace contextRef="#ctx0" brushRef="#br0" timeOffset="289204.251">3494 11282 1226,'0'0'256,"0"0"-211,0 0 65,0 0-41,0 0-34,-33 96 18,18-30-16,3 1-29,6 0-8,6-2-5,0-9-51,10-4-62,8-13-84,2-11-278</inkml:trace>
  <inkml:trace contextRef="#ctx0" brushRef="#br0" timeOffset="289683.142">3889 11408 669,'0'0'87,"0"0"43,0 0 30,55-80-30,-36 56-33,4 2-36,-7 0-6,2 5 3,-2 4-27,-2 6-5,-5 5-13,6 2-13,-3 2-1,-2 21-6,-1 8-4,-9 10 10,-2 10-2,-30 8-1,-10 5 4,-1 1 0,7-4-11,15-11-5,15-13 11,6-8 3,9-15-3,15-5 5,6-9 0,-2 0 13,2-10 8,-9-12-5,-6-7 2,-9-8-9,-6-10-3,-2-5-6,-31-5-5,-14 4-1,-4 8-13,3 12 16,14 15-1,15 8-11,11 10-37,8 0-77,0 0-153,11 11-195</inkml:trace>
  <inkml:trace contextRef="#ctx0" brushRef="#br0" timeOffset="289909.0627">4451 11500 1152,'0'0'177,"0"0"-138,93-47 133,-53 36-99,0 3-21,-4 4-43,-2 1-9,-2 1-21,-4-1-113,-7-4-229,-8-3-620</inkml:trace>
  <inkml:trace contextRef="#ctx0" brushRef="#br0" timeOffset="290111.6339">4884 11137 1018,'0'0'479,"0"0"-441,0 0 70,0 0 0,0 0-55,0 0-14,21 109 12,-15-55-21,1 1-25,-1-2-5,3 2-6,-3-4-70,9-5-74,0-13-112,4-16-537</inkml:trace>
  <inkml:trace contextRef="#ctx0" brushRef="#br0" timeOffset="290403.1286">5276 11226 1420,'0'0'43,"0"0"-27,0 0 33,0 0-41,-18 84 4,9-27-4,9-2-4,0 1-4,12-8 0,12-10-2,0-13 2,1-16-1,-1-9 2,1-9 5,-5-26 6,-2-16-1,-5-8-2,-9-7 13,-4-1-7,-7 6-7,-15 12-7,-4 16-1,-2 16-8,-6 17-10,2 13-39,2 21-112,5 7-227</inkml:trace>
  <inkml:trace contextRef="#ctx0" brushRef="#br0" timeOffset="290779.4048">5973 11418 1152,'0'0'271,"0"0"-243,0 0 126,104-40-72,-74 34-40,-2 3-23,-1 2-19,-3 1-23,-6 0-89,-11 3-162,-7 7-465</inkml:trace>
  <inkml:trace contextRef="#ctx0" brushRef="#br0" timeOffset="290929.7475">5928 11618 1383,'0'0'74,"0"0"42,0 0-36,103 0-28,-51 0-52,0 0-3,5 0-46,6-6-91,5-10-174,2-11-277</inkml:trace>
  <inkml:trace contextRef="#ctx0" brushRef="#br0" timeOffset="291189.1148">6666 11287 1048,'0'0'127,"0"0"39,0 0-30,0 0-76,0 0-52,0 0-5,-103 60 1,86 7-2,17 6 0,0-5-4,28-11 0,9-17 2,3-16-2,2-18 2,1-6 7,-4-28 2,-5-20 13,-7-18 7,-10-7-5,-11-5-8,-6 7-2,-6 10-14,-20 21 0,-11 23-8,-6 17-14,-8 22-38,-7 25-42,0 14-106,7 1-210</inkml:trace>
  <inkml:trace contextRef="#ctx0" brushRef="#br0" timeOffset="291477.0192">7288 11648 1379,'0'0'187,"0"0"-177,0 0 70,-140 84 17,60-22-46,2 7-17,9-2-24,17-4-10,16-10-80,20-11-64,16-18-187,34-19-782</inkml:trace>
  <inkml:trace contextRef="#ctx0" brushRef="#br0" timeOffset="291648.597">7321 11800 1413,'0'0'272,"0"0"-259,0 0 33,0 0 36,-88 87-19,30-21-35,1 3-13,2 1-15,1-5-31,2-9-146,1-17-145,11-20-912</inkml:trace>
  <inkml:trace contextRef="#ctx0" brushRef="#br0" timeOffset="311886.9927">5561 11379 200,'0'0'82,"0"0"-50,0 0 39,0 0-13,0 0-7,0 0 14,0 0-22,0-12 13,0 9 4,0 3 8,0-3 10,0 3-7,0 0-31,0 0-26,6 0-13,1 12 1,1 5 13,4 3-2,-4 1-8,0 1-4,-2-2-1,1-1-1,-4-2 1,-1-6-1,-1-5-4,-1-2 4,2-4 2,-2 0 0,3 0 8,-3 0 4,0 0 17,3-7 27,0-9-24,2-2-3,0-4-3,1 0-9,0 2-14,0-2-4,0 5-21,6 0-81,2 0-85,-1 2-266</inkml:trace>
  <inkml:trace contextRef="#ctx0" brushRef="#br0" timeOffset="313138.8601">5597 11376 245,'0'0'16,"0"0"-13,0 0 12,0 0 29,0 0-22,43 88-10,-37-69-6,1-2 9,-2-3 5,-1-7 12,-1-2-7,-1 0-7,1-5-5,-2 2 10,-1-2 8,1 0 19,-1 0 13,0 0-8,0 0-13,2-2-11,0-6-19,2-1 13,4-8 0,4-2-9,1-4-4,5 2 10,0 1-3,-5 2-9,2 3-10,0 3-23,3-2-150,4 1-374</inkml:trace>
  <inkml:trace contextRef="#ctx0" brushRef="#br0" timeOffset="313948.845">5589 11433 106,'0'0'76,"0"0"-30,0 0-8,0 0-5,0 0-19,0 0-13,60 67-1,-59-63-13,-1-4 12,0 0 1,0 0 14,0-7-5,0-7 18,0-4 20,0 0 8,6-1 6,3 1 9,0-2 3,3 1-42,4-5-14,7 2-7,2 2-7,-2 2-3,1 7-30,-8 7-50,-10 1-66</inkml:trace>
  <inkml:trace contextRef="#ctx0" brushRef="#br0" timeOffset="314475.5267">5565 11381 417,'0'0'157,"0"0"-155,0 0 53,0 0 1,0 0-1,0 0-25,47 44-24,-37-35 0,-4 0-6,-3-1-1,0-4-14,2-1-20,-4-3 12,4 0 13,2 0 10,-1 0 3,1-7 1,-1 0-1,-3-1-1,-1 3 7,-2-1-1,0-2 0,4-2 7,2-1-4,2-5 2,4-3-2,4 2-3,3-3-8,-1 4 0,3 5-18,0 3-111,-3 1-181</inkml:trace>
  <inkml:trace contextRef="#ctx0" brushRef="#br0" timeOffset="320099.9528">1769 13223 1054,'0'0'235,"0"0"-222,0 0-3,0 0 63,0 0-6,0 0-32,0 0-25,61 9-10,-10-4 0,15 2-91,2-5-123,1-2-234</inkml:trace>
  <inkml:trace contextRef="#ctx0" brushRef="#br0" timeOffset="320304.2373">2299 13123 1362,'0'0'93,"0"0"-91,0 0 51,0 0 2,-20 94-24,10-26 9,0 5-6,2-1-29,2-5-5,5-10-24,1-6-54,13-13-86,21-18-207,8-18-282</inkml:trace>
  <inkml:trace contextRef="#ctx0" brushRef="#br0" timeOffset="320589.9054">2503 13278 1127,'0'0'94,"0"0"-93,0 0 43,0 0-37,0 0 11,-16 106-3,16-62-15,0-8-3,13-10-4,12-11-7,5-12 6,3-3 8,6-24 6,0-13 1,-6-10-1,-11-4 7,-9-1 25,-13 4 4,-7 9-5,-20 11-9,-10 15-25,-7 13-3,-2 7-9,3 25-10,4 14-29,12 0-73,8-2-135,13-7-204</inkml:trace>
  <inkml:trace contextRef="#ctx0" brushRef="#br0" timeOffset="320895.1978">2947 13244 1018,'0'0'137,"0"0"-134,0 0-3,0 0 75,22 75 7,-18-32-14,0-3-28,-2-3-31,1-7-6,4-9-2,-2-10-1,3-7 0,2-4-2,5-9 4,7-21 16,5-13-12,0-8-6,1 1-6,-7 2-36,0 10-17,-5 14-55,-2 14-135,1 10-239</inkml:trace>
  <inkml:trace contextRef="#ctx0" brushRef="#br0" timeOffset="321128.3591">3379 13430 1017,'0'0'88,"0"0"-75,0 0 112,89-22-63,-41 20-24,7 1-21,5 1-17,-2 0-4,-6-1-89,-15-3-161,-16-7-283</inkml:trace>
  <inkml:trace contextRef="#ctx0" brushRef="#br0" timeOffset="321301.4129">3489 13241 618,'0'0'892,"0"0"-861,0 0-9,0 0 38,0 0-38,0 0-9,37 129 1,-34-61-14,-1-1-6,-1-4-55,7-5-56,1-13-121,10-15-236</inkml:trace>
  <inkml:trace contextRef="#ctx0" brushRef="#br0" timeOffset="322206.9896">4056 13389 606,'0'0'111,"0"0"-109,0 0 67,0 0 35,0 0-50,0-77-17,0 62-6,0-2-2,6-3 23,10-1 26,8 0-15,6 5-25,1 7 0,0 9-17,-4 11-14,-12 22-7,-15 17-6,-4 12 2,-37 5-1,-11 1 5,-3-1-10,12-13 0,13-11-6,21-16-2,9-13 2,14-14 14,21 0 2,4-26 13,1-8 7,-11-2 0,-11-3 21,-17 0-8,-1 1-2,-28 4-31,-11 7-2,-4 11 0,3 8-23,4 8-41,9 0-60,15 9-86,4-1-150</inkml:trace>
  <inkml:trace contextRef="#ctx0" brushRef="#br0" timeOffset="322485.291">4356 13257 1056,'0'0'165,"0"0"-155,0 0-10,0 0 47,70 101-15,-52-55 8,-5-3-27,-2-6-10,-1-9 0,-2-9-2,-2-9 0,0-10 5,4 0 26,5-16 47,6-18-39,-1-7-17,-3-4-10,-4 3-13,-5 3-8,-4 5-36,-2 12-60,4 8-107,6 14-176</inkml:trace>
  <inkml:trace contextRef="#ctx0" brushRef="#br0" timeOffset="322822.9477">4948 13440 453,'0'0'403,"0"0"-276,0 0 104,0 0-47,0 0-82,0 0-58,131-41-18,-74 36-20,-6 5-6,-7 0-55,-14 0-136,-6-5-194,-9-7-549</inkml:trace>
  <inkml:trace contextRef="#ctx0" brushRef="#br0" timeOffset="323325.1992">5418 13126 1257,'0'0'86,"0"0"-86,0 0 0,1 76 63,-5-24 5,-4 1-33,1-5-34,4-3 0,3-10-1,0-8-27,0-8-6,13-9-16,15-10 9,13 0 14,11-16-5,2-12 11,-8-3 16,-9 1 4,-13 2 12,-10 6 22,-9 5 3,-5 5 6,0 5-18,0 4-6,0 3-9,0 0-3,0 0-5,0 0-2,0 0-1,0 0 1,0 0 0,0 0 1,0-3 1,0-1 1,0-3 3,2-2-6,-2-2 0,6-1 3,-5 0-3,1 0 2,1 4 1,-3 1 1,0 3 1,0 3-4,0-1 0,0-1 0,3 0 1,1 0-2,0-4 0,0 3-1,-1 1-20,0 3-63,-3 7-129,0 12-433</inkml:trace>
  <inkml:trace contextRef="#ctx0" brushRef="#br0" timeOffset="323676.6026">5667 13455 1344,'0'0'68,"0"0"-57,0 0-11,0 0 32,9 79 7,-26-25-14,0 1-19,9-8-5,8-4-1,0-10-3,25-10-5,14-13 0,6-10 4,4 0 2,-3-17-1,-7-11-9,-13-5-3,-11-1 4,-11 4 7,-4 4 4,-3 9 0,-9 7 22,-1 7 8,2 3-10,-1 14 2,0 22-6,5 9 1,2 7-15,5 2-2,0-5-18,11-4-90,10-14-142,3-14-233</inkml:trace>
  <inkml:trace contextRef="#ctx0" brushRef="#br0" timeOffset="323873.3857">6277 13406 1069,'0'0'130,"0"0"-121,0 0 13,88-1-5,-63 14-17,-10 2-89,-6 2-175,-9-1-261</inkml:trace>
  <inkml:trace contextRef="#ctx0" brushRef="#br0" timeOffset="323999.8818">6265 13595 906,'0'0'353,"0"0"-349,95-2 31,-51 1 24,2 1-47,-6 0-12,2 0-77,-5 0-165,-4-9-190</inkml:trace>
  <inkml:trace contextRef="#ctx0" brushRef="#br0" timeOffset="324232.27">6738 13421 608,'0'0'459,"0"0"-395,0 0 49,0 0-36,0 0-67,0 0 2,-23 52 7,23-10-13,0-1-5,8-5 3,11-11-4,2-9 1,0-9 0,-3-7 0,-3 0 6,1-22 2,-5-8 0,-8-4-9,-3-6 0,0-2-5,-17 0-18,-1 4-38,-4 18-75,7 14-74,0 6-143</inkml:trace>
  <inkml:trace contextRef="#ctx0" brushRef="#br0" timeOffset="324436.7566">7061 13687 1454,'0'0'32,"0"0"-24,0 0-11,0 0 3,0 0 0,-94 123 4,44-62-4,10-7-147,26-15-159,14-16-286</inkml:trace>
  <inkml:trace contextRef="#ctx0" brushRef="#br0" timeOffset="324578.0625">7061 13837 1257,'0'0'176,"0"0"-175,0 0-1,0 0 24,-104 63-13,44-10-11,2 8-3,6-5-212,15-13-475</inkml:trace>
  <inkml:trace contextRef="#ctx0" brushRef="#br0" timeOffset="329992.9388">2357 14691 872,'0'0'216,"0"0"-57,0 0 12,0 0-65,0 0-42,0 0-19,0 0 1,15 130-17,-15-59-19,0 2-10,-7-4-3,7-8-61,7-16-107,29-23-256</inkml:trace>
  <inkml:trace contextRef="#ctx0" brushRef="#br0" timeOffset="330276.2007">2791 14730 1379,'0'0'75,"0"0"-75,0 0 0,0 0 25,-57 102 5,36-30-2,14 0-27,7-8-1,0-18-18,18-15-3,6-19 0,7-12 16,5-23 5,5-29 7,-3-20 3,-7-9 2,-13 1 26,-12 9-12,-6 19-2,-8 21-1,-15 19-19,-14 12-4,1 29-7,-2 20-23,4 13-91,12 1-210,10-5-615</inkml:trace>
  <inkml:trace contextRef="#ctx0" brushRef="#br0" timeOffset="331042.2583">3222 15032 197,'0'0'305,"0"0"-80,0 0 22,0 0 21,0 0-76,0 0-90,58-18-59,8 1-24,10-1-4,0 5-15,-19 6-14,-18 6-64,-23 1-126,-16 0-192,-16 0-350</inkml:trace>
  <inkml:trace contextRef="#ctx0" brushRef="#br0" timeOffset="331201.7505">3413 14816 1299,'0'0'86,"0"0"-41,0 0 82,0 0-60,0 0-54,0 0-5,33 114 16,-33-44-16,0-1-8,0-9-32,1-6-57,23-13-130,9-17-264</inkml:trace>
  <inkml:trace contextRef="#ctx0" brushRef="#br0" timeOffset="331468.1746">3792 14849 744,'0'0'537,"0"0"-496,0 0 26,0 0 63,0 0-99,0 0-29,31 76 23,-10-15-11,4-5-12,2-11 1,-3-11-3,4-14-4,-5-16 0,10-4-1,4-30 5,0-22 5,-4-16-3,-3-4 4,-9 1-3,-9 12-3,-5 20-11,-5 19-17,-2 20-41,0 10-180,-6 29-181,-8 14-112</inkml:trace>
  <inkml:trace contextRef="#ctx0" brushRef="#br0" timeOffset="331755.6825">4178 15180 932,'0'0'455,"0"0"-428,0 0-10,0 0 73,0 0-35,11 96-43,-4-57-12,2-5 0,10-8-8,1-9-31,8-11-21,2-6 2,0-19 32,-2-15 23,-4-6 3,-3 4 6,-8 10 49,-7 12 6,-4 6 0,-2 8-24,0 2-36,0 22 4,0 14-5,0 9 9,6 4-9,7-4-9,4-2-60,8-12-145,11-13-217</inkml:trace>
  <inkml:trace contextRef="#ctx0" brushRef="#br0" timeOffset="331928.1901">4869 15008 1116,'0'0'189,"0"0"-189,0 0 0,103-20 16,-56 20-16,8 0-52,4 6-226,-8-2-290</inkml:trace>
  <inkml:trace contextRef="#ctx0" brushRef="#br0" timeOffset="332256.9028">5449 14826 1065,'0'0'144,"0"0"-143,0 0 52,97-36 10,-84 63-52,-11 26-11,-2 15 0,-33 8 0,-10 1-4,2-9 2,13-14 1,15-12-2,13-14-6,9-16 4,23-12 5,4-4 6,0-21 0,-10-8-2,-16-4 2,-10-2-1,-12-6-4,-19 2-1,-8 5-12,3 8 0,9 13-5,8 10-56,11 7-94,8 0-117,3 9-325</inkml:trace>
  <inkml:trace contextRef="#ctx0" brushRef="#br0" timeOffset="332416.0058">6050 14977 1156,'0'0'0,"0"0"-91,109-12 84,-82 22-1,-6 12-292,-9 1-450</inkml:trace>
  <inkml:trace contextRef="#ctx0" brushRef="#br0" timeOffset="332571.3276">6116 15204 786,'0'0'129,"0"0"-94,83-10-18,-53 6 68,-4-2-79,-1 4-6,-6-3-26,-4-2-25,-6-1-48,-1 0-84,-5 4-42,0 0-25</inkml:trace>
  <inkml:trace contextRef="#ctx0" brushRef="#br0" timeOffset="332954.5037">6624 15022 541,'0'0'208,"0"0"-104,0 0 93,0 0-61,0 0-106,0 0-17,-30 25 9,20 12 8,10 2-6,0-3-3,6-5-12,14-11-1,0-6-4,1-9-2,0-5 6,-2-8 7,-2-17 5,-2-9-4,-8-7 8,-7-5 3,0 0 0,-13 3-13,-8 10-14,-1 13-3,2 15-11,-4 5-55,-4 22-92,1 7-219</inkml:trace>
  <inkml:trace contextRef="#ctx0" brushRef="#br0" timeOffset="333607.3243">3346 15816 996,'0'0'225,"0"0"-209,0 0 12,115-14 140,56 3-69,74 0-23,62 0-16,32-2-18,7 2 13,-8 4-23,-21-2 8,-34 7-33,-43-1-5,-43 1 8,-48 1-10,-43-2-1,-45 0-51,-34-3-22,-27-3 0,-16-1-54,-36 0-104,-23 3-105,-10 4-225</inkml:trace>
  <inkml:trace contextRef="#ctx0" brushRef="#br0" timeOffset="333877.1888">3778 15952 1028,'0'0'111,"-89"17"-68,85-17 147,24 0 3,69 0-75,62-18-47,70-2-22,49-5-18,21 0 14,9 3 1,-6 0-22,-14 1-23,-28 0-1,-31 3 0,-40 3-1,-43 2-33,-48 5-41,-44 3-54,-43 0-22,-19-1-173,-24-1-537</inkml:trace>
  <inkml:trace contextRef="#ctx0" brushRef="#br0" timeOffset="351821.2545">7828 13511 1031,'0'0'50,"0"0"-50,0 0-34,0 0 34,82 43 12,-66-17 15,-2-1-22,-3-1 1,-4-10-5,-3-6 0,-2-8 0,1 0 14,6-20 31,9-15-25,10-10-15,9-3 5,1-2 12,-1 3-7,-3 8-10,-4 6-6,-3 10-20,-8 12-106,-14 8-164,-5 3-351</inkml:trace>
  <inkml:trace contextRef="#ctx0" brushRef="#br0" timeOffset="352091.5726">7576 13676 1140,'0'0'24,"0"0"-14,0 0-6,0 0 44,0 0 12,109 62 0,-64-28-45,-5-1-12,-6 1-1,-4-10 0,-13-7-2,2-11 0,-1-6 0,5-15 5,9-29 2,12-15-1,3-12-5,1-2-1,1 3-14,0 4-53,3 6-146,-2 7-217</inkml:trace>
  <inkml:trace contextRef="#ctx0" brushRef="#br0" timeOffset="353351.7796">23582 10060 929,'0'0'34,"0"0"-29,0 0-5,0 0-4,0 0 4,0 0 14,29 75 0,-23-54-3,2-8-5,-2-4 12,-1-5-3,-2-3 4,2-1-8,3 0 23,9-5 5,7-16-29,6-11-1,10-9 2,12-12 5,4-6-1,1-2 13,-6 1-18,-8 5-8,-18 6-2,-16 13-36,-9 10-157,-47 11-229</inkml:trace>
  <inkml:trace contextRef="#ctx0" brushRef="#br0" timeOffset="353629.3869">23354 9965 844,'0'0'0,"0"0"-15,0 0 15,55 82 5,-43-58 41,2-2 4,2 0-9,3-2-14,1-8 1,-1-2-4,3-6 9,5-4-5,4 0-4,3-18-3,4-15-10,0-9 0,3-10 2,1-4-8,7-1-5,8 6-12,9 5-30,11-3-85,10-11-215</inkml:trace>
  <inkml:trace contextRef="#ctx0" brushRef="#br0" timeOffset="358745.3221">17280 15280 256,'0'0'665,"0"0"-636,0 0-26,0 0 16,108-22 15,-53 22-21,6 0-13,4 0-2,0 0-82,-8 0-208,-16 0-192</inkml:trace>
  <inkml:trace contextRef="#ctx0" brushRef="#br0" timeOffset="358948.2619">17405 15080 185,'0'0'836,"0"0"-819,0 0-15,0 0 11,-6 73 36,6 0 15,5 12-39,9-4-23,3-5-2,3-8-90,1-14-130,4-16-462</inkml:trace>
  <inkml:trace contextRef="#ctx0" brushRef="#br0" timeOffset="360409.5664">17860 14727 792,'-58'-72'114,"-19"28"-80,-16 20 10,-20 24 15,-15 17-24,-7 47-23,2 38-5,13 29-1,22 19 18,27 12-20,29-12 1,32-16 2,17-23-1,50-24 5,33-19 17,34-18-8,20-19-1,13-23-1,10-10 0,-1-41 0,-9-26-10,-21-23-8,-34-18 9,-41-18 4,-42-12 27,-28-7-17,-46 2-22,-17 23-1,-16 28 0,-10 35-2,-9 30-34,-1 25-21,7 4-12,13 33-69,21 12-133,18 11-374</inkml:trace>
  <inkml:trace contextRef="#ctx0" brushRef="#br0" timeOffset="362143.4336">16954 16656 416,'0'0'389,"0"0"-372,100-15-11,-44 12 50,10 3-5,6 0 30,-2 0-81,-17 2-25,-19 1-95,-24-3-269</inkml:trace>
  <inkml:trace contextRef="#ctx0" brushRef="#br0" timeOffset="362742.6598">18497 16692 853,'0'0'130,"0"0"-106,0 0 4,0 0 36,81-22-46,-48 22-14,4-2-4,3 0-8,6-5-77,-2-6-83,-2-9-193</inkml:trace>
  <inkml:trace contextRef="#ctx0" brushRef="#br0" timeOffset="363108.6854">18672 16355 665,'0'0'0,"-123"15"16,56 31-16,11 18 92,16 8-40,16 3-37,18-5-15,6-10 0,40-12-9,22-12 9,19-13-1,9-18 7,1-5 8,-5-25-3,-11-21 1,-14-16 20,-16-13 23,-27-8 0,-18-4-14,-11 1-12,-31 14-15,-13 20-10,-5 21-4,1 21-9,4 10 6,13 14-36,7 15-71,16 5-120,12 1-322</inkml:trace>
  <inkml:trace contextRef="#ctx0" brushRef="#br0" timeOffset="384270.3172">7461 15065 1245,'0'0'64,"0"0"-61,0 0-3,98 26 48,-59 6 15,-3 6-17,0 5-13,-6 3-24,-3-5-5,-7-7 2,-4-14-6,-3-8 5,-3-12-4,2-2 11,9-30 33,9-21-1,6-17-20,7-10 2,-1-8 5,4 3-13,-3 8 1,1 9-15,-3 20-4,-11 16-3,-9 21-39,-13 11-61,-8 32-134,-15 19-177,-26 18-302</inkml:trace>
  <inkml:trace contextRef="#ctx0" brushRef="#br0" timeOffset="384587.2007">7573 15262 1380,'0'0'41,"0"0"-33,0 0 34,0 0 26,0 0-5,0 0-25,105 87-10,-64-45-13,-7 0 0,-6-5 0,-5-3-6,-2-8-3,-6-11-2,-6-8 0,2-7 6,2-7 8,5-22 44,12-17-22,5-11-21,-2-6-3,-6-4 0,-6 3-6,0 2-8,-1 3-2,3 8-2,4 8-22,3 14-60,0 16-51,-4 13-44,-9 13-257,-10 15-485</inkml:trace>
  <inkml:trace contextRef="#ctx0" brushRef="#br0" timeOffset="404822.227">20269 6321 883,'0'0'519,"0"0"-495,0 0-18,0 0 17,0 0 7,0 0 22,0 0-12,0 0-20,26 10-12,-26-8-3,0-1-5,0-1 2,0 2-2,0-2-3,0 5-81,7-3-143,11 2-306</inkml:trace>
  <inkml:trace contextRef="#ctx0" brushRef="#br0" timeOffset="405211.7628">20182 11764 1433,'0'0'30,"0"0"-26,0 0 19,0 0 44,0 0-11,0 0-45,42-30-11,-42 30-23,-13 10-83,-6 0-159,-11-10-466</inkml:trace>
  <inkml:trace contextRef="#ctx0" brushRef="#br0" timeOffset="405619.4561">8343 15673 1592,'0'0'0,"0"0"-111,0 0-13,0 0 124,0 0 100,0 0-56,0 0-33,83-33-6,-77 30-5,-3 3-38,3-5-124,-3-4-138,3-10-317</inkml:trace>
  <inkml:trace contextRef="#ctx0" brushRef="#br0" timeOffset="406074.5606">2988 9550 1541,'0'0'0,"0"0"0,0 0-178,0 0 133,0 0 45,0 0 12,0 0-4,31 47-2,-22-39-6,-1 6 0,-4 4-24,-1 4-101,-3 1-74,0 2-50,0-6-33,0-5-73</inkml:trace>
  <inkml:trace contextRef="#ctx0" brushRef="#br0" timeOffset="406690.7732">13416 7689 189,'0'0'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8T09:45:30.3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36 5523 659,'0'0'101,"0"0"-84,0 0 70,0 0-21,0 0-16,0 0 5,0 0-11,-2-5-8,2 5 6,0 0 11,0 0-3,0 0-3,5 0-5,11 0-9,15 0 5,8 3 14,9 1-12,-2 1-10,0-1-1,-4-3-19,-3 1 8,-11-2-10,-8 0-5,-11 0 1,-5 0-4,-4 0 0,0 0-1,0 0-1,0 0-5,0 0-40,0 0-60,0-14-123,-6-6-479</inkml:trace>
  <inkml:trace contextRef="#ctx0" brushRef="#br0" timeOffset="825.5214">11784 3321 536,'0'0'0,"0"0"-5,0 0 1,0 0-153,0 0-169</inkml:trace>
  <inkml:trace contextRef="#ctx0" brushRef="#br0" timeOffset="1733.6306">15410 5441 590,'0'0'0,"0"0"-18,105 0-12,-61 0-40,-2 0-57,-1 0-104</inkml:trace>
  <inkml:trace contextRef="#ctx0" brushRef="#br0" timeOffset="2948.8658">11584 7627 387,'0'0'155,"0"0"-141,0 0 22,0 0-19,80-3-17,-19 3-3,8 0-35,-2 0-113,-4 0-124</inkml:trace>
  <inkml:trace contextRef="#ctx0" brushRef="#br0" timeOffset="16030.6266">12066 6466 884,'0'0'0,"0"0"-13,0 0 13,0 0 19,0 0-12,0 0-7,11 0-13,-9 1-37,0 2-66,-1-3-82,-1 0-141</inkml:trace>
  <inkml:trace contextRef="#ctx0" brushRef="#br0" timeOffset="20790.8325">5334 7943 686,'0'0'2,"0"0"26,-49-90 87,35 66 20,4 5-23,4 2-3,1 6-22,4 4-20,1 6-12,0 1-7,1 0-40,22 22-5,8 15-3,5 9 14,-5 7-7,-5-4-5,-4-2 1,-4-7-2,3-4 0,1-9-1,5-12-1,6-10-11,3-5 12,4-13 6,2-21-1,-3-9 6,-8-5 0,-7-3-8,-9-3 2,-11 2-1,-4-2-4,-4 9-3,-14 10-3,-6 13 1,3 13 4,-3 9-3,0 0-2,-1 17 5,1 10-2,6-1 2,9-2 1,9-2 0,0-2 0,12-1 1,11-2 3,7-1-2,5 0 6,1-4-5,1 1-3,-2-1-8,-1 1-100,-4 3-75,-5 1-127,-10 0-253</inkml:trace>
  <inkml:trace contextRef="#ctx0" brushRef="#br0" timeOffset="21010.5367">5913 8139 1268,'0'0'25,"0"0"52,0 0 74,0 0-81,0 0-24,0 0-2,25 101 16,-20-59-26,-1-2-22,-2-1-9,-1-5-3,2-4-2,-3-7-36,3-7-36,-3-8-35,8-8-104,1-7-97,12-25-336</inkml:trace>
  <inkml:trace contextRef="#ctx0" brushRef="#br0" timeOffset="21285.959">6325 8043 1232,'0'0'109,"0"0"-102,0 0 125,0 0-39,0 0-45,0 0-18,70-1-3,-42 1-12,3 0-5,2 0-4,-4 0-3,1 0-3,-1 0 0,-5 0-18,-3 0-39,-5 0-45,-6 0-111,-10 9-156,0 8-176</inkml:trace>
  <inkml:trace contextRef="#ctx0" brushRef="#br0" timeOffset="21451.635">6343 8243 1282,'0'0'79,"0"0"-16,0 0 71,0 0-86,80 0-30,-38 0-18,1 2-6,9 6-40,2-1-117,6-7-236</inkml:trace>
  <inkml:trace contextRef="#ctx0" brushRef="#br0" timeOffset="23746.6288">7078 8107 913,'0'0'80,"0"0"-40,0 0 157,0 0-100,0 0-18,0 0-23,-6-50-34,6 60-12,-1 20-6,-4 11 13,2 7 14,1-1-12,2-3-11,0-6-6,0-4-1,0-10-1,7-8-1,6-5-23,2-8-13,4-3-16,3-8-21,1-15-30,2-11-84,-4-4-166,-4-5-371</inkml:trace>
  <inkml:trace contextRef="#ctx0" brushRef="#br0" timeOffset="24068.6028">7169 7889 880,'0'0'33,"0"0"-30,0 0 48,0 0 2,0 0-45,0 0-8,13-19-7,-13 26 7,-4-1 1,-8-2 8,-3-2 3,3-2 0,0 0 7,3-12 34,3-7 36,6-3-19,0-1-5,5 3-6,8 5-25,5 5-4,0 3-18,-3 7 0,-2 0-10,2 0-2,-4 14-7,-2 7 1,-2 7-44,-7 1-66,0 4-132,0-5-265</inkml:trace>
  <inkml:trace contextRef="#ctx0" brushRef="#br0" timeOffset="24810.4588">7565 8090 719,'0'0'114,"0"0"-49,0 0 149,0 0-68,0 0-43,0 0-24,-7-50-32,7 50-19,0 6-9,0 18-10,0 10 11,0 10 3,0 2-7,-9 0-3,-4-1-13,-4-7 0,4-3 2,3-7-1,3-8 0,7-7-1,0-7-1,0-3 1,4-1 0,7-2 24,1 0-6,5 0 20,-2 0-16,4 0-12,2 0-8,9-2 0,8-2-1,3-1-2,-2 1-28,-5 1-32,-7 3-48,-6 0-104,-5 0-92,-7 5-70,-3-3-132</inkml:trace>
  <inkml:trace contextRef="#ctx0" brushRef="#br0" timeOffset="25139.7742">7815 8267 880,'0'0'32,"0"0"150,0 0 40,0 0-89,0 0-30,0 0-37,-15-39-23,15 39-10,0 0-12,0 3-5,-2 13 2,-2 6 1,-1 5 1,1 4-1,-1 3 2,1 0-5,2 2 1,1-3-5,1-2-6,0-3-1,0-3-4,0-2 3,0-4-3,0-2 0,-3-4-1,3-7-1,-3-3 0,2-2-16,-1 1-30,2-2-24,0 3-6,0-1-34,0-2-112,0 0-223</inkml:trace>
  <inkml:trace contextRef="#ctx0" brushRef="#br0" timeOffset="25764.6112">8552 8313 519,'0'0'64,"0"0"106,0 0 10,0 0-34,0 0 12,0 0-42,-36-13-14,42 13-48,13 0-21,11 0 0,9 0-4,8 6-18,4-2-4,0 1-7,-5 1-38,-10 2-90,-18 5-111,-18 0-169,-14 1-251</inkml:trace>
  <inkml:trace contextRef="#ctx0" brushRef="#br0" timeOffset="25922.8035">8468 8504 1278,'0'0'3,"0"0"17,121-32 66,-69 21-26,-3 3-12,-2 6-37,-4 0-11,-6 2-24,-4 0-83,-8 0-119,-10-7-148</inkml:trace>
  <inkml:trace contextRef="#ctx0" brushRef="#br0" timeOffset="26143.988">8917 8026 1139,'0'0'152,"0"0"-150,0 0 56,104 42 51,-60 19 3,-4 13-41,-12 8-25,-16 2-16,-12 5-18,-13 1-10,-31-3-2,-18-7-11,-11-13-49,0-14-26,2-19-116,17-22-214</inkml:trace>
  <inkml:trace contextRef="#ctx0" brushRef="#br0" timeOffset="26730.8706">9954 8139 937,'0'0'238,"0"0"-218,0 0 170,0 0-72,0 0-62,0 0-33,6 24-4,12 28 25,-2 0-18,-4 2-16,-3-4-1,-2-2-7,1-6 1,-2-8-3,0-12-2,2-11 0,2-11-9,12-4 10,9-25 1,8-17 6,1-8-2,-5-9 2,-13-4-3,-7-1 0,-9 9-3,-5 11-8,1 21-6,-2 15-39,4 12-79,2 20-215,-6 21-359</inkml:trace>
  <inkml:trace contextRef="#ctx0" brushRef="#br0" timeOffset="26941.8338">10344 8534 1184,'0'0'224,"0"0"-222,0 0 99,0 0-48,17 115 33,-11-62-33,0 2-27,-3-1-12,0-5-10,-3-3-4,0-8-13,1-10-49,1-14-52,6-14-145,6-10-224</inkml:trace>
  <inkml:trace contextRef="#ctx0" brushRef="#br0" timeOffset="27165.5184">10666 8511 982,'0'0'221,"0"0"-198,0 0 158,0 0-82,106-34-38,-67 27-15,-2 1-19,1 0-19,-4 1-8,-4 3-15,-5 2-64,-11 0-121,-14 0-256</inkml:trace>
  <inkml:trace contextRef="#ctx0" brushRef="#br0" timeOffset="27340.9476">10705 8682 933,'0'0'486,"0"0"-481,0 0 146,0 0-80,87-17-48,-60 17-15,5 0-8,7 0-16,9-2-56,5-4-78,2-2-138,-3-1-257</inkml:trace>
  <inkml:trace contextRef="#ctx0" brushRef="#br0" timeOffset="27644.682">11353 8294 1065,'0'0'126,"0"0"-32,0 0 105,0 0-106,0 0-57,0 0-27,7 14 0,-7 29 15,-3 3-5,-12 5-9,3 0-8,-1-3-2,7-7 0,4-6 0,2-9 0,0-7-3,20-8-6,8-4 9,9-7 3,8 0 3,6-7-5,-2-12-1,-4-4-34,-11-1-54,-7 1-118,-12 4-222,-11 4-351</inkml:trace>
  <inkml:trace contextRef="#ctx0" brushRef="#br0" timeOffset="27857.2993">11618 8526 711,'0'0'472,"0"0"-405,0 0 147,0 0-92,0 0-63,0 0-25,-9 25-4,3 13 18,-4 8-7,1-2-17,1 1-9,2-4-3,5-5-12,1-6-4,0-4-33,12-9-45,9-5-24,1-9-63,0-3-162,-2-8-145</inkml:trace>
  <inkml:trace contextRef="#ctx0" brushRef="#br0" timeOffset="28112.1656">11901 8497 629,'0'0'593,"0"0"-581,0 0 143,0 0-60,0 0-53,0 0-20,12 51 17,-5-14-15,-1-2-16,1-8-6,0-5-2,0-5 0,1-7-16,4-7-40,2-3-54,6-6-27,3-16-198,-4-6-275</inkml:trace>
  <inkml:trace contextRef="#ctx0" brushRef="#br0" timeOffset="28441.3611">12028 8285 861,'0'0'201,"0"0"-198,0 0 114,0 0-56,0 0-36,0 0-25,6-32-2,-6 32-8,0 0 10,-6 4 3,-8 1 2,-5 0 0,-1-2 1,2-3 4,8 0 8,3 0 39,6-5 50,-1-7-27,2 2-22,0-1-21,0 7-9,0 2-12,0 2-14,5 0-2,8 0-9,11 7 7,1 6 1,-1 1-9,-7 0-34,-11 1-67,-6-1-137,0-2-266</inkml:trace>
  <inkml:trace contextRef="#ctx0" brushRef="#br0" timeOffset="31446.7746">12907 8299 1067,'0'0'148,"0"0"-148,0 0 78,0 0 2,0 0-37,0 0-26,0 0-17,0 0-33,0 0-76,0 7-95,-2 1-92,-3 0-373</inkml:trace>
  <inkml:trace contextRef="#ctx0" brushRef="#br0" timeOffset="31668.6113">12880 8701 961,'0'0'216,"0"0"-206,0 0 123,0 0 5,0 0-47,-27 93-35,0-61-17,-9 3-23,-14 2-13,-8 1-3,-9-1-29,-4-4-98,6-14-206,11-13-498</inkml:trace>
  <inkml:trace contextRef="#ctx0" brushRef="#br0" timeOffset="32582.4489">14163 8388 951,'0'0'23,"0"0"121,0 0 18,0 0-50,0 0-15,0 0-22,-11-44-38,11 45-26,9 22-9,12 12 3,2 9 20,-2 3-3,-2-5-13,-8-4-1,3-8-7,-3-7 5,-1-6-3,2-7-3,0-5 0,-1-4 2,3-1-1,0 0 4,2-17 2,0-8 0,2-14-1,-1-12 0,-4-9-5,2-6 0,-3 2-1,-1 11 0,-5 13 0,-5 18 0,-1 12-2,0 10-12,-6 0-17,-21 13-20,-8 13-2,-10 5 9,3-3-17,11-4-2,13-7 22,15-8 11,3-4-12,24-3-28,22-2 18,13 0-121,4 1-171,-8 6-279</inkml:trace>
  <inkml:trace contextRef="#ctx0" brushRef="#br0" timeOffset="32992.2109">14630 8659 1024,'0'0'23,"0"0"139,0 0-31,0 0-71,0 0 4,0 0-26,57-46-17,-37 51-17,1 14-3,-4 8-1,-7 7-4,-10 6-8,-12 2 6,-24 2 1,-11-2-7,-3-7-11,3-6 9,11-12 6,14-5 8,14-10 2,8-2 3,0 0 29,5 0 16,17 0-14,11-4-2,10-6-19,14-4-15,11-4-11,7-2-108,-3-3-206,-6-3-521</inkml:trace>
  <inkml:trace contextRef="#ctx0" brushRef="#br0" timeOffset="33240.8916">15071 8497 1088,'0'0'75,"0"0"-3,0 0 70,0 0-82,0 0 3,82-20-19,-55 20-15,-1 0-19,0 0-10,2 0 0,1 0-19,1 0-90,-6 0-160,-8 0-376</inkml:trace>
  <inkml:trace contextRef="#ctx0" brushRef="#br0" timeOffset="33414.7272">15167 8665 1353,'0'0'89,"0"0"-35,0 0 73,0 0-74,0 0-28,0 0-21,67 3-4,-13-3-27,8 0-85,-2-14-244</inkml:trace>
  <inkml:trace contextRef="#ctx0" brushRef="#br0" timeOffset="36270.6994">16081 8589 486,'0'0'22,"0"0"74,0 0 79,0 0-36,0 0-11,0 0-13,0 0-28,-25-22-24,25 22-6,0 0-6,0 0 2,0-2-17,10-1-12,18-2 7,14-2-4,13-3-4,0 1 1,-10-1-3,-12 3-3,-11 1-13,-11 2-5,-8 3-1,-1-1-31,-2 2-38,0 0-75,0 0-84,0 0-113,0 0-301</inkml:trace>
  <inkml:trace contextRef="#ctx0" brushRef="#br0" timeOffset="37131.6534">16688 8414 336,'0'0'370,"0"0"-327,0 0 125,0 0-73,0 0-27,0 0-20,-15-7-14,3 3-25,0-1 0,2-1 3,-2-3 22,7-3 6,4-4 19,1-4-18,0-1-3,11 0-11,5 5-8,0 5-6,5 8 6,0 3-4,6 11-11,-1 18 1,-3 12 8,-9 5 6,-10 5-11,-4 0-8,-13 0 1,-15-4 1,-6-5-2,0-10-2,1-8-7,2-10-2,7-6 2,6-8 8,3 0 1,6-3 2,2-11 4,2-6-1,5-4-5,0 1 8,6 0 5,11 4 1,1 5 2,1 5-2,1 5 1,5 4-7,2 5-6,4 15-1,-1 5 5,-6 3-6,1-3 7,-7-2-7,-2 1 0,-1-7 2,1-2-2,0-5 0,1-3-31,2-5-17,3-2-52,2 0-78,1-7-116,-1-12-380</inkml:trace>
  <inkml:trace contextRef="#ctx0" brushRef="#br0" timeOffset="37358.5043">17134 8422 1119,'0'0'42,"0"0"68,0 0-16,0 0-90,0 0-1,-27 96 16,23-44 0,4-7-4,0-6 13,6-8-11,11-9-11,2-7 1,6-7-4,3-8-3,5 0-27,-2-14-49,-5-12-40,-13-8-161,-11-7-380</inkml:trace>
  <inkml:trace contextRef="#ctx0" brushRef="#br0" timeOffset="37641.6294">17210 8185 1099,'0'0'10,"0"0"68,0 0 44,0 0-122,0 0-6,0 0-13,-15-3 14,3 12-14,3-3 19,5-4 4,4-2-2,0 0 28,0-17 65,0-7-27,9-3-10,6 3-9,1 2-13,2 8-9,-6 6-8,-2 6-16,-4 2-3,0 7-13,-1 23-31,-2 12-29,-3 8-84,0 0-146,-9-7-421</inkml:trace>
  <inkml:trace contextRef="#ctx0" brushRef="#br0" timeOffset="40746.0617">15275 9607 145,'0'0'572,"0"0"-544,0 0 95,0 0 4,0 0-54,0 0 30,2 0-20,-2 0-20,1 0-9,9 0-7,12 0-15,17 0-17,17 0-4,13-2-11,2-13-82,-10-2-167,-20 0-345</inkml:trace>
  <inkml:trace contextRef="#ctx0" brushRef="#br0" timeOffset="40906.6795">15355 9728 1232,'0'0'110,"0"0"-109,0 0 77,0 0-63,0 0-15,146-27-85,-60 8-197,1-6-476</inkml:trace>
  <inkml:trace contextRef="#ctx0" brushRef="#br0" timeOffset="41406.4338">16175 9571 1076,'0'0'33,"0"0"-17,0 0 94,0 0-84,0 0 8,0 0 1,-9-70 16,9 64-3,0 2 1,9-1-14,10 5 2,7 0-16,3 9-8,1 16 1,-9 9-5,-10 9-8,-11 3-1,-15 2 1,-19 1-1,-10-4-8,-5-8-3,-1-7-18,3-10-7,10-11 9,8-9 12,13 0 15,9-17 2,7-9 7,0-6 23,3 2-3,13 3 2,0 7-7,2 7-2,-1 11-2,8 2-14,5 7-1,4 17 2,2 5-7,-2 3 3,-7 0-3,-3 1 2,-3-4-2,-2-4-7,-5-3-10,-4-8-35,2-7-47,0-7-80,6 0-59,0-12-215</inkml:trace>
  <inkml:trace contextRef="#ctx0" brushRef="#br0" timeOffset="41704.9778">16796 9364 1121,'0'0'151,"0"0"-116,0 0 83,0 0-104,-45 72 0,9 1 43,6 11-14,13-1-32,13-6 2,4-11-6,18-9-7,10-11 0,4-12-5,4-10 2,0-14-31,2-10-63,-5 0-78,-5-23-297</inkml:trace>
  <inkml:trace contextRef="#ctx0" brushRef="#br0" timeOffset="41896.2752">16971 9691 840,'0'0'120,"0"0"19,0 0 53,0 0-109,0 0-15,0 0-15,54-2-8,-27 3-26,-2-1-18,2 0-1,0 0-95,0-10-239,-4-5-408</inkml:trace>
  <inkml:trace contextRef="#ctx0" brushRef="#br0" timeOffset="42103.3331">17330 9607 1287,'0'0'55,"0"0"-31,0 0 40,0 0-43,1 86 57,-2-46-36,1-4-19,0-4-13,0-5-9,10-8-1,3-5-11,7-7-58,5-7-85,-1-2-159,-2-22-438</inkml:trace>
  <inkml:trace contextRef="#ctx0" brushRef="#br0" timeOffset="42383.8181">17388 9392 1131,'0'0'94,"0"0"-83,0 0 79,0 0-83,0 0-6,0 0-1,4 2 14,-4 3 4,0-5-5,0 0 28,0 0 12,4 0-3,-1-11-9,3-4-24,2 2-12,0 3 0,-1 3-5,-4 5-1,0 2 0,-3 0-1,3 0-38,0 15-77,0 6-49,2 1-217</inkml:trace>
  <inkml:trace contextRef="#ctx0" brushRef="#br0" timeOffset="42629.8873">17713 9215 964,'0'0'101,"87"26"-30,-38 21 132,0 18-61,-7 15-41,-4 12-33,-17 4-10,-14 1-13,-7-2-15,-22-11-15,-18-8-10,-11-11-5,-8-13-20,-9-13-66,-4-21-73,0-18-329</inkml:trace>
  <inkml:trace contextRef="#ctx0" brushRef="#br0" timeOffset="72431.7446">5595 10123 664,'0'0'53,"0"0"22,0 0 42,0 0-16,0 0-40,0 0-39,-15-11-13,12 2 4,2-1 8,1-1 3,0-2 1,6 1 6,9-2-13,0 7 8,7-1 4,3 8-7,5 0-11,3 0-2,0 15 1,-6 2-10,-7 7 1,-9 2-2,-8 4-6,-3-1 3,-9 1 3,-13-5-3,-4 0-7,-2-6 0,1-2 6,3-5-4,6-5-20,6-4 28,7-3 3,2 0 0,3 0 2,0 0 1,0 0-4,0 0-2,0 0-1,0 1 0,0-1 0,0 0 1,0 0 0,0 0 0,0 0 1,0 0 1,0 0-2,0 0-1,0 0-1,0 0-1,0 0-10,0 0-10,0 0 3,0 0-7,0 0-37,0-3-73,0-5-90,11-2-145</inkml:trace>
  <inkml:trace contextRef="#ctx0" brushRef="#br0" timeOffset="72791.8699">5585 10210 622,'0'0'114,"0"0"25,0 0 5,89-11-49,-62 11-24,-9 4-25,-12 9-38,-6 3-8,-5 1 3,-24-1-8,-12-3-5,-7-6-51,7-7-8,9 0 32,15-17 37,15-7 29,2-1 59,22-4-1,14 3-23,6 5-8,1 7-11,-4 8-21,-3 6-23,-5 0-1,-1 2-28,-3 8-88,0-6-107,3-4-92,0-9-277</inkml:trace>
  <inkml:trace contextRef="#ctx0" brushRef="#br0" timeOffset="74292.691">7002 10403 314,'0'0'401,"0"0"-279,0 0 58,-17-75-11,13 63-64,4 7-4,0 5-31,0 0-32,0 7-33,19 22-3,9 20-2,4 7 13,-4 7-4,-8 1-8,-2-5 6,-4-4-6,-3-8 0,0-11 0,2-12-1,0-11-1,5-13-2,4-3 3,1-31 16,2-12-8,-4-10-2,-4-7-4,-7-6 5,-10-4-7,0 4 2,-2 12 0,-14 15-2,1 19 0,-1 13-5,4 10 1,-3 0-8,9 19 1,1 8 11,5 7 0,2 2 0,16-1 3,1-2-3,2-5 1,0-3-1,-5-4-5,2-1-24,-1-1-72,2 1-72,-1 1-80,1-1-281</inkml:trace>
  <inkml:trace contextRef="#ctx0" brushRef="#br0" timeOffset="74483.7029">7496 10785 1050,'0'0'272,"0"0"-210,0 0 100,0 0-103,0 0-11,4 103 36,-4-63-35,-4 4-19,-3-5-23,3-7-4,1-5-3,3-7-20,0-7-91,0-9-67,-3-4-267</inkml:trace>
  <inkml:trace contextRef="#ctx0" brushRef="#br0" timeOffset="77594.1744">7956 10669 417,'0'0'111,"0"0"-52,0 0 78,0 0-67,0 0-19,0 0-25,-7 0-6,7 0-1,0 0-1,0 0 8,0 0 1,0 0 0,0 0-6,0 0-8,-1 0-3,1 0-8,0 0 0,-5 0 0,2 0-1,-2 0 0,1 0 1,2 0-2,1 0 4,1 0-1,0 0 1,0 0 6,-2 0-2,2 0-2,0 0 0,0 0 0,0 0-2,0 0 0,0 0 4,0 0 4,0 0 8,0 0-1,0 0 5,0 0-3,0 0-8,0 0-8,0 0-3,0 0-1,0 0-1,0 0 0,0 0 0,0 0 1,0 0 0,0 0-1,0 0-2,0 0 0,0 0-1,0 0 1,0 0-2,0 2 2,0-1 2,0 1 0,0-2 0,0 0 0,0 0 0,0 0-2,0 0 0,0 0-3,0 0-10,0 0-19,0 0-18,0 0-2,0 0-2,0 0 5,0 0 20,0 0-4,0 0-57,0 0-126,0 0-242</inkml:trace>
  <inkml:trace contextRef="#ctx0" brushRef="#br0" timeOffset="78120.0536">7846 10699 894,'0'0'167,"0"0"-13,0 0 26,0 0-84,0 0-42,0 0-31,22-17-15,8 16-7,10-1 0,9-1 2,-2 1-4,-3-1 1,-10 1-1,-6 2-15,-10 0-38,-4 0-47,-4 0-61,-6 0-128,-4 2-251</inkml:trace>
  <inkml:trace contextRef="#ctx0" brushRef="#br0" timeOffset="79288.5573">8563 10396 816,'0'0'84,"0"0"19,0 0 77,0 0-98,0 0-56,0 0-8,-86 123 17,67-40 12,5 5 0,11-4-11,3-9-13,0-10 1,0-12-16,12-12-8,9-13-1,3-7-7,10-11-24,2-7-32,0-3-64,1-9-146,-7-13-280</inkml:trace>
  <inkml:trace contextRef="#ctx0" brushRef="#br0" timeOffset="79513.4641">8729 10752 1040,'0'0'65,"0"0"57,0 0 14,0 0-86,83-11-18,-44 10-28,3-1-4,3 2-29,-2 0-134,-4 0-206,-5 0-441</inkml:trace>
  <inkml:trace contextRef="#ctx0" brushRef="#br0" timeOffset="79985.6894">9281 10681 520,'0'0'195,"0"0"-158,0 0 128,-11-88-53,11 65-28,9 4-21,9 2-14,3 5-26,3 4 8,3 6-15,1 2-5,2 10-8,-2 16 3,-7 8-6,-12 8-2,-9 8 2,-24 6 0,-21 2-8,-8-3-11,-1-7-20,12-11-10,16-5-10,15-11 41,11-5 14,4-8 4,23-4 4,6-4 44,5 0-3,-4 0-13,-4-8-4,-9-4-11,-6-2-13,-10-6 5,-5-5-2,0-3-6,-7-5 1,-14 0-2,-1-3 0,2 4-2,1 5 3,6 6-1,2 7 0,3 7-8,4 1-95,-1 3-74,1-1-175</inkml:trace>
  <inkml:trace contextRef="#ctx0" brushRef="#br0" timeOffset="80285.4596">9636 10376 874,'0'0'143,"132"83"-24,-63-18 76,-17 7-44,-17 9-59,-25 6-52,-10 4-1,-28 1-30,-26-9-9,-9-6-1,-2-12-12,-1-16-143,5-20-255</inkml:trace>
  <inkml:trace contextRef="#ctx0" brushRef="#br0" timeOffset="82534.9611">10377 10978 369,'0'0'13,"0"0"35,0 0 2,0 0-3,0 0 1,0 0-16,0 0-8,-9-1 7,9 1 17,0 0 7,0-2 0,0 2 14,0 0-10,0 0-9,0 0-11,0 0-10,0 0-12,0 0-2,0 0 2,0 0 5,0 0 4,2 0 7,10 0 7,9 0-2,4 0-2,8 0 1,13 0-11,6 0-9,9 0-16,-1-3 2,-8-1-3,-13 0-9,-15 2-62,-14-2-164,-8 1-227</inkml:trace>
  <inkml:trace contextRef="#ctx0" brushRef="#br0" timeOffset="83314.7805">11010 10800 813,'0'0'135,"0"0"-93,0 0 114,0 0-63,0 0-52,0 0-39,25 36 12,-13 8 2,1 2 0,-1-5-3,3-5 1,3-6 3,0-6-8,0-8 3,0-4-3,-4-7 0,-1-2 1,-5-3 2,4 0 7,-1-12 3,0-9-6,3-9-4,-3-5-3,3-7 8,-3-2-2,1 3 0,1 3 2,-2 8 4,-3 9 2,-3 9-11,-5 6-5,0 5-7,0 1-5,0 0-4,0 7-34,0 16-68,3 13-41,-1 3-149,-2 2-261</inkml:trace>
  <inkml:trace contextRef="#ctx0" brushRef="#br0" timeOffset="83726.5425">11365 11174 877,'0'0'66,"0"0"-40,0 0 114,0 0-42,0 0-46,0 0-34,67-52-6,-50 52-3,3 0 14,1 3 13,1 15-6,-4 7-3,-2 9-18,-9 7-7,-7 3-1,-8 1-1,-22 1 0,-11-6-7,-9-3-29,-3-7-20,2-12-2,8-12-1,10-6 39,12-15 20,12-10 18,9-5 35,0-1 27,18 2-11,12 4-3,7 6 1,2 12-28,3 7-14,2 2-16,-3 24-9,-1 8 0,-10 6-7,-2 5 6,-6 3-22,-4 0-79,-4-7-88,0-14-223</inkml:trace>
  <inkml:trace contextRef="#ctx0" brushRef="#br0" timeOffset="84309.8745">12092 10939 226,'0'0'137,"0"0"-83,0 0 81,0 0-28,0 0-24,0 0-8,-6 0 8,6 0-9,0 0 3,0 0 8,0 0 0,19 0-9,12 0 16,9 1-29,0-1-20,-1 2-14,-3-1-19,-5 0-6,-5 2-4,-1 0-13,-4 0-54,-5-1-111,2-2-129,-3 0-334</inkml:trace>
  <inkml:trace contextRef="#ctx0" brushRef="#br0" timeOffset="84819.4859">12689 10774 659,'0'0'108,"0"0"-3,0 0 68,51-75-46,-32 62-54,1 4-28,5 6 0,1 3 5,2 0-16,-5 8-18,-7 14-16,-6 9-1,-10 5-4,0 6-1,-18-2-5,-12 1-22,-4-5-4,-2-6-24,2-8-28,8-7 6,10-9 32,12-4 37,4-2 14,0-4 60,16-11 7,7 1-2,8 0 4,6 4-4,0 8-11,1 2-10,-6 0-23,-5 19-14,-9 8-6,-11 3-1,-7 4-1,-4 0 1,-20-3-5,-9-5 2,-1-2-30,-3-10-17,3-10-29,9-4-38,8-4-20,12-19-78,5-7-205</inkml:trace>
  <inkml:trace contextRef="#ctx0" brushRef="#br0" timeOffset="85226.3177">13192 10880 186,'0'0'541,"0"0"-507,40-77 117,-22 59-38,4 6-9,1 3-43,2 9-17,0 0-10,1 10-17,-7 16-10,-6 7-3,-9 5-2,-4 2 1,-5 2-3,-19-3 2,-2-3 0,-4-7-2,7-5 1,6-8-1,9-9 0,6-6 1,2-1 3,0 0 16,0-8 34,0-4-17,5 3-15,2 3 1,1 3-15,5 3-8,4 0-5,5 4-3,6 12-5,5 1-43,5 0-32,2-2-91,3-3-127,-3-4-300</inkml:trace>
  <inkml:trace contextRef="#ctx0" brushRef="#br0" timeOffset="85565.7444">14124 10953 814,'0'0'138,"0"0"-22,0 0 88,0 0-101,0 0-49,0 0-11,97-7-7,-63 7-16,2 0-14,3 0-6,-3-3-5,-2 2-47,-7 1-111,-11 0-183,-13 0-362</inkml:trace>
  <inkml:trace contextRef="#ctx0" brushRef="#br0" timeOffset="85723.2379">14222 11051 950,'0'0'183,"0"0"-174,99-9 143,-59 6-91,0 3-56,5-2-5,3 1-30,1-2-101,-1-5-127,-5-5-144</inkml:trace>
  <inkml:trace contextRef="#ctx0" brushRef="#br0" timeOffset="86044.8455">14979 10793 573,'0'0'182,"0"0"-102,0 0 113,0 0-103,0 0-71,0 0-9,-35 29-4,29 16 12,5 6 11,1-2 6,6-4-7,14-7 0,5-8 13,2-7-17,-1-9 11,0-10-2,-3-4-4,0-3-12,-2-22-2,-2-8 1,-5-9-5,-7-7 6,-7-2 0,0-2-12,-12 7-4,-11 10 5,-4 11-6,-3 10-1,-3 7-6,-1 8-4,1 0-106,0 0-100,3 3-492</inkml:trace>
  <inkml:trace contextRef="#ctx0" brushRef="#br0" timeOffset="87375.8852">7162 12171 741,'0'0'236,"0"0"-208,0 0 86,0 0-14,0 0-45,0 0-46,0 0-1,74 50 3,-44 0-3,-7 1-4,-3-2 5,0-6-4,2-11-5,-1-10 2,3-10-1,4-12 2,5 0 25,3-20 4,-2-15-10,-2-10-7,-7-6 0,-9-6 2,-10 1-8,-6 5-4,0 12 0,-3 14-4,-12 17 3,-3 8-4,-3 8-17,-6 20 13,2 5 4,5 2 0,10-5-5,10-7 3,0-7-3,12-6-14,16-3-37,11-2-66,10 0-171,5 1-197</inkml:trace>
  <inkml:trace contextRef="#ctx0" brushRef="#br0" timeOffset="87572.6394">7773 12583 1263,'0'0'143,"0"0"-109,0 0 80,0 0-70,0 0 2,3 114-31,-3-68-2,0-2-13,4-6-6,5-6-79,2-13-149,8-14-297</inkml:trace>
  <inkml:trace contextRef="#ctx0" brushRef="#br0" timeOffset="87782.4437">8141 12414 866,'0'0'391,"0"0"-390,119-26 99,-67 21 16,4-2-64,-4 4-29,-5 3-23,-7 0-15,-11 0-115,-10 0-228,-16 0-515</inkml:trace>
  <inkml:trace contextRef="#ctx0" brushRef="#br0" timeOffset="87948.5233">8316 12255 1332,'0'0'108,"0"0"-62,0 0 71,0 0-90,0 0-12,0 95 7,6-42-15,-2 2-7,3-5-28,6-2-91,4-8-153,3-13-456</inkml:trace>
  <inkml:trace contextRef="#ctx0" brushRef="#br0" timeOffset="88319.8205">8759 12297 920,'0'0'55,"0"0"-11,73-90 122,-41 77-71,3 9-40,-1 4-36,-1 14-15,-6 15-4,-9 14-3,-14 8 2,-4 7 1,-24 5-1,-19 0 1,-2-1-1,6-5 0,20-7-9,15-14-2,4-11 1,21-15 10,14-10 1,6 0 9,-5-25 0,-8-7-4,-15-6 7,-13-5-3,-1-3-6,-30 0 0,-17-5-1,-6 0-4,-2 7-24,11 10-15,10 19 4,14 11-91,11 4-97,4 5-348</inkml:trace>
  <inkml:trace contextRef="#ctx0" brushRef="#br0" timeOffset="88712.6252">9621 12615 175,'0'0'427,"0"0"-327,0 0 136,0 0-24,0 0-43,0 0-41,-31-8-60,61 2-36,11 1-19,9 2-13,6 1 0,2 1-52,-1-1-171,-8-3-202</inkml:trace>
  <inkml:trace contextRef="#ctx0" brushRef="#br0" timeOffset="88988.7505">10039 12339 1027,'0'0'160,"0"0"-88,0 0 102,0 0-119,0 0-53,0 0 17,88 121 15,-66-60-21,-4-2-10,0-5-3,-5-6-3,4-15 3,-2-15 0,4-18-5,5-7 5,1-34 10,2-14 1,-4-8-5,-7-3 2,-6 4-1,-2 9-7,-3 14-5,-1 21-15,3 18-84,1 10-227,-2 26-258</inkml:trace>
  <inkml:trace contextRef="#ctx0" brushRef="#br0" timeOffset="89357.6711">10561 12766 1027,'0'0'141,"0"0"-123,68-86 171,-62 68-104,-1 7-34,-4 6-25,2 5-10,6 1-16,4 25-23,3 15 19,-3 11-2,-13 6 6,0 2 0,-24 0 1,-10-7-1,-7-7-7,-2-14-7,6-15-14,4-14 18,8-3 10,4-13 7,10-12 7,4-3 15,7 2 16,0 6-5,4 3-9,20 12-10,9 5-13,10 2-8,5 18-5,-5 11 4,-7 3-2,-12 7-17,-8 0-52,-8 1-91,-5-9-95,6-12-349</inkml:trace>
  <inkml:trace contextRef="#ctx0" brushRef="#br0" timeOffset="89940.7973">11190 12571 192,'0'0'374,"0"0"-295,0 0 107,0 0-39,0 0-47,0 0-12,-1 0-11,1 0-17,0 0-9,0 0 4,5 0-12,15 0-21,20 0-20,17-3-2,15-5-46,5 1-145,-7-1-177</inkml:trace>
  <inkml:trace contextRef="#ctx0" brushRef="#br0" timeOffset="90338.8521">11733 12369 772,'0'0'73,"0"0"49,112-72 32,-70 66-45,0 6-45,-7 2-28,-12 22-13,-10 12-23,-13 6 0,-6 4-6,-31 2 2,-7-1-32,0-7-14,8-4-12,16-11 35,17-8 9,3-8 18,29-4 13,16-5 70,1 0 5,1 3-2,-9 0-18,-13 8-17,-8 4-33,-13 7-15,-4 9-3,-19 5 0,-22 0-2,-13 0-19,-6-8-81,3-12-72,12-13-128,21-3-307</inkml:trace>
  <inkml:trace contextRef="#ctx0" brushRef="#br0" timeOffset="90750.5674">12255 12579 547,'0'0'194,"0"0"-185,0 0 112,0 0-8,-18-95-47,18 71 27,3 5 4,15 4-30,7 6-16,5 9-15,5 5-10,-2 24-10,-5 14-2,-9 10 6,-11 7-13,-8 4-4,-8 1-5,-21-7 2,-6-10-1,-7-14-20,3-14-9,8-13-14,7-7 33,12-7 11,12-15 13,0-7 11,17 2 20,17-2-1,7 5-19,5 8-6,1 10-9,1 6-9,-3 5-5,-2 18-1,5 2-46,-1 6-80,-2-3-150,0-5-259</inkml:trace>
  <inkml:trace contextRef="#ctx0" brushRef="#br0" timeOffset="90955.9992">13026 12536 717,'0'0'324,"0"0"-249,0 0 166,0 0-122,0 0-70,96-21-21,-50 21 5,0 0-27,-8 0-6,-4 0-30,-9 8-112,-14 7-209,-11 4-374</inkml:trace>
  <inkml:trace contextRef="#ctx0" brushRef="#br0" timeOffset="91098.4479">13151 12752 1265,'0'0'42,"84"-21"34,-38 16 61,2 0-109,3 3-28,5-2-27,6-2-99,-1-11-132,-3-11-134,-6-6-45</inkml:trace>
  <inkml:trace contextRef="#ctx0" brushRef="#br0" timeOffset="91343.1225">13814 12484 258,'0'0'441,"0"0"-271,0 0-35,0 0-92,0 0-36,0 0-3,-30 76 2,30-27-1,13-2 20,19-6 28,10-12 15,7-12-1,-2-11 4,-3-6-17,-11-8 0,-8-24-1,-6-9-11,-8-10-25,-8-2-3,-3 5-3,-12 9-6,-18 9-5,-10 14-2,-1 15-7,-1 1 5,4 13-37,3 12-122,4 4-117,2-5-460</inkml:trace>
  <inkml:trace contextRef="#ctx0" brushRef="#br0" timeOffset="93468.0619">10649 9333 798,'0'0'546,"0"0"-544,0 0 68,0 0 6,0 0-56,0 0-20,0-14-5,0 19-21,0 4-60,0-3-77,0-2-205,10-4-236</inkml:trace>
  <inkml:trace contextRef="#ctx0" brushRef="#br0" timeOffset="95530.5594">6875 13679 937,'0'0'181,"0"0"-31,0 0 39,0 0-92,0 0-63,0 0-33,-2 44 8,-8 21-2,-9 3-4,-1 1-2,7-10 0,5-10-1,8-12-4,11-14-38,22-13-13,13-10 19,5-5-8,-1-22-18,-5-7-30,-6-3-44,-10-3 3,-12 4 5,-11 0-16,-6 9 112,0 7 32,-10 6 87,-2 9 60,6 3 1,-2 2 7,-1 5-61,-1 24-29,-5 13 16,1 9-12,0 3-13,3 4-13,5 0-29,3-7-13,3-4-2,0-7-15,21-9-78,4-10-130,2-14-256</inkml:trace>
  <inkml:trace contextRef="#ctx0" brushRef="#br0" timeOffset="95748.0654">7348 13936 1156,'0'0'50,"0"0"43,0 0-9,0 0-82,0 0 16,-30 118-5,20-69-5,7-7-8,3-7 0,0-6-2,16-9-9,5-8-41,4-12-45,1 0-76,-4-26-77,-4-9-242</inkml:trace>
  <inkml:trace contextRef="#ctx0" brushRef="#br0" timeOffset="96016.6354">7470 13704 483,'0'0'434,"0"0"-410,0 0 52,0 0 11,0 0-84,0 0-3,4-3-2,-4 20 2,-13 0 8,-3-4 1,-4-6-9,4-7 8,0 0 5,6-11 4,3-10 70,6-5 16,1 2-20,0-1-18,7 6-22,2 4-21,-1 10-22,9 5-6,7 9-42,3 19-101,6 5-153,0 4-398</inkml:trace>
  <inkml:trace contextRef="#ctx0" brushRef="#br0" timeOffset="96721.0224">7888 14126 447,'0'0'47,"0"0"35,0 0 59,0 0-64,0 0-18,0 0-1,0 0-11,0 0-4,0 0 4,0 0 14,0 0 11,0 0-6,0 0-7,3-3-3,19 0-4,8-2-16,13 0-9,2 3 4,2-1-7,-3 2-7,2 0-7,-7 1-5,-3 0-5,-2 0-1,-6 0-20,0 0-72,-8 0-157,-11 0-208</inkml:trace>
  <inkml:trace contextRef="#ctx0" brushRef="#br0" timeOffset="97013.5152">8185 13931 980,'0'0'88,"0"0"114,0 0-58,0 0-85,0 0-23,-3 88 40,6-31-21,1 1-28,-4 1-19,0-6-8,0-2-1,0-7-40,0-6-95,0-14-164,0-16-315</inkml:trace>
  <inkml:trace contextRef="#ctx0" brushRef="#br0" timeOffset="97478.6356">8607 14069 134,'0'0'418,"0"0"-403,0 0 114,23-92 14,-12 56-40,4 0-18,0-1-9,3 5 13,3 4-17,3 8-29,6 8 24,5 8-36,0 4-9,2 8-7,-11 20-15,-12 11-4,-14 10 0,-19 8-4,-28 1 6,-11 2-5,3-4-25,15-3 10,16-8-1,16-8 9,8-8 1,2-7 9,20-5 4,5-9 5,7-6-1,-4-2 8,0-5 5,-7-14 4,-9-6-6,-9-8-6,-5-4 5,-6-4-7,-23-2-6,-8 7-1,-6 5-1,1 6-2,8 10 0,5 3-2,12 8-34,8 4-89,9 0-245</inkml:trace>
  <inkml:trace contextRef="#ctx0" brushRef="#br0" timeOffset="98133.8917">9241 14159 470,'0'0'24,"0"0"52,0 0 75,0 0-41,0 0-9,0 0-5,-5 1 25,5-1-23,18 0-19,9 0-10,13 0-19,2 0 1,1 0-3,0 3-11,-5-1-15,-8-1-9,-9-1-5,-7 0-6,-9 0-2,0 2-1,-5-2-5,0 0-13,0 0-19,2 0-27,-2 2-57,0 1-75,0 1-176,0-2-423</inkml:trace>
  <inkml:trace contextRef="#ctx0" brushRef="#br0" timeOffset="99174.5769">10025 13874 748,'0'0'120,"0"0"-63,0 0 73,0 0-32,0 0-31,-79 96-13,70-26 11,5 8-23,4-1 1,0-3-9,0-6-28,9-11-2,8-12-4,5-8-23,6-11-73,5-11-90,-2-10-57,-1-5-184</inkml:trace>
  <inkml:trace contextRef="#ctx0" brushRef="#br0" timeOffset="99549.2551">10338 14162 308,'0'0'234,"0"0"-181,0 0 117,0 0-28,0 0-53,0 0-1,-7-17 13,7 15-13,0 1 1,0 1-7,0 0-29,10 0-30,14 0-11,2 0-3,3 0-9,1 0-1,-3 0-35,1 0-146,-5 0-142,-1-8-372</inkml:trace>
  <inkml:trace contextRef="#ctx0" brushRef="#br0" timeOffset="99997.8892">10725 14064 129,'0'0'730,"0"0"-707,0 0 112,-14-86 24,25 72-60,7 5-49,6 9-14,4 0-14,5 20-7,0 11 3,-8 13 3,-6 6-13,-16 4-6,-3 4-1,-22-2 0,-16-4-1,-9-6-25,0-9-17,4-10 3,14-11 11,12-10 6,12-6 19,5 0 3,0 0 32,5-10 9,13-5-31,0-2-6,3-2 2,-3 2-5,-2 1-1,3 2 0,-2 5 0,-2 7 0,3 2-5,1 0-2,-1 21-3,3 4 6,-3 4 2,1 2 2,-3-4-2,-2-6-4,-1-6-54,0-10-57,5-5-80,2-7-95</inkml:trace>
  <inkml:trace contextRef="#ctx0" brushRef="#br0" timeOffset="100211.1437">11153 14219 445,'0'0'718,"0"0"-676,0 0 128,0 0-106,0 0-61,0 0 4,0 73 6,0-35-5,0-4-4,3-5-4,1-6-2,5-6-11,3-9-49,3-5-35,3-3-110,3-11-174</inkml:trace>
  <inkml:trace contextRef="#ctx0" brushRef="#br0" timeOffset="100478.9208">11224 13978 912,'0'0'192,"0"0"-187,0 0 96,0 0-58,0 0-36,0 0-10,-32 43 6,14-25-2,3-6-1,6-6-5,3-6 5,3-1 2,3-19 17,0-5 23,12-5 44,9-1-41,3 6-4,2 5-12,-3 11-25,-5 9-4,-3 4-25,-9 22-98,-6 6-165,-3-1-281</inkml:trace>
  <inkml:trace contextRef="#ctx0" brushRef="#br0" timeOffset="100710.5714">11397 13673 856,'0'0'154,"94"31"-147,-37 26 106,0 21 64,-7 12-32,-2 13-46,-15 2-31,-17-1-21,-16 5-34,-26-11-11,-27-9-2,-9-11-15,-6-19-70,1-20-100,11-25-227</inkml:trace>
  <inkml:trace contextRef="#ctx0" brushRef="#br0" timeOffset="101596.7268">12222 14290 153,'0'0'263,"0"0"-196,0 0 75,0 0-26,0 0-49,0 0-25,-1 1-10,1-1 1,-3 0-6,3 0 17,0 0 32,0 0 20,0 0-9,9 0-26,16 0-1,10 1-3,2 3-11,0-1-15,-3-1-14,-4 1-13,-6 1-4,-4-1-7,-1 2-27,-4-5-112,3 0-176,1-2-282</inkml:trace>
  <inkml:trace contextRef="#ctx0" brushRef="#br0" timeOffset="102100.9096">12806 14147 688,'0'0'106,"0"0"-8,0 0 81,38-91-50,-12 69-39,11 7-19,-4 4-11,-2 7-19,-3 4-18,-7 12-23,-6 15-2,-9 9-1,-6 5 1,-3 1-6,-21 0-18,-4-1-13,-5-6 3,1-8-5,8-7-2,4-10 28,10-7 15,8-3 4,2 0 33,5-7 32,17-5-23,9 5-4,4 4-9,-2 3 3,1 3-14,-12 16-12,-6 7-5,-13 3-3,-3 3-2,-15 0-1,-17-1-1,-7-5-22,-3-6-46,4-12-38,12-8-64,14-8-73,12-24-183</inkml:trace>
  <inkml:trace contextRef="#ctx0" brushRef="#br0" timeOffset="102510.4794">13375 14188 748,'0'0'76,"0"0"-67,0 0 90,0-78-3,2 61-6,17 3-27,6 2-5,7 4-6,2 8-3,0 0-9,-2 28-19,-9 8-7,-10 14-9,-13 6-2,-3 1-3,-27-1-3,-11-7-7,-5-9-19,0-10-13,3-15 2,12-11 16,11-4 24,11-7 7,9-12 6,0-2 23,2-2 7,17 4-11,5 5-3,4 9-2,6 5-12,4 2-5,-1 18-7,2 6-3,-7 4-1,-1-2 0,1 0-6,-2-5-41,6-4-54,4-10-156,5-9-229</inkml:trace>
  <inkml:trace contextRef="#ctx0" brushRef="#br0" timeOffset="102713.3757">14091 14207 1100,'0'0'76,"0"0"36,0 0 23,125-45-70,-71 39-22,-4 4-16,-9 2-25,-11 0-2,-10 0-29,-10 12-100,-10 7-143,0 5-209</inkml:trace>
  <inkml:trace contextRef="#ctx0" brushRef="#br0" timeOffset="102844.4909">14191 14405 1193,'0'0'62,"0"0"2,94-9 77,-56 7-118,6 2-23,5-1-35,10-4-177,-1-9-200</inkml:trace>
  <inkml:trace contextRef="#ctx0" brushRef="#br0" timeOffset="103101.6335">14777 14154 954,'0'0'47,"0"0"-46,0 0 9,-19 71-2,17-24 6,2-3-7,6-3-6,23-12 18,13-12 38,10-10 33,4-7 5,2-10-5,-8-18-32,-3-11-9,-12-5-7,-14-6-14,-20-2-7,-8 2-3,-32 6-17,-15 10-1,-5 17-12,2 17 6,8 0-18,8 20-42,13 4-95,10-5-161</inkml:trace>
  <inkml:trace contextRef="#ctx0" brushRef="#br0" timeOffset="104467.2471">12017 8826 456,'0'0'204,"0"0"-142,0 0 125,0 0-99,0 0-13,0 0-16,0 0-21,0 0-18,13 0-4,3 2 1,7 1 2,0-3-4,-3 0-6,-4 0-4,-8 0-5,-8 0-2,0 0-40,-14 0-35,-13 0-8,-2 8 51,0 0 33,13 0 0,7-6 1,9-1 4,0-1 22,0 0 59,2 0-6,11 0-15,-1-5-30,-2 2-14,-2 0-9,-5 0-11,-2 2-14,2-3-69,0 1-125,-1 2-69,-1-3-86</inkml:trace>
  <inkml:trace contextRef="#ctx0" brushRef="#br0" timeOffset="108493.8236">7145 15025 773,'0'0'81,"0"0"-60,0 0 84,0 0-19,-48 104 18,29-51-31,7-2-39,9-5-16,3-7-10,9-8-8,17-9-1,12-10-11,2-9 5,5-3-43,1-12-19,-2-17 4,-6-8-27,-11-1 24,-9 1 35,-13 8 33,-5 7 16,0 8 37,-6 5 29,-2 9 34,-1 0-23,2 18-55,2 21-2,-4 11 28,-1 9-8,-1 2-34,2-6 12,2-6-33,3-9-1,4-11-45,0-9-87,17-15-102,7-5-115,3-11-377</inkml:trace>
  <inkml:trace contextRef="#ctx0" brushRef="#br0" timeOffset="108720.4151">7659 15204 941,'0'0'165,"0"0"-160,0 0 37,0 0 55,1 98-49,-1-55-31,4-2-13,4-8-4,3-8-2,3-11-8,2-7-50,4-7-72,-3-4-24,-4-24-157,-2-8-146</inkml:trace>
  <inkml:trace contextRef="#ctx0" brushRef="#br0" timeOffset="108952.244">7774 15022 715,'0'0'233,"0"0"-196,0 0 61,0 0 13,0 0-72,0 0-39,-34-50-5,19 50 3,-1 0 4,7 0 0,1-3 2,4-10 15,4-2 17,0 0 19,3 2-6,13 7-35,7 3-13,-2 3-1,5 9-16,-3 20-86,7 4-132,0 3-252</inkml:trace>
  <inkml:trace contextRef="#ctx0" brushRef="#br0" timeOffset="109134.4888">8120 15327 1040,'0'0'11,"83"-4"83,-30 4 63,7 0-74,-3 0-65,-1 2-18,-11 3-1,-12 1-103,-17-6-191,-13 0-368</inkml:trace>
  <inkml:trace contextRef="#ctx0" brushRef="#br0" timeOffset="109298.009">8338 15172 1242,'0'0'60,"0"0"-3,0 0 78,0 0-102,-26 91 4,15-20 9,2 3-35,7-7-11,2-6-11,13-11-90,19-16-205,6-21-414</inkml:trace>
  <inkml:trace contextRef="#ctx0" brushRef="#br0" timeOffset="109716.3238">8851 15197 740,'0'0'60,"0"0"-30,12-76 143,8 48-45,5 1-53,9 6-2,1 7-4,1 12-15,-5 2-17,-7 22-25,-14 20-12,-10 10-4,-19 10 4,-20 5 0,-7-1 0,4-2-29,10-10 9,16-11 13,16-11 0,6-15-4,24-10 11,5-7 0,0 0 4,-10-15 3,-8-11 4,-16-7 4,-1-6-14,-23-5 1,-19-1-2,-11 6-2,-7 5-2,7 11-2,10 12-3,13 8-16,18 3-48,10 0-127,2 5-269</inkml:trace>
  <inkml:trace contextRef="#ctx0" brushRef="#br0" timeOffset="110100.8062">9527 15405 143,'0'0'450,"0"0"-317,0 0 120,0 0 3,0 0-92,0 0-69,64-16-39,-17 7-14,3 6-20,-5-2-22,-3 5-3,-8 0-64,-12 0-144,-10 0-224</inkml:trace>
  <inkml:trace contextRef="#ctx0" brushRef="#br0" timeOffset="110288.2228">9730 15155 1236,'0'0'68,"0"0"50,0 0 39,0 0-102,0 0-47,-36 95 16,17-18 4,2 3-18,4-7-10,10-8-4,3-5-24,9-13-60,26-15-135,7-18-174,3-14-385</inkml:trace>
  <inkml:trace contextRef="#ctx0" brushRef="#br0" timeOffset="110901.6533">10137 15332 828,'0'0'143,"0"0"-134,37-80 98,-28 61 28,0 2-73,-1 8-33,8 3 10,5 5-4,2 1-2,12 9 10,-1 18-3,-7 11-2,-12 8-21,-15 3-14,-1 4 0,-31 0-1,-13-2-2,-11-7-10,-4-9-30,3-14-9,10-14-2,13-7 16,15-10 35,8-18 6,11-5 5,0-3 14,13 2 13,17 7-6,7 9 9,4 12-10,2 6-19,-1 3-8,-5 20-4,-7 7-5,-5 3 3,-4-1-1,-3 2-1,3-5-15,7-6-21,8-11-58,11-9 64,8-3-154,1-15-127,-3-15-60,-8-6 126,-16-4 249,-11-1 110,-12 3 65,-6 7 29,0 10-20,-9 10-18,-10 11-29,2 0-87,-7 22-31,3 14-2,9 3 14,11-2-11,1 0 2,16-7-7,11-8-7,4-5-3,-1-11-1,-3-6-4,-5 0-9,-8-9-70,-5-17-119,-9-6-194</inkml:trace>
  <inkml:trace contextRef="#ctx0" brushRef="#br0" timeOffset="111139.4578">10764 15145 907,'0'0'304,"0"0"-287,0 0 20,0 0 13,0 0-50,0 0 0,-14 59 1,-8-40 4,1-9-4,4-7 2,3-3 6,6-13 27,5-11 19,3-5-18,0 4-32,7 4-5,11 5-27,0 8-75,9 8-89,8 0-204,11 9-314</inkml:trace>
  <inkml:trace contextRef="#ctx0" brushRef="#br0" timeOffset="111480.4102">11192 15533 800,'0'0'119,"0"0"52,0 0 50,0 0-98,0 0-65,0 0-19,89 0-14,-37 0-22,8 0-3,4 0-43,-1-7-198,-5-4-316</inkml:trace>
  <inkml:trace contextRef="#ctx0" brushRef="#br0" timeOffset="111876.2086">11815 15251 750,'0'0'80,"0"0"10,0 0 122,-19-81-67,42 72-61,9 6-30,1 3-11,-4 3-22,-6 19-21,-12 8 0,-7 8-5,-4 5-11,-12-1-29,-18 0-4,-6-4-12,-2-7-2,5-8-14,15-12 34,7-8 37,11-3 6,0 0 61,23-6 33,7-2-29,5 2 8,0 6-21,-4 0-22,-4 16-17,-6 8-12,-12 9-1,-9 6 1,-5 1 0,-27 2-2,-8-5-5,-6-7-52,1-10-14,5-11-27,16-9-45,11-13-14,13-19-202</inkml:trace>
  <inkml:trace contextRef="#ctx0" brushRef="#br0" timeOffset="112303.7985">12346 15422 829,'0'0'23,"0"0"21,5-82 103,2 60-22,4 4-27,8 6-24,2 10-12,7 2-37,2 22-11,-3 19 0,-7 10-2,-15 10-7,-5 1-4,-15 3-2,-20-5-4,-7-7-4,-8-13-30,2-18 6,7-16 18,10-6 15,11-24 4,8-12 6,8-3 5,4 1 18,1 5-3,17 8 2,6 10-14,6 10-3,9 5-14,2 5-1,1 20-1,1 7-1,-5 4-7,-6-1-17,0 0-57,-1-8-88,5-8-175,10-18-540</inkml:trace>
  <inkml:trace contextRef="#ctx0" brushRef="#br0" timeOffset="112485.4575">12937 15451 829,'0'0'254,"0"0"-219,0 0 131,0 0-41,0 0-76,89-44-37,-42 44 9,-3 6-2,-9 3-18,-7-1-1,-12 3-16,-10 3-100,-6 1-183,-4 5-306</inkml:trace>
  <inkml:trace contextRef="#ctx0" brushRef="#br0" timeOffset="112626.0909">13040 15663 1291,'0'0'98,"0"0"-94,103-21 121,-69 19-89,-1 2-36,1 0-16,8 0-86,7-7-183,7-8-221,-1-9-4</inkml:trace>
  <inkml:trace contextRef="#ctx0" brushRef="#br0" timeOffset="112880.4599">13608 15441 611,'0'0'353,"0"0"-233,0 0 52,0 0-75,0 0-92,0 0-3,-43 63-2,41-8 1,2 2 1,26-3-1,10-9 3,11-11 15,8-13 0,-1-11 10,-2-10 59,-7-7-70,-11-28-10,-11-12 0,-10-10-1,-13-6 6,-19 1-8,-22 7-3,-9 14-2,-4 19-4,0 19-4,2 6-1,2 28-55,3 8-109,4-3-288</inkml:trace>
  <inkml:trace contextRef="#ctx0" brushRef="#br0" timeOffset="114628.1421">8977 16202 1143,'0'0'89,"0"0"-89,0 0 40,0 0 35,-100-35-52,57 100-16,7 27 1,6 12 1,13-1 1,17-14-5,0-17 2,29-23-3,14-18-4,9-18 0,2-13 0,-3-16 9,-8-22-5,-21-10-4,-16-3 1,-6 2 9,-33 6-9,-13 9-1,-3 14-1,3 15-6,3 5 1,14 20-5,11 13 5,9 1-3,9-1-23,0-2-34,14-4-103,14-7-47,14-9-241</inkml:trace>
  <inkml:trace contextRef="#ctx0" brushRef="#br0" timeOffset="114826.9893">9250 16554 972,'0'0'216,"0"0"-213,0 0-3,0 0 25,-14 77 21,14-38-24,0-3-12,17-9-6,8-8 4,3-9-7,3-9-1,-1-1-4,-3-8-38,-9-14-105,-11-9-103,-7-5-172</inkml:trace>
  <inkml:trace contextRef="#ctx0" brushRef="#br0" timeOffset="115050.3066">9333 16250 1089,'0'0'103,"0"0"-93,0 0-10,0 0 7,0 0 6,0 0-9,-6 57-3,-5-49-1,1-8 8,3 0 4,2-13 7,2-8 13,3-3 12,0 0-3,5 2-41,17 5 0,10 5-55,9 9-145,4 3-222</inkml:trace>
  <inkml:trace contextRef="#ctx0" brushRef="#br0" timeOffset="115390.6282">9651 16676 229,'0'0'445,"0"0"-236,0 0 26,0 0-25,0 0-109,0 0-42,65-35-19,-17 31-21,7 3-19,5 1-3,3 0-55,-7 0-170,-8-4-238</inkml:trace>
  <inkml:trace contextRef="#ctx0" brushRef="#br0" timeOffset="115790.2695">10124 16511 588,'0'0'129,"0"0"-121,-21-92 124,21 67 29,21 8-58,10 9-32,8 8-31,4 4-6,-3 25 3,-4 14-1,-12 10 1,-13 5-16,-11-2-19,0 2-2,-22-9-6,-14-6-4,-7-11-45,-7-11 9,0-12-16,4-9 14,12-1 44,13-21 4,11-8 22,8-1 46,2 3 0,5 3 9,18 11-31,10 11-20,11 3-23,3 3-3,2 20-2,-7 2-3,-9 2-12,-5-1-46,1-6-33,1-8-96,-1-12-82,6 0-133</inkml:trace>
  <inkml:trace contextRef="#ctx0" brushRef="#br0" timeOffset="116089.9797">10621 16615 301,'0'0'486,"16"-91"-400,-16 60 30,-2 14 59,-14 14-52,-4 3-98,1 18-20,7 16-4,10 7 0,2 5-2,28-4-4,12-9 5,3-7 2,2-10-1,-5-12 0,-4-4-1,-8-14 1,-6-15 2,-11-10-1,-8-4 5,-3 0-2,0 3 3,-11 12 9,-1 11 10,-2 13 12,2 4-26,-2 25-10,5 18 4,6 11 11,3 4-4,3 2-14,20-7-4,6-2-92,16-16-212,11-13-521</inkml:trace>
  <inkml:trace contextRef="#ctx0" brushRef="#br0" timeOffset="116422.4164">11429 16662 926,'0'0'28,"0"0"49,0 0 80,0 0-17,0 0-46,0 0-49,65-6 26,-14 12-25,-1-5-20,1 4-26,-11 0-2,-12 1-62,-17 2-154,-11 2-199,-6-1-475</inkml:trace>
  <inkml:trace contextRef="#ctx0" brushRef="#br0" timeOffset="116558.0645">11481 16832 1061,'0'0'73,"84"-21"-58,-32 12 88,4 1-23,4 3-80,0-1-47,-1 2-172,-5-7-138,-6-8-166</inkml:trace>
  <inkml:trace contextRef="#ctx0" brushRef="#br0" timeOffset="116830.2495">12098 16578 486,'0'0'671,"0"0"-663,0 0-4,0 0 11,-29 73 10,29-25-2,7 2-16,22-5-4,10-7-2,8-13 4,0-8 12,-3-13-11,-8-4 30,-9-9-11,-11-19 65,-10-10-64,-6-5 9,-5-5-16,-18-2-11,-8 8-7,-1 8-1,-4 13-2,-1 12 1,1 9-7,2 0-5,7 20-65,9 5-75,15-2-206,3-3-538</inkml:trace>
  <inkml:trace contextRef="#ctx0" brushRef="#br0" timeOffset="117179.6108">12762 16861 568,'0'0'303,"0"0"-119,0 0 30,0 0-70,102-37-77,-26 26-13,4 3-25,-2 2-11,-16 5-11,-11 1-7,-12 0 0,-8 0-12,-10 0-70,-11 8-101,-10 2-169,-23 2-161</inkml:trace>
  <inkml:trace contextRef="#ctx0" brushRef="#br0" timeOffset="117338.4412">12867 16983 755,'0'0'238,"0"0"-110,0 0-7,82 14 42,-18-14-75,12 0-52,-1 0-25,-5-3-11,-12-4-1,-9-7-46,-10-1-94,-5-6-170,-7-4-139</inkml:trace>
  <inkml:trace contextRef="#ctx0" brushRef="#br0" timeOffset="117549.0214">13396 16462 873,'0'0'338,"100"-46"-307,-43 49 23,-1 40 62,4 26-23,-3 17 4,-12 6-29,-20 1-27,-24-3 0,-10 2-17,-43-3-24,-25-10-1,-17-9-34,-14-22-79,-4-21-116,14-20-231</inkml:trace>
  <inkml:trace contextRef="#ctx0" brushRef="#br0" timeOffset="118948.4161">14516 16704 233,'0'0'72,"0"0"-7,0 0-27,0 0 7,0 0-39,0 0 8,5-24-5,-19 20 31,2-2 145,2-3 2,1 2-5,6-1 5,3 8-51,0 0-55,0 12-65,0 20-2,6 5 23,4 4-24,4-1-13,4-7 0,-2-10-11,1-6-48,-4-15-64,-3-2-72,-2-21-26,-6-17-183</inkml:trace>
  <inkml:trace contextRef="#ctx0" brushRef="#br0" timeOffset="119240.5417">14566 16313 765,'0'0'227,"0"0"-118,0 0-25,0 0 10,0 0-57,0 0-37,-5-36-7,-13 52 4,-3-1 3,-1-3-12,1-3 9,6-9 3,0 0 1,9-7 14,6-15 12,0-4 20,12-2 10,11 2-18,4 1 9,2 9-27,-2 9-14,-2 7-7,1 0-4,-1 18-10,3 12-16,2 9-52,-4 5-74,-2 5-138,-2-6-284</inkml:trace>
  <inkml:trace contextRef="#ctx0" brushRef="#br0" timeOffset="119451.6202">15034 16659 865,'0'0'247,"0"0"-163,0 0 19,0 0 47,0 0-67,0 0-52,82-8-23,-42 6 2,2 2-8,-2 0-2,-3 0-16,-8 0-107,-11 10-148,-14 4-195</inkml:trace>
  <inkml:trace contextRef="#ctx0" brushRef="#br0" timeOffset="119610.0868">15037 16861 1030,'0'0'174,"0"0"-85,0 0-13,0 0 50,94-19-97,-48 18-27,3 1-2,-6 0-49,-2 0-107,-4 0-112,-7-3-116</inkml:trace>
  <inkml:trace contextRef="#ctx0" brushRef="#br0" timeOffset="120057.1351">15829 16487 898,'0'0'48,"0"0"-41,0 0 86,0 0 49,0 0-77,0 0-41,-52-17-21,35 41 7,2 5-7,6 2 2,5 3 9,4 2-11,0-1 2,18-2-2,9-6 3,4-6-6,3-8 2,3-4-5,-3-9 5,0 0-4,-5-11 2,-3-11-12,-8-10 3,-2-2-6,-9 2 11,-3 2 4,-4 8 0,0 8 6,0 3 13,-2 9 15,-4 2 0,-3 0-5,-1 12-4,1 17-2,0 12 16,2 15 14,5 6-12,2 4-18,0-1-16,3-1-7,6-5-5,1 0-86,-4-12-116,-2-10-130</inkml:trace>
  <inkml:trace contextRef="#ctx0" brushRef="#br0" timeOffset="120860.8634">14505 15976 467,'0'0'306,"91"0"-284,-27-3 42,19-4 71,26 3-7,37 1-56,25 3-13,28 0-3,8 0 6,-11 4-21,-24 5-19,-38 2-10,-40 4-9,-27-1-2,-17 0 0,-12-8-1,-5-2 1,-4-4-1,0 0-2,2 0-4,0-13 6,4-4 1,-5 0-1,-1 1 1,-8 5-1,-12 8 10,-7 3-3,-2 27-4,0 23-3,0 18 27,5 15 24,14 16-8,12 10-5,10 7-9,3 0-4,-7-3-1,-13-4-6,-19-7-8,-5-8-8,-19-10-2,-7-15-5,-1-16-64,-11-19-79,-20-17-237</inkml:trace>
  <inkml:trace contextRef="#ctx0" brushRef="#br0" timeOffset="122067.9545">14621 15986 404,'0'0'70,"0"0"-12,0 0 75,0 0 14,0 0-49,-4-75-30,-14 72-9,-8-1-29,-13 3-6,-6 1-1,-7 0-10,-4 0-5,1 3-3,10 2 1,6-5-1,9 3 2,4-3 6,7 0 27,3 0-5,3 0 1,3 0-7,3 0-10,1 5-12,3 6 0,0 10-4,3 11 15,0 14 11,5 17 11,12 12 5,3 15-7,-2 11-5,-3 3-8,-3 5-11,-3-1-1,-5-8-6,-1-5 0,-3-8 2,3-11-6,3-9-2,6-8 6,3-10-1,-2-13-6,1-7 2,-5-12 1,-7-3 0,0-6 1,-2 0-4,0-2 2,0-3-1,0 0 0,0-1-1,0 1 2,-3 0-2,-3 1 0,0 0 1,-1 2-1,1 2 0,2 0 0,4 1-3,0-5 1,0 3-1,14-5 3,17-1 2,16-1 6,23 0-4,31 0 10,32 0 4,37-3-7,32-5-1,23-1 16,9-1-4,-6 4-9,-19-2 21,-29 5-19,-36 3-8,-31 0-7,-26 0 0,-28 8-3,-18-1-6,-20-3-10,-13-3-16,-5-1-4,-3 0 3,0 0 22,-6 0 11,-6-10-2,-2-3-8,3 4 11,2 1 2,4 5 0,0 1 0,5 1-3,0 1 0,0 0-2,0 0-5,0 0-1,14 0 9,10 4 2,3-1 4,-1-3 5,-1 0 4,-9 0-3,-8 0 4,-8 0-4,0 0-10,0 0-2,0 0-2,-6 0-4,-12 0-14,-3 0-24,-6-4-102,-1-2-145,-5-1-463</inkml:trace>
  <inkml:trace contextRef="#ctx0" brushRef="#br0" timeOffset="139598.8663">10831 11601 100,'0'0'462,"0"0"-438,0 0 112,0 0 32,0 0-72,0 0-1,22 0-5,-2 0-23,2 0-15,-1 0-6,-5-3-32,-6 3-12,0-2-2,-2-1-17,1 2-97,2-1-135,-5 2-107,-6 0-13</inkml:trace>
  <inkml:trace contextRef="#ctx0" brushRef="#br0" timeOffset="139704.3617">10926 11612 469,'0'0'261,"0"0"-50,0 0-18,0 0-62,0 0-62,0 0-63,40 0-6,15-3-90,14-17-523</inkml:trace>
  <inkml:trace contextRef="#ctx0" brushRef="#br0" timeOffset="142905.3035">16960 2709 1143,'0'0'54,"0"0"-20,0 0 45,0 0-39,107 17-36,-62 46 20,-2 17 21,-13 1-33,-15-1-7,-6-12 6,-2-12-8,7-15-3,11-15 0,11-12 0,11-14 2,3 0 4,-3-30 1,-11-13-4,-12-15 9,-12-11-8,-11-3 1,-1 6-4,-2 16 1,-12 19 15,-4 17-6,2 11-11,-5 3-8,2 17 2,6 16 0,9 6 5,4 7 0,0-5 0,11-1 0,8-5-2,5-4-17,6-3-86,7-7-131,3 3-191</inkml:trace>
  <inkml:trace contextRef="#ctx0" brushRef="#br0" timeOffset="143189.4635">17517 3381 1379,'0'0'12,"0"0"-2,82-51 98,-59 49-59,-6 2-41,-7 17-8,-6 16-9,-4 8 6,-16 4-2,-17 0 1,-4-3-1,1-1 1,8-12-2,10-12 4,10-6 2,8-10 0,1-1 0,33 0 3,19-9 11,22-14-6,15-11-8,3-8-72,-11-7-294</inkml:trace>
  <inkml:trace contextRef="#ctx0" brushRef="#br0" timeOffset="143416.6297">18071 3045 1351,'0'0'15,"0"0"-13,0 0 88,0 0-19,0 0-44,0 0-22,56-5-5,-12 10 0,9 2-55,-3 0-184,-10-2-338</inkml:trace>
  <inkml:trace contextRef="#ctx0" brushRef="#br0" timeOffset="143557.4892">17938 3297 818,'0'0'696,"0"0"-691,92-15-5,-12 8 0,14 7 0,-2 0-192,-8 0-572</inkml:trace>
  <inkml:trace contextRef="#ctx0" brushRef="#br0" timeOffset="144277.5421">18915 3128 32,'0'0'829,"0"0"-782,0 0 18,0 0 51,0 0-37,0 0-37,7 10 8,-8 14 17,-5 2-22,6-2-24,0-2-13,0 0 0,0 2-8,7-2 2,9 0-2,4-2-5,7-3-1,3-3-20,12-5-33,6-9-67,9 0-152,2-20-451</inkml:trace>
  <inkml:trace contextRef="#ctx0" brushRef="#br0" timeOffset="144535.1108">19161 2822 1188,'0'0'37,"0"0"-21,0 0 34,0 0-12,0 0-38,0 0-10,-24 3 10,7 5 2,4-5 3,7-3 1,6 0 22,0-11 72,0-5-51,14-4-32,8 2-7,6 2-10,7 8-17,5 8-87,2 0-127,-6 22-216</inkml:trace>
  <inkml:trace contextRef="#ctx0" brushRef="#br0" timeOffset="144967.4404">19419 3199 1296,'0'0'78,"0"0"-73,0 0-5,0 0 40,76 102-25,-76-62-11,-19-3-4,1-5-13,2-12-63,2-11-33,7-9-47,4-22 68,3-21 63,6-18-4,19-11 29,11-4 14,6 1 33,5 8 37,6 11 18,5 15-35,-5 15-1,-8 14-22,-9 12-10,-14 3-24,-11 25-10,-11 12-4,-11 6 0,-29 6 3,-15 0-11,-6-5-21,-1-7 4,13-10 2,15-12 15,16-10 12,12-5 4,6-2 22,0 3 39,13 8-18,17 8-20,11 9 7,8 8-15,-1 4-19,2 6-10,-5 3-110,-3-1-191,-14-6-560</inkml:trace>
  <inkml:trace contextRef="#ctx0" brushRef="#br0" timeOffset="150765.3628">17647 4570 1274,'0'0'13,"0"0"-12,0 0 36,0 0 3,106-25-28,-67 25-12,6 0 0,4 0-5,-1 0-82,-8 0-194,-15 0-331</inkml:trace>
  <inkml:trace contextRef="#ctx0" brushRef="#br0" timeOffset="150908.33">17686 4665 1079,'0'0'71,"0"0"-66,94-6 71,-34-2-24,10-1-52,12-2-50,0 0-257,-5-2-406</inkml:trace>
  <inkml:trace contextRef="#ctx0" brushRef="#br0" timeOffset="151165.648">18577 4606 1068,'0'0'126,"0"0"-89,0 0 101,0 0-70,0 0-32,82-10-20,-38 10-15,6 0-1,5 5-8,0-3-111,-3-2-209,-12 0-364</inkml:trace>
  <inkml:trace contextRef="#ctx0" brushRef="#br0" timeOffset="151382.0185">19078 4542 1267,'0'0'16,"0"0"-9,0 0 9,0 0-12,-7 78 12,-4-27 14,5-1-15,6-5-10,0-11 0,14-7-5,11-9-1,5-8-3,5-10 3,-2 0-75,-2-21-89,-8-16-61,-5-11-259</inkml:trace>
  <inkml:trace contextRef="#ctx0" brushRef="#br0" timeOffset="151636.3434">19175 4330 1037,'0'0'79,"0"0"-72,0 0 134,0 0-36,0 0-59,0 0-39,19-38-7,-19 39-11,0 7 3,0-4 6,0-1-6,0-2 8,0-1 2,0 0 12,0 0 10,0-10-6,0-5-13,0 3-5,0 4-2,0 2-54,7 6-71,14 0-233,6 13-390</inkml:trace>
  <inkml:trace contextRef="#ctx0" brushRef="#br0" timeOffset="152106.2035">19512 4548 1206,'0'0'0,"0"0"-13,0 0 13,3 76 35,-8-35 6,-5-1-18,2 1-21,1-7 0,4-8-2,3-8-4,0-11-27,0-7-22,0-7 22,15-26 26,10-16-25,5-8 30,5-8 0,1 0 16,-3 2 15,-3 12 24,-6 10-7,-7 16 17,0 11-36,-4 12-11,3 2-18,-3 8-5,2 16-1,-8 10-2,-7 4 3,-4 2-28,-27-2-12,-8-7-10,-3-7-9,6-2 38,11-3 26,11-2 3,13 0 3,1 3 24,1-1 25,15 0-8,-2-2-9,-2-2-16,6-1-19,5 0-3,12 2-21,9-2-189,3-8-455</inkml:trace>
  <inkml:trace contextRef="#ctx0" brushRef="#br0" timeOffset="152625.3942">18596 5149 1010,'0'0'83,"140"11"-79,-39-3 127,14 1-45,8 1-39,0 2-26,-8-1-16,-12-1-5,-13-3 0,-10-4-9,-20 0-49,-21-3-63,-20 0-56,-19 0-124,-9 0-323</inkml:trace>
  <inkml:trace contextRef="#ctx0" brushRef="#br0" timeOffset="152856.8128">18669 5284 1162,'0'0'116,"0"0"-116,104 4 88,-26 7 0,22 3-34,14 5-23,10 2-13,-1-1-16,-1-1-2,-3-4-3,-8-3-58,-14-8-133,-14-4-435</inkml:trace>
  <inkml:trace contextRef="#ctx0" brushRef="#br0" timeOffset="157566.557">12365 1366 349,'0'0'826,"0"0"-772,68-82-18,-55 72 71,-3 5-38,-4 5-36,4 15-23,6 20-5,6 15 15,11 6-4,3-1-9,4-4-2,8-9-4,-2-9-1,0-12 0,-5-9 0,2-12-1,-3-5-2,-3-26 1,-1-17 2,-9-12 5,-12-10-5,-14-5 1,-1 6 2,-16 15-1,-9 19-1,-4 20 1,0 15-2,-4 5 0,1 27-3,10 13 3,9 9 10,13 0-6,6 1 2,20-9-6,7-10 0,7-9-3,6-11-8,11-8-86,4-6-148,1-2-354</inkml:trace>
  <inkml:trace contextRef="#ctx0" brushRef="#br0" timeOffset="157734.5437">13131 1730 1304,'0'0'309,"0"0"-301,0 0 5,0 0 45,17 86-7,-15-45-25,-2 0-25,0-2-1,0-3-65,0-9-65,10-17-210,16-10-669</inkml:trace>
  <inkml:trace contextRef="#ctx0" brushRef="#br0" timeOffset="157928.4267">13563 1556 1485,'0'0'59,"0"0"-54,0 0 54,0 0-23,0 0-31,0 0-5,84-5-4,-35 11-13,2 4-81,-5-3-140,-15 0-318</inkml:trace>
  <inkml:trace contextRef="#ctx0" brushRef="#br0" timeOffset="158063.4268">13523 1736 1313,'0'0'227,"0"0"-226,0 0 70,0 0-25,121 0-46,-51 0-14,9 0-159,9 0-503</inkml:trace>
  <inkml:trace contextRef="#ctx0" brushRef="#br0" timeOffset="158460.7219">14543 1394 1271,'0'0'44,"0"0"-22,0 0 48,0 0-47,-9 104 27,8-51-10,1-3-20,0-10-17,13-5-3,10-9-14,7-9-74,2-12-39,5-5-75,-2-17-184</inkml:trace>
  <inkml:trace contextRef="#ctx0" brushRef="#br0" timeOffset="158737.0979">14680 1210 1107,'0'0'188,"0"0"-185,0 0 100,0 0-23,0 0-80,0 0-12,11-16 3,-32 31 7,-3-3-16,-1-7-1,8-4 19,7-1 3,7-1 37,3-15 24,0-5-9,13-3-6,8 2-9,6 2-25,3 4-15,-2 10-4,0 6-14,-1 4-52,-4 25-106,-13 5-137,-10 4-279</inkml:trace>
  <inkml:trace contextRef="#ctx0" brushRef="#br0" timeOffset="159202.3963">14876 1335 786,'0'0'633,"0"0"-625,0 0 9,0 0 69,0 0-51,70 123-18,-70-67-5,0-1-12,0-9 0,0-5-3,0-12-18,0-12-30,0-14-12,0-3 5,0-32 56,0-20-24,6-18 2,5-16 24,3 2 2,4 6 14,9 16 27,0 17 3,6 13-11,-3 11 0,-5 9-19,-4 12-9,-3 0-7,-1 15-3,-3 13-6,-7 8 3,-7 3-1,-4 1 0,-20 1-20,-6-2 9,-4-3-18,1-7 14,6-7 17,6-8 5,12-7 5,5-4 26,1-3 24,3 0 8,0 0-21,0 4-13,0 7-16,13 9-8,17 10 1,25 6-6,22 3-5,20-1-84,7-6-197,-9-3-693</inkml:trace>
  <inkml:trace contextRef="#ctx0" brushRef="#br0" timeOffset="159922.5996">13520 2159 977,'0'0'253,"0"0"-242,0 0 131,0 0 2,182-8-78,-21 5-23,41 3-5,21 0-7,-2 0-8,-12 0-8,-19 0-9,-19 0-1,-31 0 0,-40 0-5,-39 0-13,-40 0-28,-21-5-27,-38 0-62,-41 2-48,-31 3-14,-26 3 32,-11 14-124,-4 4-86</inkml:trace>
  <inkml:trace contextRef="#ctx0" brushRef="#br0" timeOffset="160146.5886">13750 2296 835,'0'0'157,"0"0"85,0 0 30,0 0-145,140-8-73,-19 5 0,26 3 7,10 0-24,1 0-20,-1 0-8,-13 0-2,-18 0-7,-31 0 0,-28 0-2,-33 0-48,-21 0-21,-10 0-5,-3 0-20,0 0-44,-17 0-57,-7 0-36,0-7-161</inkml:trace>
  <inkml:trace contextRef="#ctx0" brushRef="#br0" timeOffset="161130.4707">14138 1571 220,'0'0'263,"0"0"-139,0 0 91,0 0-27,0 0-62,0 0-26,-8-12-46,8 12-24,0 0-10,9 0 1,19 0-1,18 0 3,13 0 7,-1 0-4,-10 0-17,-14 0-9,-13 0-3,-14 0-61,-7 0-106,0-4-119,-19 0-201</inkml:trace>
  <inkml:trace contextRef="#ctx0" brushRef="#br0" timeOffset="161488.0668">14266 1434 618,'0'0'232,"0"0"-209,0 0 51,0 0 74,0 0-38,0 0-20,-2-43-13,2 43-11,0-2-15,0 2-5,0 0-13,0 0-11,0 0-8,0 13-11,2 16-2,10 10 22,1 5 8,2-1-3,-1-2-3,-4-9-7,-4 0-3,-3-6-8,-3-9-6,0-3-1,0-4 2,0-6-2,0-3-3,0-1-8,0 0-11,0 0-8,0 0-6,0-4-27,0-12-90,10-2-278,8 1-493</inkml:trace>
  <inkml:trace contextRef="#ctx0" brushRef="#br0" timeOffset="166576.2922">17452 6145 862,'0'0'238,"0"0"-129,0 0 67,0 0-61,0 0-73,0 0-16,101-14-17,-57 14-9,3 0-6,-3 0-21,-7 0-124,-10 0-166,-21 0-265</inkml:trace>
  <inkml:trace contextRef="#ctx0" brushRef="#br0" timeOffset="166711.2762">17444 6278 232,'0'0'1033,"0"0"-1025,105-6 18,-48-5 48,9 4-64,2 2-10,-6-2-102,-8 2-305</inkml:trace>
  <inkml:trace contextRef="#ctx0" brushRef="#br0" timeOffset="166905.5235">18131 6208 1414,'0'0'8,"0"0"25,0 0 71,0 0-69,0 0-28,101-20-7,-70 20-6,7 0-63,8 0-87,-1 0-117,4-10-372</inkml:trace>
  <inkml:trace contextRef="#ctx0" brushRef="#br0" timeOffset="167130.2699">18711 6067 1089,'0'0'230,"0"0"-217,0 0 9,0 0 15,0 0-29,0 0 33,-38 115-7,27-65-12,6-5-11,5-5 0,0-7-8,11-8-3,9-5-6,7-11-33,3-9-52,-1-1-54,-1-30-222,-10-11-500</inkml:trace>
  <inkml:trace contextRef="#ctx0" brushRef="#br0" timeOffset="167386.4151">18709 5903 862,'0'0'345,"0"0"-344,0 0 74,0 0 10,0 0-43,0 0-34,33-61-8,-33 61-13,0 0 1,0 0 3,0 0 9,0 0 5,0 0 15,0 0 29,0-1 0,0-1-11,0-1-20,0 0-18,1 0-25,1 1-51,-1 2-69,3 0-187,-3 0-485</inkml:trace>
  <inkml:trace contextRef="#ctx0" brushRef="#br0" timeOffset="168335.9148">21900 995 818,'0'0'402,"0"0"-371,0 0-24,20 76 47,-4-23 68,-7 10-52,-8 7-19,-1 5-19,-6 2-12,-11-1-7,-2-8-2,0-11-5,4-8-4,4-12-2,1-11-7,6-10-27,2-8-29,1-8-20,-1-16 15,-3-22 1,-6-24-118,-4-17 94,-3-17 58,7-3 12,11 12 21,3 12 61,32 18 62,12 13-56,1 12-8,-2 15 6,-11 10-22,-13 7-28,-10 0-12,-6 11-3,-6 10-4,0 9 4,-28 2 4,-12-3-4,-6-1-4,0-7-9,12-6-33,19-1-36,15-6-85,26-8-150,26 0-313</inkml:trace>
  <inkml:trace contextRef="#ctx0" brushRef="#br0" timeOffset="168509.1828">22262 1364 993,'0'0'397,"0"0"-397,0 0 0,86-20 22,-63 15-22,3 5-21,-1 0-89,-9 0-241,-16 5-348</inkml:trace>
  <inkml:trace contextRef="#ctx0" brushRef="#br0" timeOffset="168628.3897">22254 1480 228,'0'0'976,"0"0"-934,0 0 14,104 0 54,-61-4-102,0-2-8,-12-1-165,-12-11-487</inkml:trace>
  <inkml:trace contextRef="#ctx0" brushRef="#br0" timeOffset="170405.0797">22816 1175 120,'0'0'902,"0"0"-862,0 0-18,0 0 15,0 0-33,33 89 62,-8-36-11,-2 1-39,-1-6-7,-5-12 10,3-11-10,-1-11 15,6-8 1,8-6 3,7-6-3,-2-18-12,-4-12 0,-10-9 2,-10-9-8,-13-4 2,-1 4-9,-5 13 1,-8 16-3,3 16 2,5 9-2,2 0 2,0 9-18,2 11 16,-2 12 2,3 2 0,0 2 0,7-2 0,5 2-9,7 0-30,10-7-115,7-12-246,7-10-391</inkml:trace>
  <inkml:trace contextRef="#ctx0" brushRef="#br0" timeOffset="170578.3033">23403 1387 1376,'0'0'0,"0"0"-8,0 0 8,3 105 49,0-71-20,2-4-16,-1-9-12,0-4-1,7-4-26,5-10-89,10-3-89,7-7-289</inkml:trace>
  <inkml:trace contextRef="#ctx0" brushRef="#br0" timeOffset="170776.6657">23596 1064 1318,'0'0'0,"0"0"0,0 0 69,0 0-8,0 0-61,0 0-11,27-51-5,-27 51 10,0 0 6,0 0 2,0 0 0,0 0-2,0 7-2,4 4-92,-4 3-226,0 2-344</inkml:trace>
  <inkml:trace contextRef="#ctx0" brushRef="#br0" timeOffset="173368.4131">20438 544 817,'0'0'144,"0"0"-77,0 0 115,0 0-40,0 0-78,0 0-64,39 9 11,-2 36 2,5 9 41,-5-7-29,-9-2-12,-4-9 3,-6-9-15,-3-10 1,-3-7-1,-3-10 2,4 0-1,4-13 35,4-17-7,-1-9-17,-3-11 0,-7-3 2,-5 2-13,-5 4-1,0 11-2,0 13-10,0 14-22,-5 9-22,-1 0-52,1 14-93,-6 12-67,-3 8-54,4 1-170</inkml:trace>
  <inkml:trace contextRef="#ctx0" brushRef="#br0" timeOffset="173533.4584">20802 881 1224,'0'0'21,"0"0"12,0 0 128,0 0-55,0 0-64,0 0-25,18 74-16,-18-57-1,-6 0-24,-2-5-81,1-8-149,1-4-243</inkml:trace>
  <inkml:trace contextRef="#ctx0" brushRef="#br0" timeOffset="173937.0678">20864 222 891,'-52'-77'125,"-6"16"-121,-3 28 28,-2 26 92,4 18-62,-4 49-37,-3 39-11,4 27-5,4 19 2,10-1-8,20-12 2,23-21-3,18-25 4,52-24-5,36-26 16,38-24 21,19-12-14,3-41 5,-13-22 31,-28-20-4,-33-13-9,-30-15-3,-38-11-13,-19-2-10,-23 10-10,-30 22-11,-14 28-4,-16 29-4,-8 27-11,-5 8-28,-3 29-16,7 15-40,10 9-57,25 4-146,27-6-501</inkml:trace>
  <inkml:trace contextRef="#ctx0" brushRef="#br0" timeOffset="175205.9251">20531 430 545,'0'0'106,"0"0"-13,0 0 115,0 0-6,0 0-37,0 0-43,-2-69-45,4 69-19,2 6-37,-1 23-20,-3 19 5,0 13 27,-7 4-7,-11-6-13,-2-5-2,5-15 1,6-10-9,8-12-3,1-9-2,10-6 2,22-2 0,15 0 5,3-14 3,2-8-4,-5-3-4,-8-8-3,-9-6-16,-6-7-5,-14-2-11,-7-2 17,-3 9 18,0 12 2,-3 14 14,-1 9 15,-1 6 1,-2 13-13,-6 31-18,-6 20 16,0 14 18,-2 6-3,6-6-8,4-6-14,5-9-10,6-4-7,0-11-1,10-7-74,18-13-17,6-11-83,2-15-279,-4-2-458</inkml:trace>
  <inkml:trace contextRef="#ctx0" brushRef="#br0" timeOffset="175595.8725">20905 869 1115,'0'0'45,"0"0"-18,0 0 120,94-67-62,-61 55-44,4 5-24,-6 0-1,-7 2 2,-5-2-1,-1-4-4,-3-4-10,3-6-1,-4-8 0,-1 0-2,-4-2-25,-6 5 8,-3 2 12,0 5-4,0 3 9,0 4 17,0 0 22,0 3 11,0 2-9,18 2-8,4 5-21,18 0-10,7 19-1,-3 15 2,-11 6-3,-24 9-3,-9-1-6,-28-1 5,-13-4-2,-3-6-4,7-9 10,11-11 0,17-10 0,9-7 0,29 0 3,45-2-3,41-18-1,27-4-96,2-7-304</inkml:trace>
  <inkml:trace contextRef="#ctx0" brushRef="#br0" timeOffset="176878.0418">20990 2481 195,'0'0'0,"0"0"-3,0 0 3,0 0 77,0 0 46,0 0 20,-33-19 49,33 16-6,0 2-40,0 1-19,0 0-33,0 0-35,0 0-34,0 3-17,-6 9 6,-3 4 19,-1-2-4,5-3-16,0-3-6,3-5-5,0-3-1,2 0 3,0-7 10,0-18 7,8-10-14,8-6-1,4 6 18,0 5-9,-6 9 8,-8 12 3,1 4-13,-6 5-10,4 0-3,6 17-10,-1 18 2,-4 15 4,-6 9 0,-27 5 2,-22-1 2,-3-8 1,7-9-1,15-9 0,18-11 0,12-6-3,11-6-5,23-8 4,12-6 4,5 0 0,6-9-9,-2-10-59,-3-3-65,-9-2-54,-13 3-63,-12 4-3,-12 7 94,-3 0 159,-3 6 22,0 2 140,0 1 0,0 1 1,0-2-11,3 2-84,0 0-41,3 0 0,3 0-11,4 0 6,6 3-9,3 3-5,1-3-2,0-1-2,-1-2-4,-5 0 1,0-12-1,-3-14-4,-2-9-15,-8-6-23,-2-2 28,-2 2-3,1 9 17,4 10 31,7 8 12,7 7-5,3 7-11,4 0-7,-2 14-7,-3 16 5,-11 12-16,-4 2 2,-6 4-3,-3-4 3,-10-4-1,2-5 1,5-8-2,6-5-2,4-8 0,28-6-7,10-8-4,10 0-80,3-14-199,0-7-711</inkml:trace>
  <inkml:trace contextRef="#ctx0" brushRef="#br0" timeOffset="177545.018">22193 3246 1123,'0'0'221,"0"0"-216,0 0 31,0 0-7,38 135 75,-32-60-38,-2 6-27,-4-4-12,0-1-15,-4-7-4,-8-11-7,-1-9-1,0-12-8,6-14-23,0-7-14,5-16-7,2-4 22,0-34 27,14-28-46,14-27-26,6-14 39,3-2 11,1 7 25,-2 20 4,1 15 32,-3 15 9,-3 18 6,-5 14-4,-13 11-10,-7 9-17,-6 0-20,0 29-9,-7 15 8,-25 9-2,-15 3 3,-7-5-1,0-4-17,10-11-30,14-9-33,16-12-2,14-9-67,6-6-78,32 0-29,12-13-261</inkml:trace>
  <inkml:trace contextRef="#ctx0" brushRef="#br0" timeOffset="177692.0065">22607 3522 792,'0'0'164,"0"0"-148,0 0 143,0 0-62,80 12-82,-63-6-15,2 0-2,2 1-132,-8-3-224</inkml:trace>
  <inkml:trace contextRef="#ctx0" brushRef="#br0" timeOffset="177816.1971">22589 3756 831,'0'0'447,"0"0"-445,92 0 21,-54 0 40,0-2-63,4-6-82,-2 1-339</inkml:trace>
  <inkml:trace contextRef="#ctx0" brushRef="#br0" timeOffset="178027.9658">23105 3701 1076,'0'0'135,"0"0"-62,0 0 72,0 0-72,0 0-39,98-14-21,-60 14-13,6 0-12,2 0-132,-1 0-207,-4 0-505</inkml:trace>
  <inkml:trace contextRef="#ctx0" brushRef="#br0" timeOffset="178527.6799">23603 3514 753,'0'0'285,"0"0"-162,0 0 52,0 0-72,0 0-52,0 0-31,0-8-16,0 8-3,0 0 3,0 0-4,0 11 8,8 9 15,2 11 9,2 13-6,2 7-5,2 4-7,-1 1-10,0-8-4,2-7 1,-4-5-2,0-11 1,-3-10-1,-1-8-6,2-7 0,4-4 7,3-21 0,4-12 2,-1-9 1,-3-11-1,0-3-2,-4-2-1,-2 2 1,-3 10 0,0 8-13,-7 12-3,1 10-2,-3 9-18,0 11-28,0 0-88,-9 14-207,7 11-226</inkml:trace>
  <inkml:trace contextRef="#ctx0" brushRef="#br0" timeOffset="178747.9651">24124 3781 1327,'0'0'147,"0"0"-123,0 0-24,0 0 28,0 77 10,0-43-7,0-3-10,6-1-5,4-4-11,-1-4-3,2-3-2,3-7-6,9-2-35,1-10-92,4-3-172,-2-24-442</inkml:trace>
  <inkml:trace contextRef="#ctx0" brushRef="#br0" timeOffset="178986.9072">24267 3431 1332,'0'0'0,"0"0"11,0 0 39,0 0-49,0 0-1,0 0-23,18-11 19,-24 16 2,1 0 2,5-5 11,0 0 58,0 0 30,0 0-28,1-7-39,7 4-23,-2 0-9,-1 3-12,1 0-53,1 16-121,1 10-220,-4 7-422</inkml:trace>
  <inkml:trace contextRef="#ctx0" brushRef="#br0" timeOffset="179383.0436">22383 4318 1271,'0'0'121,"94"0"-67,16 7 103,47 7-70,41 2-30,29 2-9,3-2-25,-7 0 27,-23-1-27,-28-1-15,-29-3-8,-28 0-1,-32-4-50,-30 0-42,-31-6-3,-31 1-86,-53-2-332</inkml:trace>
  <inkml:trace contextRef="#ctx0" brushRef="#br0" timeOffset="179578.4304">22930 4616 1283,'0'0'135,"0"0"-26,140 0 11,4 0-18,38 0-38,10 0-24,-11 0-1,-20 0-19,-30 0-20,-22 0-6,-27 0-73,-21 0-61,-21 0-75,-22 0-391</inkml:trace>
  <inkml:trace contextRef="#ctx0" brushRef="#br0" timeOffset="181469.6486">24231 4183 101,'0'0'0</inkml:trace>
  <inkml:trace contextRef="#ctx0" brushRef="#br0" timeOffset="184131.6308">22246 5644 355,'0'0'790,"0"0"-653,0 0-91,0 0 114,0 0-102,0 0-21,119 0-22,-67 0-12,-1 5-3,-8-1-25,-7-1-65,-15-3-96,-20 0-206,-5 0-427</inkml:trace>
  <inkml:trace contextRef="#ctx0" brushRef="#br0" timeOffset="184248.0108">22390 5727 974,'0'0'218,"0"0"-189,84 2 99,-40-1-53,12 1-75,5-1-35,-1-1-192,-8 0-429</inkml:trace>
  <inkml:trace contextRef="#ctx0" brushRef="#br0" timeOffset="184556.5217">22919 5462 1226,'0'0'121,"0"0"-106,0 0 55,0 0 23,0 0-68,0 0-18,79 114 46,-50-44-24,-3-6 3,-9-2-12,-2-6-9,-5-9-10,0-10 2,0-13-1,4-13-2,10-11 0,9-8 10,11-28-4,7-15 1,-1-10-1,-7-6-2,-11 6-2,-12 8-2,-7 14-1,-7 13-30,-3 9-39,-3 9-80,0 4-235,0 4-592</inkml:trace>
  <inkml:trace contextRef="#ctx0" brushRef="#br0" timeOffset="184753.1574">23682 5395 1446,'0'0'118,"0"0"-105,0 0-14,0 0 2,-24 133 16,-22-32 10,3 3 2,8-2-23,15-8-6,14-11-5,6-13-35,18-20-22,25-17-89,13-20-111,9-13-418</inkml:trace>
  <inkml:trace contextRef="#ctx0" brushRef="#br0" timeOffset="184910.7138">23803 5915 1170,'0'0'270,"0"0"-240,0 0-25,87-38 45,-70 38-50,9 0-6,7 0-90,7 7-201,3-7-350</inkml:trace>
  <inkml:trace contextRef="#ctx0" brushRef="#br0" timeOffset="185089.2302">24224 5762 1380,'0'0'70,"0"0"-49,0 0 7,0 0-10,0 0 2,-14 113 7,11-63-23,3-2-4,0-7 0,3-10-29,15-9-57,6-16-81,3-6-222</inkml:trace>
  <inkml:trace contextRef="#ctx0" brushRef="#br0" timeOffset="185249.7935">24405 5571 1325,'0'0'106,"0"0"-104,0 0 49,0 0-23,0 0-28,0 0-62,44 7-55,-55 11-182,4-5-327</inkml:trace>
  <inkml:trace contextRef="#ctx0" brushRef="#br0" timeOffset="185433.8699">24560 5545 1030,'0'0'361,"0"0"-361,0 0 0,94 137 38,-84-47 0,-10 15-7,-2 1-4,-23-3-3,-15-10-18,-11-15-6,-12-15-73,-9-19-121,-7-19-142</inkml:trace>
  <inkml:trace contextRef="#ctx0" brushRef="#br0" timeOffset="185645.3875">23381 6360 1488,'0'0'7,"158"34"-7,-55-12 57,8 2-19,4-3-32,-9-7-2,-13-6-4,-19-8-46,-27 0-60,-20-13-80,-21 0-247</inkml:trace>
  <inkml:trace contextRef="#ctx0" brushRef="#br0" timeOffset="185789.9786">23685 6509 1508,'0'0'111,"152"0"-111,-58 0 50,3 0-33,-6 6-17,-16 2-61,-15-5-149,-10-3-331</inkml:trace>
  <inkml:trace contextRef="#ctx0" brushRef="#br0" timeOffset="189867.3492">14286 9196 846,'0'0'75,"0"0"50,0 0 35,0 0-84,0 0-29,86 19 0,-25-9-1,8-3-10,2-7-17,-7 0-13,-11 0-3,-17-4-3,-16-1-11,-18 0-42,-2-3-13,-26 2-47,-16 0-31,-13 6 92,-3 0 34,-2 1-4,2 13 22,9 1 2,7 1 10,17 3 24,12-7 27,11 1 13,2-2-9,8 0-8,18-2-1,10-4-9,9-5-11,13 0-29,12 0-9,15-19-76,12-8-188,3-7-459</inkml:trace>
  <inkml:trace contextRef="#ctx0" brushRef="#br0" timeOffset="190946.9339">16564 9079 13,'0'0'406,"0"0"-347,0 0 116,0 0 5,0 0-45,0 0-10,-7 0-14,29 0-46,17 0-24,27-4-9,25-2 2,17-3-11,10 2-8,-6-4 0,-15 1-5,-22 4 9,-23 2-11,-25 3-5,-14-1-3,-13 2 0,0 0-17,-21 0-50,-22 2 32,-23 5 18,-19 1-1,-10-5-3,-6 4 5,1 0 16,9 3 0,17-3 3,27 1 1,23-4 18,16-4 7,8 0 14,0 0 18,24 0-17,28 0-2,26 0-7,19-10-13,7-3-4,-8 0-5,-11 1 2,-9 0-3,-15 2-7,-18 4-5,-20 3 0,-16 2-7,-7 1-27,-12 0-43,-23 4-6,-19 11 46,-15 0 20,-8 2 0,-7-5 8,-4 2 6,-6-1 3,5-1 2,18 1-1,30-7 9,22-3 23,19-3 25,26 0 27,44-15-33,35-7-40,22-7-4,7 1 7,-11 3 1,-15 5-16,-18 7-13,-12 6-92,-21 1-309</inkml:trace>
  <inkml:trace contextRef="#ctx0" brushRef="#br0" timeOffset="196921.0586">16472 16740 784,'0'0'445,"0"0"-445,0 0-4,0 0 4,53 95 22,-53-44 1,-3 0-19,-11-5 0,-1-9-4,0-12 0,7-10-8,3-8 0,5-7 8,0-8 8,5-20 8,7-16-13,3-9 4,-4-2-3,-1-1-4,-3 7 1,-2 8 2,0 14 4,-2 6-6,-3 9 6,0 7-5,0 0-1,0 5 2,0 0-1,0 0-1,0 0-1,3-1 5,0-3 8,4-3 10,0-1-7,-1-3 17,-1 3-1,-1 1-5,-1 0-12,0 1-4,-3 0-8,2-2-1,-1 1 0,2-3-1,2 2 3,-1 0 8,1 5 8,-1 1-7,-2 2 3,8 9-6,4 18-8,3 19 4,-2 10 16,-1-1 5,-7 2-14,1-7 5,-4-4-7,-3-7-6,-1-9-5,0-10-3,0-9-17,0-3-49,0-8-76,-10-12-126,-3-18-178</inkml:trace>
  <inkml:trace contextRef="#ctx0" brushRef="#br0" timeOffset="197095.1027">16394 16822 1260,'0'0'173,"0"0"-172,0 0 37,124-4 64,-63 4-66,5 0-36,-1 0-30,-2 0-169,-3-12-483</inkml:trace>
  <inkml:trace contextRef="#ctx0" brushRef="#br0" timeOffset="198886.5714">3213 17263 708,'0'0'290,"0"-106"-190,0 72 13,3 15 38,6 14-54,6 12-69,10 33-18,10 21-6,4 12 11,-1 0 10,-5-3-18,-5-12-5,-5-7-2,4-8 0,-5-16-3,8-17-1,6-10-4,7-30 5,2-23 3,2-15 4,-11-10-1,-11-8 7,-14-3-4,-9 6 0,-2 15 2,0 20 6,-7 22-11,-2 13-3,2 10-5,-2 3-30,-3 6-58,-4 25 2,-1 10-60,4 9-77,10 1-216</inkml:trace>
  <inkml:trace contextRef="#ctx0" brushRef="#br0" timeOffset="199091.0575">3855 17481 581,'0'0'672,"0"0"-574,0 0-23,0 0 34,0 0-39,28 78-3,-22-36-20,-5 2-26,2-5-20,0 0-1,0-6-30,2-9-57,-2-7-81,3-17-191,7-2-364</inkml:trace>
  <inkml:trace contextRef="#ctx0" brushRef="#br0" timeOffset="199283.9584">4163 17411 1158,'0'0'133,"0"0"-52,0 0 37,0 0-57,0 0-53,94-31-4,-52 31-4,-6 0-4,-8 0-39,-13 4-76,-9 9-88,-6 3-62,0 1-110</inkml:trace>
  <inkml:trace contextRef="#ctx0" brushRef="#br0" timeOffset="199410.6895">4186 17558 678,'0'0'173,"0"0"35,0 0-1,0 0-67,0 0-47,0 0-43,58 20-37,-1-19-13,7-1-126,0 0-350</inkml:trace>
  <inkml:trace contextRef="#ctx0" brushRef="#br0" timeOffset="209243.2525">18442 8375 551,'0'0'106,"0"0"79,0 0 26,0 0-54,0 0-61,0 0-35,5 0-16,9 0-22,9 3-11,14 4-12,10-3 0,5-4-99,-7 0-160,-17 0-270</inkml:trace>
  <inkml:trace contextRef="#ctx0" brushRef="#br0" timeOffset="209397.634">18395 8585 1097,'0'0'81,"0"0"-75,0 0 142,80 1-61,-29-1-52,10 0-35,4-2-43,3-5-131,-3 0-170,-6-2-237</inkml:trace>
  <inkml:trace contextRef="#ctx0" brushRef="#br0" timeOffset="209839.9022">19140 8361 883,'0'0'17,"-3"-78"-12,3 38 120,0 4 30,3 3-70,11 10-24,4 5 16,-1 14-29,6 4-27,8 31-12,5 22-4,-5 16 10,-11 7-4,-20 2-8,-4-3 2,-30-2-5,-13-8-2,-9-12-19,-6-9-23,-7-13-11,5-16-12,11-13 13,14-2 15,16-24 39,18-13 2,5-6 42,14 0 34,17 3 10,7 8-34,4 11-5,4 12-16,2 9-15,-1 5-11,-3 21-7,-7 8 0,-6 5-1,-10-5-5,-5 2 1,-5-7-17,-1-7-24,1-4-50,8-7-102,5-11-131,13 0-337</inkml:trace>
  <inkml:trace contextRef="#ctx0" brushRef="#br0" timeOffset="210053.0596">19655 8478 149,'0'0'1033,"0"0"-1005,0 0 69,0 0-24,0 0-72,6 83 21,-14-29 24,4-6-30,4-9-3,0-9-8,15-6-2,8-9-3,7-8-3,3-7-13,3 0-35,-3-15-60,-2-16-123,-5-11-217</inkml:trace>
  <inkml:trace contextRef="#ctx0" brushRef="#br0" timeOffset="210336.2176">19841 8115 1031,'0'0'58,"0"0"-46,0 0 89,0 0-66,0 0-35,0 0-17,5 5 11,-17 6 6,-1-3 0,5-4 3,3-4 5,5-2 13,0-15 61,0-5-23,7-2 3,6 2-17,2 3-10,-2 7-12,-4 5-9,-4 4-14,-1 3-2,8 21-20,-2 21-49,1 18-23,-10 12-132,-1 4-192</inkml:trace>
  <inkml:trace contextRef="#ctx0" brushRef="#br0" timeOffset="210762.0409">18890 9010 671,'0'0'90,"0"0"11,0 0 104,0 0-62,0 0-31,0 0-4,13 1-25,38 3-7,28 2-18,28-2 7,20 0-9,2-1-24,1 1 29,-7-1-28,-17-2-19,-12 1 5,-23 1-10,-24-3-6,-22 1-3,-16-1-1,-9 0-23,0 0-34,-6 0-33,-21 0-4,-13 0-1,-17 7-71,-10 3-91,-12 2-211</inkml:trace>
  <inkml:trace contextRef="#ctx0" brushRef="#br0" timeOffset="211062.1537">18820 9149 806,'0'0'107,"0"0"15,0 0 109,0 0-60,99 13-57,-16-4-26,22-1-17,16 2-4,9-1-16,6-3 1,-3-2-14,-7-2-7,-9-2-6,-19 0-9,-14 0-7,-25 0-7,-21 0 2,-16 0-4,-18 0-21,-4 0-30,0 0-40,-15-4-46,-16-1-11,-7 0-149,-1 0-331</inkml:trace>
  <inkml:trace contextRef="#ctx0" brushRef="#br0" timeOffset="212451.1167">18466 8364 396,'0'0'19,"0"0"88,0 0 13,0 0-46,0 0-4,0 0 14,-6-8-14,6 8-6,0 0 18,7 0 17,8 0 17,11 0-21,8 2-25,11 1-9,6 0-16,2-1-6,-1 0-14,-10 1-5,-12-3-2,-9 1-7,-13-1-8,-4 0 2,-4 0-3,0 0-1,0 0-1,0 0-1,0 0 1,0 0 0,0 0-3,0 0 3,0 0-16,0 0-13,-12 0-11,-4 0-32,-5-3-66,0-5-89,12 3-178</inkml:trace>
  <inkml:trace contextRef="#ctx0" brushRef="#br0" timeOffset="215314.2811">18520 8403 359,'0'0'333,"0"0"-285,0 0 101,0 0-4,0 0-40,0 0-37,0 0-23,0 0-12,0 0-4,1 0 10,13 0 17,8 0 2,6 0-7,7 0 2,0 0-21,3-3-13,-5-2-7,-8 3-6,-9 1-1,-9-2-4,-3 3-1,-4 0-1,0 0-2,0 0-9,0 0-26,0 0-31,0 0-88,0 0-169,0 11-322</inkml:trace>
  <inkml:trace contextRef="#ctx0" brushRef="#br0" timeOffset="215713.0481">18399 8668 503,'0'0'98,"0"0"-19,0 0 72,0 0-67,0 0-25,0 0 18,0 0 16,10 0 6,10 0 4,7 0-5,13-3-13,8-3-13,11-4-21,0 1-5,-4-1-10,-15 3-3,-12 2-7,-10 2-13,-10 3-7,-5 0-6,-3 0-2,0 0-1,0 0-13,0 0-17,0 0-12,0 0-7,0 0-18,0 0-55,-3 0-119,-12 0-153,-8 5-110</inkml:trace>
  <inkml:trace contextRef="#ctx0" brushRef="#br0" timeOffset="218263.4589">18477 9936 839,'0'0'125,"0"0"-51,0 0 132,0 0-56,0 0-65,95 0-11,-50 0-23,7 0-22,16-6-2,4-2-24,-5-2-3,-12 1-35,-26 1-96,-29 5-222,-38 3-335</inkml:trace>
  <inkml:trace contextRef="#ctx0" brushRef="#br0" timeOffset="218406.1844">18405 10064 1040,'0'0'228,"0"0"-196,0 0 126,0 0-47,127 11-65,-56-7-37,11 3-9,9-7-77,2 0-189,-4 0-291</inkml:trace>
  <inkml:trace contextRef="#ctx0" brushRef="#br0" timeOffset="218677.3628">19305 10033 480,'0'0'99,"0"0"-83,0 0 150,0 0-49,0 0-11,0 0-1,-14 0-8,14 0-9,0 0-10,0 0 2,7 0-7,19 0-5,11 0-13,15 0-18,6 0-20,2 0-17,-5 0-22,-10-7-74,-14-5-138,-14-1-265</inkml:trace>
  <inkml:trace contextRef="#ctx0" brushRef="#br0" timeOffset="219124.3334">20014 9939 803,'0'0'53,"0"0"16,0 0 73,0 0-63,0 0-25,0-75 6,0 63 5,0 1-7,9 5-1,3 3-11,9 3-5,9 12-19,3 22-5,7 12 4,-14 10 1,-15 1-2,-11 4-17,-25-7-3,-21-1-5,-8-7 2,-6-12-11,2-12-9,8-13-6,12-9 9,13-5 9,13-21 11,12-10 10,0-3 4,16 2 15,14 4-6,4 11 4,5 10-3,1 12-4,1 0-10,2 14-5,-1 13-5,-6 2-1,-2 2-2,-6 1-2,-4-6-26,-2-4-22,5-5-53,3-10-95,4-7-97,4 0-195</inkml:trace>
  <inkml:trace contextRef="#ctx0" brushRef="#br0" timeOffset="219305.1092">20529 10109 589,'0'0'178,"0"0"-16,0 0 57,0 0-89,0 0-75,0 0-40,7-3 12,-12 43 62,5 4-23,0-2-28,9-9-25,8-6-2,-5-8-10,-1-5-1,-1-11-21,1-3-72,-2-6-70,2-19-195</inkml:trace>
  <inkml:trace contextRef="#ctx0" brushRef="#br0" timeOffset="219568.5853">20656 9839 1034,'0'0'183,"0"0"-174,0 0 65,0 0-59,0 0-8,0 0-7,-21 25 0,12-17 0,3-4 1,4-4 7,2 0 38,0 0 69,0-5-27,6-7-58,1 0-21,1 3-4,-2 3-5,-3 4-9,0 2-37,2 0-60,-1 14-118,-1 16-167,-1 4-326</inkml:trace>
  <inkml:trace contextRef="#ctx0" brushRef="#br0" timeOffset="220032.2071">19480 10551 796,'0'0'83,"0"0"159,0 0-19,0 0-71,143 17-48,-47-9-31,11 1-26,2-1 28,0 1-38,-1 1-22,-6-1 1,-11-2-14,-16-1-2,-18-3-6,-18-2-5,-17 0-26,-13-1-17,-7 0-6,-2 0 4,0 0-5,0 0-8,0 0-1,0-1 18,0 1-4,0 0-29,0 0-47,0-1-55,-11-2-188,-3-2-179</inkml:trace>
  <inkml:trace contextRef="#ctx0" brushRef="#br0" timeOffset="222530.7899">10591 11598 566,'0'0'168,"0"0"-27,0 0 71,0 0-17,81-13-87,-9 3-25,15 3-7,7 1-20,0 4-16,-6 2-9,-14 0-13,-14 0-1,-20 0-16,-18 5-1,-13-2-1,-7-2-3,-2 1-7,0-2-6,0 1-1,-3 0-1,-18 4 1,-15 2 12,-19 1-5,-17 0 1,-12 1-12,-4-1 12,5-3 2,10 0 8,16 0 0,20 1 3,17-3-1,14-1 2,6 0 14,11 2 13,34 1-16,33 2 33,22-2-13,11-5 0,-6 0-2,-14 0-8,-14 0-4,-19 0-4,-19 0-14,-20 0-1,-14 0-2,-5 0-20,-19 0-21,-30 0-7,-21 0 20,-18 1 3,-5 4-1,4 3 11,11-1 1,17-2 14,18 0 0,20-4 0,17 1 6,6-2 24,2 0 12,31 1-15,23 1-4,22-1-2,8-1 0,-3 0-2,-14 0-11,-18 0-3,-18 0-5,-15 0-5,-12 0-24,-6 0-20,-6 0-9,-30 0 6,-22 0 16,-21 5-4,-9-1 4,1 0 4,10 1 13,23-1 19,20-1 4,22-1 16,12-2 35,3 0 15,37 0-25,26 0-4,23 0-6,3 0-5,-5-3-12,-19-1-6,-19 2-8,-15 2-4,-16 0-9,-12 0-27,-6 0-28,0 0-2,-16 2-10,-13 7 30,-7-1-36,2-3 23,4-1 20,6-4 18,8 0 0,6 0 9,2 0 2,3-3-35,5-2-100,0-2-100,0 1-233</inkml:trace>
  <inkml:trace contextRef="#ctx0" brushRef="#br0" timeOffset="225392.6586">15879 14258 1043,'0'0'178,"0"0"-139,0 0 104,0 0-38,107-3-40,-46 1-22,4 2-13,3 0-5,-2 2-9,-6 6 0,-9 1-11,-6-2 6,-12-3-6,-8-3-5,-12-1 0,-5 0 0,-7 0-2,2 0-8,-3 0-8,0-2-8,0-8-6,0-2 0,-9-3 7,-2-9-5,1-5 10,2-9 14,8-4-5,0 4 11,11 6 0,12 9 0,1 8 3,-5 8 8,-10 4 6,-4 3-17,-5 0-2,0 6-1,0 6 3,0 1 4,0 2 4,3 2 4,10 9 6,6 6 10,8 10-5,2 2-7,-6-2-4,-2-3-11,-9-7-2,-3-8 2,-3-7-2,-3-8 0,-2-2-12,-1-4-2,2-3-4,-2 0 9,0 0-1,0 0-1,0 0-4,0-15-18,0-4-46,0-7-1,0-6 39,0-9 40,-8-5 2,-6-10 2,-7-4 12,-10 2 6,-6 7-3,-4 12 2,-8 19 5,-5 20-10,-3 14-5,-1 45 6,6 33 13,11 22 13,16 7 1,19-7-11,6-19-8,36-19-5,25-21 2,27-21-11,12-24-2,6-12 0,-3-39-5,-18-24 3,-21-25-4,-23-18 3,-24-13 1,-17-5-1,-28 7-2,-24 23-2,-12 33-2,-7 38-1,-2 25-8,8 24-10,4 21-39,17 5-130,14-4-158,16-4-629</inkml:trace>
  <inkml:trace contextRef="#ctx0" brushRef="#br0" timeOffset="229485.6081">1129 3296 337,'0'0'0,"0"0"-158,0 0-11</inkml:trace>
  <inkml:trace contextRef="#ctx0" brushRef="#br0" timeOffset="230493.2607">773 3422 483,'0'0'140,"0"0"-129,0 0 74,0 0-29,0 0 49,0 0-44,-20 0-22,15 0 8,0 0 22,5 0 27,0 0-3,0 0-8,0 0-14,0 0-17,0 0-9,0 0-27,0 0 2,0 0-9,0 0-10,0 0 2,0 0-2,0 0-1,0 0-2,-3 0 0,3 0-2,0 0 1,-3 0 3,0-2 4,3-6 0,0-5-2,0 1 2,0-1 0,3-1 2,15-1-4,6 1 2,9 4 1,3 6 3,5 4 4,0 0-7,-4 21 4,-10 8-2,-8 7-7,-13 7-3,-6 2 3,-18 4-3,-13 0 1,-5-4-2,2-9-5,1-13-12,11-8 2,5-10 11,8-5 8,3 0 5,2-3 8,1-6 7,3-4-2,0 5 4,1 4-6,23 4-6,9 0-9,7 12 0,2 16 4,-9 5-4,-12 6 2,-11 0-4,-7-3 1,-3-2-2,-3-5 2,-18-5-1,-7-3-5,-2-8-1,-7-8-14,-3-5 0,1-2-13,3-21-20,10-2-43,13-2-31,13-3-135,3-2-126</inkml:trace>
  <inkml:trace contextRef="#ctx0" brushRef="#br0" timeOffset="231002.5915">1329 3570 66,'0'0'304,"0"0"-283,0 0-21,0 0 94,0 0-4,0 0-7,-7-10 16,4 5 16,0-4-23,3 0-19,-2 1-9,2 1 24,0 2 6,5 5-2,20 0-25,7 8-32,8 20-2,-3 14-1,-14 8-25,-14 4-3,-9-1-3,-9-3-2,-21-3 0,-11-9-4,-6-7-21,0-12-7,9-11-10,10-8 20,18 0 23,10-7 52,0-8 29,20-2-21,14 6-16,8 5 5,10 6-14,-3 0-23,-5 16 1,-6 7-13,-9 10-7,-12 1-6,-9 1-38,-8 2-30,0-6-63,-22-9-192,-8-10-402</inkml:trace>
  <inkml:trace contextRef="#ctx0" brushRef="#br0" timeOffset="231551.813">318 3596 480,'0'0'138,"0"0"35,0 0 2,0 0-54,0 0-15,0 0-5,9-1-5,15 1-28,13 0-17,11 6-4,1 2-12,-4-2-24,-14 0-7,-9-2-4,-14-1-1,-8 0-4,0 1-29,0 2-13,-24 1 13,-12 2 28,-6-2-2,-5 0-9,5-4 11,5-3 6,13 0 3,9 0 3,9 0 30,6 0 24,0 0 0,0 0-22,3 0-18,18 0-12,4 0-8,17 0-1,10 0-48,10-7-117,4-8-350</inkml:trace>
  <inkml:trace contextRef="#ctx0" brushRef="#br0" timeOffset="232678.3883">199 3701 237,'0'0'163,"0"0"-113,0 0 76,0 0-13,0 0-10,0 0-5,0 0-2,-35-17 17,38 13-2,24-5-20,15-2 2,12-3-27,1-1 1,-9 2-19,-7 4-16,-18 1-15,-8 5-9,-7 3-4,-6 0-4,0 0-8,0 0-4,-9 0-11,-13 3 5,-11 8 18,-6 1 0,-4-2 0,-5-1 0,-1-3 0,3-3 0,6 0 3,10-3-2,16 0 5,4 0 8,7 0 12,3 0-4,0 0-2,0 0-18,0 0-2,19 0-10,17 0 5,19 2-1,20-2 3,19-9-35,15-14-58,4-7-85,-7-6-313</inkml:trace>
  <inkml:trace contextRef="#ctx0" brushRef="#br0" timeOffset="233495.0552">1998 3897 50,'0'0'327,"0"0"-239,0 0 53,0 0 21,0 0-57,0 0-39,-8-1-14,8 1-1,0 0-9,0 0-7,0 0-1,0 0-4,0 0-8,0 0 2,0 0 4,0 0 6,0 0 16,0 0-6,0 0 3,0 0-8,0 0-13,0 0-2,0 0-5,2 0-11,18 0-1,16 0 9,15-4-2,16 1-1,-1-3 1,-9 3-4,-10 1-8,-17 2-2,-11 0-11,-13 0-52,-6 0-128,-2-5-214</inkml:trace>
  <inkml:trace contextRef="#ctx0" brushRef="#br0" timeOffset="233730.3266">2117 3646 1375,'0'0'42,"0"0"-32,0 0 100,0 0-89,0 0 5,33 111 23,-33-54-19,0 1-2,1-2-22,2-3 3,1-6-9,4-7-2,-2-10-8,8-8-30,-1-8-22,6-7-54,5-7-114,0-4-185</inkml:trace>
  <inkml:trace contextRef="#ctx0" brushRef="#br0" timeOffset="234140.6458">2585 3700 364,'0'0'590,"0"0"-570,0 0 157,0 0 11,0 0-70,0 0-40,15-43-44,3 73-31,9 15 0,4 11 30,3-3-13,-4-2-10,-6-8-6,0-5-3,-3-8-1,0-8 1,-6-10-1,-2-7 0,-2-5 1,-1 0 1,5-26 19,0-11-11,1-9 2,-1-9-9,-3-6 6,-3 0 1,-4 1 2,-4 13-9,2 12 0,-1 13-3,-1 15-3,6 7-38,7 17-70,13 16-211,1 14-308</inkml:trace>
  <inkml:trace contextRef="#ctx0" brushRef="#br0" timeOffset="234343.0599">3062 4057 1502,'0'0'77,"0"0"-70,0 0 66,11 92 5,-7-46-13,-1 2-32,-1-3-3,2-5-24,1-7-6,-2-6-31,1-10-67,-1-13-29,2-4-118,1-21-256</inkml:trace>
  <inkml:trace contextRef="#ctx0" brushRef="#br0" timeOffset="235481.3918">3471 3831 236,'0'0'21,"0"0"21,0 0 56,0 0-60,0 0-11,0 0-4,-15 4 11,15-4 8,0 0 8,0 0 23,0 0 12,0 0-21,0 0-19,0 0 2,0 0-8,0 0-10,0 0-14,0 0-6,0 0-6,0 0 1,0 0 0,0 0-2,0 0 10,0 0 18,0 0 0,0 0-9,0 0-1,0 0-5,0 0 1,0 0-3,0 0-3,0 0 0,0 0-1,0 0-3,0 0 1,0 0-1,0 0 1,0 0-3,0 2 3,0-2-1,0 0 0,0 0 0,0 0 2,0 0-4,0 1 5,0-1 1,0 0 3,0 0 2,0 0 1,0 0-1,0 0-2,0 0 0,0 0 3,0 0 2,0 0 20,0 0 5,0 0-5,2 0-1,4 0-7,1 0-8,-2 0-2,1 0-4,0 0-9,5 1-2,3 2 0,5 1-2,-2 0 5,2-1 6,-8-1-4,-3-1 4,-2 1-1,-1-2 2,1 0-6,5 0-1,2 0-3,0 0 2,5 0 2,-4 0-5,-2 0 3,-2 0-5,-2 0 0,-4 0 1,-3 0-3,-1 0-4,0 0 1,0 0 0,0 0-5,0 0-10,0 0-10,0 0-7,0 0-6,0 0-11,0 0-22,0 0-31,0 0-85,0-6-100,0 0-340</inkml:trace>
  <inkml:trace contextRef="#ctx0" brushRef="#br0" timeOffset="236054.2399">4080 3618 803,'0'0'250,"0"0"-227,0 0 103,-49 117 30,20-42-38,1 4-46,5 2-14,12-9-31,11-11-18,0-11-8,16-12-1,12-12-10,8-10-37,6-11-64,4-5-119,-4-17-239</inkml:trace>
  <inkml:trace contextRef="#ctx0" brushRef="#br0" timeOffset="236255.5575">4199 3918 1137,'0'0'114,"0"0"-88,0 0 152,0 0-104,0 0-40,83-4-23,-44 4-11,7 0-13,7 0-101,-3-5-195,-5-2-364</inkml:trace>
  <inkml:trace contextRef="#ctx0" brushRef="#br0" timeOffset="236660.0349">4600 3764 639,'0'0'417,"0"0"-384,3-73 27,5 53 95,2 1-84,4 2-30,2 6-8,-1 5-8,3 6-7,0 3-18,3 25-3,-1 11-3,-9 14 4,-11 6-10,-8 4-9,-29-2-7,-4-1 8,6-12 11,10-5 4,15-11 5,10-10 0,7-8 5,21-8 17,7-6 20,2 0-12,0-11-5,-10-10-11,-11-4-6,-7-5-6,-9-2 3,0 0-5,-18-2-11,-13 5 0,-5 3-5,1 0-3,5 3-18,10 4-6,10-1-12,10 1-63,0 1-122,16 0-182</inkml:trace>
  <inkml:trace contextRef="#ctx0" brushRef="#br0" timeOffset="236923.6846">4881 3338 773,'0'0'424,"0"0"-411,83 75-7,-38 0 122,4 21 1,-3 11-34,-11 0-11,-14 0-13,-14-11-20,-7-9-15,-17-7-24,-15-14-12,-7-14-2,-2-13-9,-3-9-67,-8-18-46,-1-12-153,0-7-512</inkml:trace>
  <inkml:trace contextRef="#ctx0" brushRef="#br0" timeOffset="237649.594">5433 3961 232,'0'0'95,"0"0"0,0 0 97,0 0-44,0 0-18,0 0-29,-2 0-10,2 0-9,0 0-27,0 0-17,0 0-12,0 0-4,0 0 4,0 0 5,0 0-4,0 0 6,0 0 5,0 0-4,0 0 4,6 0-8,6 0-6,9 0-5,7 0 1,5 0 2,4 0 3,-3 0-9,-5 0-2,-7 0-5,-8 0-9,-1 0-3,-1 0-13,6 0-33,4-8-58,7-3-121,-1-3-281</inkml:trace>
  <inkml:trace contextRef="#ctx0" brushRef="#br0" timeOffset="238009.5363">5905 3588 947,'0'0'412,"0"0"-408,0 0 30,0 0 42,0 0-63,51 83 3,-28-11 35,-1-2-30,0-3-8,-1-8 1,2-6-6,0-11 0,-2-12-6,-3-15-2,0-7 6,0-8 1,3-9 8,7-22 10,-1-13-11,-3-11-3,-9-10 1,-2-5-4,-8 0-5,-2 9-2,-3 17 1,0 18-2,0 13-5,0 13-23,3 5-44,-2 26-152,2 16-148,-1 12-346</inkml:trace>
  <inkml:trace contextRef="#ctx0" brushRef="#br0" timeOffset="238399.3745">6439 4087 1122,'0'0'0,"0"0"58,0 0-54,-22-84 53,20 69-18,2 3 15,0 8 24,5 4-20,20 6-36,8 25-11,5 12 4,-8 14 10,-8 4-17,-16-1-3,-6 1-5,-8-7 0,-20-10 0,-10-6-3,-8-14-11,-3-12-23,3-12-5,7-2 2,9-23 31,14-4 9,11-4 20,5 4 44,6 3 10,20 8-7,7 6-22,11 9-18,6 3-12,5 10-9,0 10-6,-6 6-4,-1-1-2,-8 0-55,-1-3-73,-6-11-200,-3-11-363</inkml:trace>
  <inkml:trace contextRef="#ctx0" brushRef="#br0" timeOffset="238619.7592">6927 3805 1376,'0'0'15,"0"0"17,0 0 102,0 0-74,0 0-35,0 0-20,112-21-5,-75 21 0,-5 0-16,-1 7-51,-8 4-97,-9 1-164,-12 4-272</inkml:trace>
  <inkml:trace contextRef="#ctx0" brushRef="#br0" timeOffset="238767.3101">6993 4014 931,'0'0'485,"0"0"-482,110 0 65,-59 0 27,1 0-79,1 0-16,-1 0-68,-2-8-126,-2-10-199,-8-9-331</inkml:trace>
  <inkml:trace contextRef="#ctx0" brushRef="#br0" timeOffset="239006.1596">7603 3684 1154,'0'0'123,"0"0"-109,0 0 13,0 0-16,-44 90 11,31-29-8,12 4-8,1-3 8,22-8-4,14-11 16,9-14-8,4-15 14,0-14-3,-1-7-1,-4-29 13,-5-14-5,-7-13-5,-12-5-10,-14-10-6,-6 8-9,-9 11-6,-19 22-7,-6 21-9,-17 16-22,-15 27-45,-14 16-89,5 7-217</inkml:trace>
  <inkml:trace contextRef="#ctx0" brushRef="#br0" timeOffset="239481.5478">8450 3906 1221,'0'0'304,"0"0"-298,0 0 31,0 0 5,0 0-18,-127 125 35,42-60-24,-7 2-24,4-6-5,11-3-5,21-7-2,17-9-47,23-10-66,16-11-140,10-15-257</inkml:trace>
  <inkml:trace contextRef="#ctx0" brushRef="#br0" timeOffset="239682.5806">8481 4065 1392,'0'0'220,"0"0"-217,0 0 36,0 0 23,0 0-58,0 0 1,-144 92 29,45-33-1,1 0-17,10-4-5,19-4-11,20-7-2,16-5-72,13-8-79,15-19-330</inkml:trace>
  <inkml:trace contextRef="#ctx0" brushRef="#br0" timeOffset="249970.7308">640 5264 446,'0'0'541,"0"0"-525,0 0 18,0 0 120,0 0-45,0 0-37,0 0-51,-4-10-18,4 59 25,4 6 17,5-1-21,3-1-12,3-9 1,0-8-5,4-13-7,-1-9-1,0-8-2,3-6 2,0-9 16,7-20 5,2-13-2,-3-11-2,-6-5-6,-5 0-6,-7 7-2,-6 10-3,-3 15 0,0 13-24,0 12-39,0 2-90,0 24-210,0 9-155</inkml:trace>
  <inkml:trace contextRef="#ctx0" brushRef="#br0" timeOffset="250165.1334">916 5606 1122,'0'0'222,"0"0"-217,0 0 81,0 0-1,0 0-39,0 0-16,18 106-2,-13-71-21,-4 0-5,2-4-2,-2-3-23,1-8-71,2-10-106,5-10-127,9-11-358</inkml:trace>
  <inkml:trace contextRef="#ctx0" brushRef="#br0" timeOffset="250386.0489">1189 5434 986,'0'0'136,"0"0"-108,0 0 115,0 0-34,79 0-47,-42 0-11,4 0-24,-1 0-17,-1 0-10,-1 0-17,-6 0-116,-11 0-204,-6-1-309</inkml:trace>
  <inkml:trace contextRef="#ctx0" brushRef="#br0" timeOffset="250563.9446">1271 5603 1183,'0'0'126,"0"0"-82,0 0 106,0 0-70,0 0-50,0 0-30,54 0 0,-11 0-39,9 0-125,-1 0-208,-6-3-473</inkml:trace>
  <inkml:trace contextRef="#ctx0" brushRef="#br0" timeOffset="252130.3118">1960 5366 625,'0'0'38,"0"0"-12,0 0 123,0 0-45,0 0 16,0 0 7,24-66-51,-24 66-22,0 0-4,0 0-18,3 0-13,-3 0-19,0 13 0,0 15-7,-3 11 7,-5 12 1,-2 2 3,2 0-2,6-5 2,2-9-3,0-7 0,0-9-1,7-5 0,2-6-3,3-5-4,9-6-10,2-1-1,21 0 3,11-15-36,9-5-37,2-1-43,-6-1-57,-20 0-211</inkml:trace>
  <inkml:trace contextRef="#ctx0" brushRef="#br0" timeOffset="252424.9475">2199 5484 1057,'0'0'148,"0"0"-126,0 0 11,0 0 47,0 0-25,0 0-21,-51 39 7,45 9 2,2 10-2,4 4 2,0 0-16,0-2-9,0-2-5,0-9-11,0-8-2,0-14-2,6-6-10,3-9-44,7-9-56,8-3-90,4-13-138,2-15-414</inkml:trace>
  <inkml:trace contextRef="#ctx0" brushRef="#br0" timeOffset="252763.5936">2597 5550 468,'0'0'161,"0"0"-132,0 0 31,0 0 33,0 0-32,0 0 12,-3 9 20,0 8 1,3 7-7,0 3-28,0 0-17,0 1-10,0-3-21,6-5-8,2-4-2,0-2 2,3-4-3,8-2-21,5-4-17,6-4-22,0 0-72,3-7-59,-6-11-120,-7-6-293</inkml:trace>
  <inkml:trace contextRef="#ctx0" brushRef="#br0" timeOffset="253104.5231">2711 5221 811,'0'0'126,"0"0"-105,0 0-21,0 0 23,0 0-12,0 0 3,47 55-10,-47-35 0,0-3 2,-4-5-5,-7-3 3,-2-7-2,1-2 5,0 0 12,0-7 30,3-9 30,0-4-17,6-2-17,3 5-2,0 4-8,0 2-24,0 6-11,12 3-15,16 2-6,20 0-55,14 1-72,6 7-61,-4 0-297</inkml:trace>
  <inkml:trace contextRef="#ctx0" brushRef="#br0" timeOffset="255289.1119">1559 649 730,'-25'-72'317,"11"12"-306,7 19 78,7 21 80,0 17-62,3 10-61,21 42-35,12 23-11,2 18 51,-2 3-25,-9-9-13,-6-11-2,-2-13-1,-1-14-9,-6-17 2,2-16-1,-1-13-2,3-8 5,8-31 10,3-19-9,1-12-4,-4-9 0,1 6-1,-2 7-1,4 16-23,3 16-27,0 24-101,2 10-144,-6 19-134</inkml:trace>
  <inkml:trace contextRef="#ctx0" brushRef="#br0" timeOffset="255446.5755">2090 964 1275,'0'0'214,"82"-41"-210,-40 21 7,-2 3 72,-9 3-53,-7 5-30,-9 6-4,-3 3-89,-6 6-212,-6 12-253</inkml:trace>
  <inkml:trace contextRef="#ctx0" brushRef="#br0" timeOffset="255596.0434">2115 1151 1415,'0'0'112,"127"-27"-111,-52 8 31,-5-1 1,-7 6-33,-8 5-14,-12 6-73,-11 0-166,-6-5-249</inkml:trace>
  <inkml:trace contextRef="#ctx0" brushRef="#br0" timeOffset="255745.6819">2704 793 1314,'0'0'146,"0"0"-146,0 0 33,0 0 3,0 0-27,26 97 38,-26-42-19,-9-4-23,1-7-5,2-11-3,-1-11-70,6-19-148,1-9-295</inkml:trace>
  <inkml:trace contextRef="#ctx0" brushRef="#br0" timeOffset="255905.5649">2737 526 173,'0'0'1201,"0"0"-1192,66-82 16,-63 77 73,-3 5-51,0 0-47,0 20-61,-6 9-71,3 5-154,3-4-347</inkml:trace>
  <inkml:trace contextRef="#ctx0" brushRef="#br0" timeOffset="256291.7592">3030 802 1216,'0'0'225,"0"0"-220,80 73-5,-71-31 32,-7 5 8,-2 4-33,0-2-3,-11-10-4,-1-11-44,2-13-70,4-15-52,-3-9 22,7-27 96,2-23-36,8-14 75,25-7 9,18-1 31,8 11 38,5 16 25,-3 16-33,-8 20 39,-12 16-31,-14 2-36,-18 31-33,-9 13-13,-31 10 12,-30 2-1,-24 2-28,-9-1-40,0 1-1,16-5 11,29-6 60,31-12 3,20-8 22,45-13 74,25-3 17,17-5-31,7-6-59,-2 3-26,-3 2-32,-17 2-212,-19 3-300</inkml:trace>
  <inkml:trace contextRef="#ctx0" brushRef="#br0" timeOffset="258365.1136">10983 4039 82,'0'0'0,"0"0"-78</inkml:trace>
  <inkml:trace contextRef="#ctx0" brushRef="#br0" timeOffset="259523.9458">585 6048 276,'0'0'216,"0"0"-122,0 0 77,0 0-9,0 0-64,0 0-26,-36-20-26,39 20-37,36 5-7,36 12 34,38 5 40,38 2-1,23-2-6,14-3-23,3-2 3,-6-6-15,-15-2-7,-12-2-8,-16-3-9,-26-1-3,-20 2 1,-23 1-7,-26-1 1,-23-1-1,-12 0-1,-12-3-14,0 1-29,-1-1-22,-22 0 27,-11 0-2,-14-1-37,-12 0-55,-11 0-24,-7-3-42,-10-7-83,-1 3 13</inkml:trace>
  <inkml:trace contextRef="#ctx0" brushRef="#br0" timeOffset="260582.7064">680 6099 70,'0'0'443,"0"0"-428,-97-20 47,86 17 90,11 3-31,0-1-6,0 1-20,25 0-19,30 0 10,33 12 0,42 2 13,35 1-23,34 1-19,22-3-9,14-1-2,2-3-13,-23-1 4,-31-1-8,-40 0 9,-38 0-15,-29-2-11,-25-2-11,-26 1-1,-12-4-3,-13 3-11,0-3-19,0 0 6,0 0-6,0 0 5,-1 0 14,-8 0 0,6 0 3,-3 0 2,3 0 4,-1 0-6,2 0 2,-1 0 0,-3 0-2,-3 0-6,-1 0 1,2 0 1,-1 2 6,5-1-8,2-1-3,2 0 11,0 0 4,0 0 5,0 0 0,0 0 4,0 0-4,0 0 0,0 0 0,0 0 3,0 2-3,0-2-2,0 0-1,0 0 2,0 0 1,0 0 0,0 0-1,0 0 1,0 0-7,0 0 4,0 0-2,0 0-11,0 1-2,0-1 18,0 0 3,0 0-3,0 0 1,0 0-2,0 0 2,0 0-1,0 0 4,0 0-4,0 0 0,0 0 1,0 0 2,0 0-3,0 0 0,0 0 0,0 0 0,0 0 0,0 1 0,0-1 0,0 0 0,0 0 0,0 0 1,0 0 0,0 0 1,0 0 4,0 0 2,0 0 2,0 0-4,0 0-3,0 0-3,0 0 0,0 0 0,0 0 4,0 0-3,0 0-1,0 0 0,0 0 3,0 0 4,0 0 2,0 0-2,0 0-2,0 0-5,0 0 0,0 0 0,0 0-2,0 0 2,0 0-1,-1 0 0,1 0 1,0 0 0,0 0 0,0 0 2,0 0-2,0 0-2,0 0-11,0 0-11,0 1-19,0-1-77,0 2-31,0-2-62,-2 0-197</inkml:trace>
  <inkml:trace contextRef="#ctx0" brushRef="#br0" timeOffset="262322.7321">464 6999 187,'0'0'107,"0"0"-51,0 0 81,0 0 77,0 0-9,-46-72 4,46 70-29,0 2-62,0 0-64,9 0-16,9 19-17,9 12-3,3 7 14,4 2-16,-4-1-13,-3-4 1,2-8-3,-5-6 2,-4-11-3,-4-10 1,2 0-1,0-17 15,4-19 9,2-14-1,-6-8-11,0-1-6,-6 8-1,-5 15-5,-2 13-4,-1 12-25,2 11-51,5 17-165,2 19-332</inkml:trace>
  <inkml:trace contextRef="#ctx0" brushRef="#br0" timeOffset="262712.1146">883 7311 1304,'0'0'9,"0"0"-2,0 0 102,0 0-31,0 0-39,0 0-20,15-46-10,-9 46-3,6 0 0,6 0-4,9 13-2,1 17 1,-1 16-2,-15 11-3,-12 7 1,-4 3 0,-26-5 0,-10-9 3,-1-12-24,1-18-34,9-16 5,7-7 13,9-20 40,9-14 21,6-5 30,0-1 18,16 4-10,10 8-14,8 9 4,9 15-18,11 4-23,10 19-8,-3 13-2,-4 5 0,-11 1-14,-12-1-37,-11-6-64,-11-13-163,-6-17-332</inkml:trace>
  <inkml:trace contextRef="#ctx0" brushRef="#br0" timeOffset="262955.6674">1346 7127 848,'0'0'114,"0"0"14,0 0 122,0 0-87,0 0-58,89-1-40,-56 1-38,5 0-25,-3 0-2,-5 0-58,-3 0-92,-14 8-227,-10 7-451</inkml:trace>
  <inkml:trace contextRef="#ctx0" brushRef="#br0" timeOffset="263111.2948">1341 7350 347,'0'0'1239,"0"0"-1213,0 0 28,97-28 12,-31 14-66,6 8-22,3 0-103,0-2-345</inkml:trace>
  <inkml:trace contextRef="#ctx0" brushRef="#br0" timeOffset="267340.2632">2214 7230 370,'0'0'89,"0"0"-82,0 0 165,0 0 1,0 0-3,0 0 25,-33-2-45,33 2-40,0 0-39,0 0-16,10 0-24,7 0-19,7 0-1,3 1-10,7 3-1,0-2-17,1-2-89,3 0-152,-4 0-266</inkml:trace>
  <inkml:trace contextRef="#ctx0" brushRef="#br0" timeOffset="267552.6462">2585 7173 997,'0'0'302,"0"0"-288,0 0 92,0 0-26,0 0-68,0 0 4,3 65 21,-11-28-27,1-4-5,4-6-5,3-5 0,0-4-10,26-7-52,16-4-34,10-7-110,-2-7-199</inkml:trace>
  <inkml:trace contextRef="#ctx0" brushRef="#br0" timeOffset="267852.1282">2649 6892 1088,'0'0'39,"0"0"-30,0 0 142,0 0-96,0 0-49,0 0-6,14-26-8,-14 26-4,0 0-1,0 0 13,0 0 3,0 0 14,0-5 26,7-4 42,4-1-39,4 0-16,-1 2-10,-6 4-12,-2 2-8,-6 2-1,0 0-11,0 0-64,0 3-87,-3 11-90,-24 1-146</inkml:trace>
  <inkml:trace contextRef="#ctx0" brushRef="#br0" timeOffset="268158.5036">2120 6814 658,'0'0'180,"0"0"-137,0 0 97,-99 35-42,65 4-37,3 18 0,2 13-20,9 7-6,14 2-11,6-7-10,13-9-7,21-9-7,16-11-4,14-10-1,12-11-61,0-7-105,1-7-82,-14-8-223</inkml:trace>
  <inkml:trace contextRef="#ctx0" brushRef="#br0" timeOffset="268481.9157">3132 6911 1044,'0'0'208,"0"0"-202,118 61 48,-85 1 51,-9 13-28,-9 4-23,-9 0-13,-6-4-25,-9-7-9,-17-7-7,-4-11-2,-2-13-57,4-16-96,2-14-111,12-7-211</inkml:trace>
  <inkml:trace contextRef="#ctx0" brushRef="#br0" timeOffset="268961.5546">3510 7170 1132,'0'0'38,"0"0"34,0 0 39,0 0-103,0 0-8,0 0-2,11 9 0,-11-3-7,-2-3-1,2-3 10,0 0 3,0-15 11,7-9-14,7-3-4,5-3 4,1 5 7,-1 3-5,-2 5 12,0 6 11,-2 5-3,2 6 1,4 0 0,2 9-13,-2 9 2,-3 9-12,-12 7 0,-6 4-3,-3 4 1,-22-1-1,-8 2 5,0-4-2,0-3 0,8-8 3,6-8-3,10-6 0,6-8 5,3-5 0,0-1 18,12 0 31,20 0-21,18-1-14,20-8-17,25-2-2,11-4-103,0-2-234</inkml:trace>
  <inkml:trace contextRef="#ctx0" brushRef="#br0" timeOffset="271685.1314">1295 8303 536,'0'0'260,"0"0"-243,0 0 130,0 0 44,0 0-51,0 0-24,16 0-34,2 0-25,6 0-19,3 0-25,6 0-13,0 0-42,1 0-202,-8 0-432</inkml:trace>
  <inkml:trace contextRef="#ctx0" brushRef="#br0" timeOffset="271842.244">1235 8524 1445,'0'0'68,"0"0"-66,129-57 53,-68 41-17,3 4-38,0 5-62,-6 0-207,-4 1-405</inkml:trace>
  <inkml:trace contextRef="#ctx0" brushRef="#br0" timeOffset="272036.844">1881 8393 1352,'0'0'31,"0"0"28,0 0 86,0 0-85,0 0-49,0 0-11,115-28-16,-49 18-65,-5 2-73,-4-1-136,-11 0-216</inkml:trace>
  <inkml:trace contextRef="#ctx0" brushRef="#br0" timeOffset="272440.1196">2257 8194 1059,'0'0'139,"0"0"-134,75-79 146,-50 71-47,0 8-55,-4 5-31,-7 24-18,-8 16-7,-6 7-1,0 3 4,-20-1-10,4-9-8,7-7 9,9-9-4,0-6 4,25-10 5,14-11 1,3-2-6,-1-2-11,-3-18-15,-5-6-37,-2-3-67,-3-3-31,-7 5-9,-4 5 110,-8 11 73,-5 5 94,-4 6 66,1 0-37,-1 17-53,0 12 9,0 8 22,0 0-14,0 3-29,0-5-11,6-5-18,11-6-24,7-9-5,0-8-19,1-7-64,-3 0-128,-6-22-159</inkml:trace>
  <inkml:trace contextRef="#ctx0" brushRef="#br0" timeOffset="272686.978">2827 8036 1349,'0'0'19,"0"0"12,0 0 84,0 0-97,0 0-18,0 0-18,-4 13 15,-13 2 3,2-5 0,8-6-1,4-1-1,3-3 2,0 0 19,0-10 5,3-4-16,8 2-8,0 4-12,4 7-41,3 1-83,-2 9-193,-10 14-509</inkml:trace>
  <inkml:trace contextRef="#ctx0" brushRef="#br0" timeOffset="272957.557">1854 8828 569,'0'0'320,"0"0"-309,0 0 103,0 0 53,87 35-8,-13-29-52,19-3-58,10-3 1,10 0-25,0-3-17,0-11-8,-12-1-45,-15 1-90,-28 3-188,-38 1-292</inkml:trace>
  <inkml:trace contextRef="#ctx0" brushRef="#br0" timeOffset="273143.0657">1904 9025 1342,'0'0'170,"0"0"-159,94 0 60,-5-11 12,32-1-47,21-4-36,18-1-14,3 0-76,-2-5-208,-4-7-617</inkml:trace>
  <inkml:trace contextRef="#ctx0" brushRef="#br0" timeOffset="276640.1879">2707 8880 184,'0'0'112,"0"0"-74,0 0 64,0 0 63,0 0-11,0 0-21,3 0-30,0 0-6,5 0-22,10 0-32,4 10-14,5 3-7,0-1-8,-2 0-10,-7-3 2,-3-1-5,-7-5-1,2 2-1,-7-4 0,1 0-10,4-1-6,4 0-2,0 0-24,5 0-31,2-2-51,-5-10-158,-5 4-416</inkml:trace>
  <inkml:trace contextRef="#ctx0" brushRef="#br0" timeOffset="286136.4644">4934 17169 1086,'0'0'174,"0"0"-87,0 0 38,0 0-25,0 0-40,0 0-26,0 0-9,51 79 27,-39-11-10,-9 2-4,-3-2-23,0-3-1,-3-11-11,-6-8-3,6-7-2,3-9-34,0-10-45,3-8-12,21-8-37,7-4-100,8-9-137,13-19-283</inkml:trace>
  <inkml:trace contextRef="#ctx0" brushRef="#br0" timeOffset="286441.1804">5341 17229 951,'0'0'143,"0"0"-4,0 0 6,0 0-36,0 0-82,0 0-15,-2 90 21,2-10-11,0-3-16,4-5-6,17-16-2,6-9 0,7-14-5,5-13-7,4-19-5,1-1-1,-6-24 20,-8-12 1,-18-8 4,-12 1 2,-6 0-2,-24 9 1,-10 9-1,-3 14-5,1 11-4,5 0-2,7 19-13,10 7-59,8 7-54,8 2-108,4-3-123,0-1-313</inkml:trace>
  <inkml:trace contextRef="#ctx0" brushRef="#br0" timeOffset="286787.9741">5892 17374 568,'0'0'228,"0"0"-228,0 0-27,0 0 27,0 0 8,0 0-8,-19-5 2,17 13-2,2-5 1,0 0 14,0-3 38,0 0 16,0 0-28,0 0-24,0 0-17,0-9-28,8 0-166,-1 2-138</inkml:trace>
  <inkml:trace contextRef="#ctx0" brushRef="#br0" timeOffset="287280.5939">5885 17366 722,'0'0'333,"0"0"-210,0 0 20,0 0 23,0 0-73,0 0-49,44-19-19,-11 49-5,3 10-2,-3 5-11,-5 2 1,-3-7-4,-2 1-3,-7-10 2,-1-7-1,1-8-1,-1-9 4,2-5 6,1-2 11,-2-10-6,2-16 3,-4-9-10,-6-10-7,-6-6 3,-2-3-4,0 1 0,0 6-1,-5 9 1,3 12-1,2 9-19,0 10-33,0 7-52,10 13-114,0 23-222</inkml:trace>
  <inkml:trace contextRef="#ctx0" brushRef="#br0" timeOffset="287485.5986">6553 17799 1359,'0'0'231,"0"0"-181,0 0 24,0 0 6,13 103-41,-34-60-36,-8 7-3,-6 6-77,-5-4-75,-3-6-154</inkml:trace>
  <inkml:trace contextRef="#ctx0" brushRef="#br0" timeOffset="288210.6278">7415 17380 1120,'0'0'148,"0"0"-79,6-86-12,1 75 47,1 10-29,10 1-44,5 25-19,7 16-8,3 10 1,-6 4-2,-6-3-1,-2-4 0,-2-10-2,1-10-3,2-11-10,-2-9-8,2-8 13,-1-7 8,-1-17 0,-2-11 2,-3-4 0,-5-3 0,-5-1 0,-3 1-1,0 6-1,0 6 1,0 8-1,-1 10-11,1 7-27,0 5-35,0 13-112,9 19-251,3 14-418</inkml:trace>
  <inkml:trace contextRef="#ctx0" brushRef="#br0" timeOffset="288675.5463">7976 17822 658,'0'0'515,"0"0"-464,0 0-46,0 0 65,0 0 28,0 0-81,24-75-12,-32 68-3,-3-3 0,6 0 0,2 1 0,3 2 5,0-1-2,0 6 5,7-2 11,16 2-2,5 2-4,3 0 8,2 20-1,-3 9-5,-8 15-7,-11 7-5,-11 4-2,0 3 0,-21-9-3,-6-3 0,-5-8-4,0-10-9,2-13-5,1-10 12,4-5-2,3-16 8,3-8 3,5-8 2,10 1 2,4 2 12,1 2 17,21 8 1,10 9-13,5 10-10,5 0-13,1 0-1,-4 17-2,-6 2-1,-3 1-5,-1-3-24,0-3-26,2-5-72,3-9-165,4 0-225</inkml:trace>
  <inkml:trace contextRef="#ctx0" brushRef="#br0" timeOffset="288896.2011">8510 17587 1039,'0'0'146,"0"0"-80,0 0 37,0 0 9,98-29-64,-68 29-13,0 0-17,-4 0-18,-2 0 0,-4 0-32,-7 6-97,-9 0-175,-4 3-352</inkml:trace>
  <inkml:trace contextRef="#ctx0" brushRef="#br0" timeOffset="289042.3387">8568 17780 1066,'0'0'320,"0"0"-268,0 0-8,94-21 56,-62 16-56,3 3-44,4 2-11,4 0-74,1-8-132,6-3-288</inkml:trace>
  <inkml:trace contextRef="#ctx0" brushRef="#br0" timeOffset="289262.0157">9424 17650 630,'0'0'343,"0"0"-201,0 0 32,0 0 31,0 0-91,0 0-54,30-49-29,-6 42-21,5 3-10,4 1-5,5 1-44,1 2-49,-1 0-81,1 0-164,-6-3-223</inkml:trace>
  <inkml:trace contextRef="#ctx0" brushRef="#br0" timeOffset="289651.4173">9809 17522 442,'0'0'402,"0"0"-337,0 0 28,0-89 60,0 72-50,12 1-42,10 7-4,8 1-29,4 8-12,2 1 1,-6 21-7,-8 14-8,-11 8-2,-11 6-3,-8 1-2,-23 3 4,-8-1-2,0-7 1,5-3 2,7-2 1,12-4-1,11-6 2,4-4 0,22-10 5,15-5-1,8-5 6,6-7-5,-2 0 6,-7-7 10,-14-10 10,-13-5-12,-15-4-9,0-8-11,-23-13-1,-18-6-3,-12-11 3,-9-1-5,3 3-14,8 7-23,12 18-43,17 13-150,4 10-695</inkml:trace>
  <inkml:trace contextRef="#ctx0" brushRef="#br0" timeOffset="290626.3553">10744 17733 1111,'0'0'231,"0"0"-143,0 0 3,0 0-19,0 0 23,0 0-44,-120 119-1,67-59-15,-1 4-12,4-3-17,3 0-4,3-5-2,3-4-2,4-10-48,10-13-33,8-12-25,16-14-113,3-3-204,11-20-510</inkml:trace>
  <inkml:trace contextRef="#ctx0" brushRef="#br0" timeOffset="290868.3226">10925 17799 998,'0'0'234,"0"0"-108,0 0-45,0 0 10,0 0-28,11 75 6,-34-18-24,-10 3-23,-12 3-2,-4 3-10,-5-4-8,4-1-2,8-13-4,9-12-50,8-11-32,4-25-93,6 0-117,7-25-214</inkml:trace>
  <inkml:trace contextRef="#ctx0" brushRef="#br0" timeOffset="291307.3158">10458 17470 746,'0'0'142,"0"0"-45,0 0 60,0 0 32,0 0-69,0 0-56,30-9-22,-4 48 6,2 5-11,-2 4-3,-8-3-12,1-1-5,-4-7-9,-3-9-3,-3-8-2,-3-9-2,-3-7 1,-1-4 0,1 0 11,4-25-2,3-18-5,5-19-6,2-11-1,2-5 1,-2 6-10,2 10 9,0 15-10,-5 21-34,-2 20-41,-5 6-84,-7 29-278</inkml:trace>
  <inkml:trace contextRef="#ctx0" brushRef="#br0" timeOffset="292015.1542">10783 18219 889,'0'0'91,"0"0"-67,0 0-24,0 0-19,0 0-91,0 0-293</inkml:trace>
  <inkml:trace contextRef="#ctx0" brushRef="#br0" timeOffset="333389.2477">10409 5738 1088,'0'0'17,"0"0"33,0 0 102,0 0-51,0 0-32,0 0-21,25-77-12,-25 57-16,0-4-3,0-5-3,-8-9-5,-6-9-8,-1-10-1,2-3 6,6-6-5,7 0 2,0 3 6,9 4 6,9 5-1,1 4-7,-5 3 4,-5 0-9,-8 0 3,-1 1-5,0-2 1,0 6 1,0 6-2,0 4 1,8 9-1,4 6 0,1 2 2,1 5 2,-1 1-3,0-1 5,4-2-4,2-1 1,14-2-3,12-1 0,17-1 0,18 3-1,19 3-2,9-1 3,3 4 3,-2 0-2,2 1 4,8 2-2,8 5 6,9 0-9,1 0-3,-13 7 2,-15 5 1,-23-3 0,-22-1 3,-12-1-2,-13-2-1,-7-3 0,-3 2 0,-2-1 0,-6 0 0,-4-1-1,-7-1 0,-4 0 2,-3-1-1,-2 0 0,4 0 0,5 0 1,7 0-1,2 3-1,5 3 1,-3 1-4,-6 0 4,-2 0 0,-10-2-5,0 0 4,2 3 0,1 8 1,4 11 3,2 14 0,-1 14 1,-1 8 3,-7 3-2,-3 1 0,0-4 1,0 2 7,-3 6-7,0 6 4,3 3-3,0 0-1,3-7-5,4-11 2,-2-10-3,-4-15 0,1-14 1,-2-7-2,0-8 1,0-3 0,0-5-2,0 0 2,0 0 0,0 0 0,0 0 1,0 0-1,0 0-1,0 0-1,-8-3 0,-9-7 1,-8-4 0,-11-1-5,-5 1 6,-2 4-4,0 4 3,2 3-1,2 3 1,1-3 0,2 3 1,-4-5 0,-5-4 1,-3-1-1,-1 1 1,12 1-1,13 5-2,15 1 2,7 2 4,2 0 0,0 0-1,0 0-3,0 0 2,0 0-2,0 0-2,0 0-2,0 0-1,-1 0-2,-2 0 5,1 3 2,2 1 0,0-3-1,0-1 1,0 0 2,0 0 1,0 0 1,0 0 0,-1 0-1,-2 0 1,3 0-3,0 0 0,0 0 1,0 0 0,7 0-2,12-4-5,15-7-4,6-6 3,0-2 4,-3 0 2,-10 1 0,-7 2 2,-11 3 3,-5 6 7,-4 2-5,0 5 1,0 0-8,0 0-1,0 0 1,0 0-2,-7 3-2,-11 9 4,-7 5 7,-6 2 2,-4 1-1,-1-1-3,2 0 3,4-4-6,5-3 0,11-5-2,2-2 1,8 0-1,4-5 2,0 0 3,0 2 15,0-1 2,0 0-5,0 5-3,8 7-5,14 6 1,19 11 0,25 4-10,18 3-15,12-1-135,-1-11-89,-11-11-981</inkml:trace>
  <inkml:trace contextRef="#ctx0" brushRef="#br0" timeOffset="339329.1496">10437 4945 248,'0'0'102,"0"0"-95,0 0 59,0 0 0,0 0-37,0 0 7,0 0 53,12-9-5,-12 7-9,0 1 19,0 1-17,0-3-20,0 1-20,0-3-21,0 2-14,-2-3-1,-4 3 0,2-4 2,2-1 7,2-2 34,0-1 14,0-4-17,0-1-2,0 2-3,0-2-22,0 4-3,0-2 1,0 1-6,0 1 3,0-2-2,-1 2 3,-2 0-3,0 2 10,3 0 8,0 1-6,0-2-4,0 2 2,0 1-11,0 0-1,0 3-3,0-1 4,0 2-6,0-1 7,0-2 6,-2 1-8,1-3 3,-1-2-7,0 0 4,2 2-2,0 2-2,0 3 5,0 0 5,0 2-2,0 2-1,0 0-3,0 0 1,0 0-5,0 0 0,0 0-1,0 0 1,0 0-1,0 0 2,0 0 0,0 0 2,0 0 2,0 0-2,0 0-3,0 0-1,0 0 0,0 0-1,0 0 1,2 0 1,-2 0 0,0 0 0,0 0-1,2 0 0,-2 0 2,1 0-2,-1 0 0,0 0 1,0 0-2,2 0 2,-2 0-2,3 0-1,3 0 0,3 0 2,-2 0 1,1 0 0,2 0 1,-1 0-1,-1 0 0,-2 0 0,0 0-1,2 0 2,4-3 0,6 1 0,5-1 0,10-2-2,5 1-1,2 1 1,0 1 1,1-1-1,-4 0 1,-2 0 0,-2 0-2,4 2 2,4-1-1,4-2 1,3 1 1,-5 1-2,-7-2 2,-9 2 1,-6-1 7,-9 3-3,-2-1-3,-2 1-1,-4-2-3,-1 2 0,0-1 0,0 1 0,-3 0 0,0 0 0,0 0-2,0 0 2,0 0 0,0 0 3,0 0-3,0 0 0,0 0-5,0 0-1,0-2 0,0 2-2,0 0-2,-5 0 3,-2 0 0,-4 0 7,-5 0 0,-9 0 0,-8 0 0,-10 0 1,-13 0-1,-4 0 0,3 0-1,3 0 1,12 0-1,5 0 1,4 0-1,2 0 1,-5 0 0,0 0 0,2 0 0,4 0 1,5 0-1,9 2 0,5-1 1,4 1 0,1-1-1,1-1 0,-1 0 0,0 0-3,5 0 3,-2 0 0,3 0 1,0 0-1,0 0 1,0 0 0,0 0 1,0 0 0,0 0-1,0 0-1,0 0-1,0 0 1,0 2 0,0-1 2,0 2 2,0 1 2,0 9-2,0 6 1,0 11 6,-6 6-3,3 6 1,0 5-2,-1 2 0,2 1 2,2-1-1,0-5-1,0-3 1,0-8-2,0-5-4,0-8 1,0-3-2,0-7-1,0-4 1,0-4 0,0-2 0,0 0 2,0 0 1,0 0-1,0 0-1,0 0 0,0 0-1,0 0 0,0 0 6,0 0-6,0-1 2,0-5-2,0-2-1,0-1 0,0-2 1,0-5-1,0-6-2,2-7 1,0-13 0,0-10 0,-2-9-4,0-6-2,0 4 6,0 10 0,0 14 1,0 14 0,0 13 1,0 5-1,0 5 0,0 2-2,0 0 0,0 0-6,0 0 4,0 0-1,0 0 3,0 0 0,0 0-1,0 0 2,0 0-2,0 0 2,0 12-2,0 7 2,0 7 1,0 5 2,1-1 0,1-2-2,-2-2 2,0-2-2,0-4 1,0-3 1,0-6 0,0-2-2,0-5 1,0-1-1,0-2 1,0-1-1,0 0 1,0 0 0,0 0 0,0 0 2,0 0-3,0-2-7,0-8-16,-7-4-16,2 1-31,-1 4-64,3 9-151,3 0-307</inkml:trace>
  <inkml:trace contextRef="#ctx0" brushRef="#br0" timeOffset="346911.3976">709 4196 754,'0'0'236,"130"-1"-230,-45-3 50,7-2 98,-7 3-96,-15 1-34,-18 2 1,-22 0-18,-13 0-6,-13 0-1,-4 0-4,0 2-11,0 1-13,-1 1 28,-10-1 0,-1 0 0,-6-1 4,-4 1-3,-11 2 3,-12 0-4,-12 3-2,-8 1-5,1-1 1,9 0-4,16-5 10,15-2 1,14-1 1,8 0 4,2 0 22,0 0 17,0 0-11,18 0-14,15 0-6,22 0-13,20-1 2,5-4 6,-5-2 5,-14 2 2,-15 0-7,-19 5 4,-12 0-9,-12 0-3,-3 0-1,0 0-21,-24 0-12,-19 0 14,-14 3 14,-13 8 1,-2-2 0,4-3-9,22-1 10,22-3 3,15-2 4,9 0 42,0 0 44,10 0-31,13-7-30,17-5-26,12 0-2,9 1 5,2 6-5,-2 1 0,-12 4 0,-10 0-2,-12 0-3,-14 0-7,-11 0-14,-2 3-11,0 2-9,-6 2 17,-9-1 16,-6-1-14,0-2 20,6-3 6,2 0 1,5 0 4,7 0 4,-1 0 7,2 0-6,0 0-4,0 0-2,0 0-3,0 0-2,0 0 0,0 0-3,0 0-2,0 0 4,0 0-2,0 0 4,0 0 1,0 0 0,0 0-2,0 0 2,0 0 1,0 0-1,0 0 0,0 0 1,0 0-2,0 0 1,0 0 0,0 0-1,0 0-1,0 0 1,0 0 0,0 0 1,0 0 0,0 0 0,0 0 4,0 0 1,0 0 3,0 0-4,0 0-3,0 0-1,0 0 0,0 0-1,0 0 0,0 0 0,0 0-1,0 0 1,0 0 0,0 0 0,0 0-1,0 0-2,0 0 3,0 0 3,0 0-3,0 0 1,0 0-1,0 0 2,0 0-2,0 0 0,0 0-1,0 0 1,0 0-1,0 0 1,0 0 0,0 0-1,0 0 1,0 0-1,0 0 1,0 0 0,0 0 1,0 0 0,0 0 1,0 0-1,0 0 0,0 0 0,0 0-1,0 0 0,0 0-1,0 0 1,0 0 0,0 0 0,0 0 0,0 0 0,0 0 0,0 0 0,0 0 0,0 0 0,0 0 1,0 0-1,0 0 0,0 0 0,0 0 0,0 0-9,0 0-12,0 0 0,0 0-4,0 0-4,0 0 2,0 0-10,0 0-8,0 0-37,0 0-46,8 0-43,5 0-126</inkml:trace>
  <inkml:trace contextRef="#ctx0" brushRef="#br0" timeOffset="350553.8977">11858 4424 1150,'0'0'98,"0"0"-71,0 0-27,0 0 62,0 0-26,0 0-4,0 0-13,14 0-9,-14 0 10,0 0 4,0 0 9,0 0-1,0 0-11,0 0-7,0 0-5,0 0-7,0 0 1,0 0-2,0 0-1,0 0 1,0 0-1,0 0 0,0 0 1,0 0 1,0 0-1,0 0 0,0 0-1,0 0-1,0 0 0,0 0 1,0 0 0,0 0 1,0 0 2,0 0-2,0-2 0,0 2 2,0 0-3,0 0 0,0 0 0,0 0 0,0 0-2,0 0 1,0 0-2,0 0 0,0 0 0,0 0 2,0 0 0,0 0-4,0 0-12,0 0-9,0 0-17,0 0-8,0 0-36,0 0-74,0 0-91,1 0-92</inkml:trace>
  <inkml:trace contextRef="#ctx0" brushRef="#br0" timeOffset="351102.8088">11858 4346 1352,'0'0'55,"0"0"-36,0 0-5,0 0 54,0 0-26,0 0-22,21-4-11,-21 4-9,0 0-1,0 0 1,0 0 3,0-1 2,0 1-3,0 0 0,0-2-2,0 2-7,0 0-38,0 0-61,0 0-113,0-3-216</inkml:trace>
  <inkml:trace contextRef="#ctx0" brushRef="#br0" timeOffset="351821.6425">15268 5629 1225,'0'0'94,"0"0"-84,0 0 5,0 0 40,0 0-19,0 0-7,30 0-14,-30 0-13,0 0 2,0 0 4,0 0 3,0 0 8,0 0 3,0 0-5,0 0-10,0 0-6,0 0-1,0 0-27,0 0-63,0 0-120,0 7-211</inkml:trace>
  <inkml:trace contextRef="#ctx0" brushRef="#br0" timeOffset="352564.0506">11449 6868 784,'0'0'527,"0"0"-527,106-36 0,-89 32 25,-11 1 2,-6 3 0,0 0-24,0 0-3,0 0-11,0 0 11,0 0 4,0 0-1,0-1 2,0 1-2,0-2 8,0 2-1,0 0-6,0 0-3,0 0-1,0 0-4,0 0-3,0 0-1,1 0 0,1 0-2,-2 0-4,0 0-19,0 0-14,0 0-25,0 0 14,0 0 7,0 0 23,0 0 3,0 0-29,0 0-12,0 0-18,0 0-6,0 0-50,0 0 23,-3 0 29,-6 0-77,-1 0-29</inkml:trace>
  <inkml:trace contextRef="#ctx0" brushRef="#br0" timeOffset="474472.3058">6921 14704 730,'115'-20'86,"24"1"-49,10-1 51,-3 1 12,-18 4 9,-26 5-42,-26 4-51,-33 4-10,-19 2-5,-18 0-2,-6 0-8,-5 0 0,-32 0 8,-23 0-5,-23 2-12,-11 4 3,-10 6-10,-8 3-4,-6 2 3,0 3 5,6-1 11,18-5 10,21-5 5,18-4 11,21-4 21,16-1 13,12 0 2,6 0 1,27 0-29,37-2 4,39-13-5,29-6 9,6-2-4,-13 1-1,-18 1-6,-23 5-5,-23 5-7,-19 4-9,-21 4 0,-21 3-4,-6 0-23,-48 0-30,-27 12 28,-29 8-5,-18 5 12,3 1 14,8 1 5,25-10 3,31-4 4,29-6 17,28-6 33,11-1 2,47 0-29,37-12-6,25-11-6,7-5-6,-12 1 2,-20 4-8,-22 3-3,-14 3-8,-19 6-62,-14 5-48,-20 1-47,-11 5 19,-36 0-176,-19 11 42,-13 13 141,-4 4 102,3-5 37,13-3 81,17-10 111,24-6 26,12-4-52,12 0-27,0-1-30,12-14-105,14-3-4,11-3-112,5-1-71,5-6-163</inkml:trace>
  <inkml:trace contextRef="#ctx0" brushRef="#br0" timeOffset="479022.2857">12974 14802 723,'0'0'182,"0"0"-163,152-8 43,-43-3 102,21 5-44,7-1-39,5 3-16,-1 1-18,-5-2-18,-10 4 5,-15-2-19,-26 3-9,-28 0-5,-26-3-1,-22 3-2,-9-1-5,-7 1-24,-33 0-13,-27 0 29,-28 0-15,-27 0-16,-18 0 8,-10 0 10,-1 4 26,12 2 2,22 4 5,34-2 1,35-3 19,29-2-3,19-3-1,27 1 24,36-1 0,32 0-24,23 0 1,7 0 1,-1-1-3,-4-7-2,-4 0-5,-16 1-6,-17 1-7,-30 0-5,-26 4 2,-22-1-5,-8 0-53,-43 1-62,-29 2-38,-32 0 25,-17 2 21,-10 12 18,-3 0 2,7 2 85,10-3 10,26-1 78,28-2 19,28-5-18,25-2-15,13-3-18,13 0 31,30 0-29,20 0-46,16-4 2,6-1-4,2-1-4,-5 0-62,-12 5-40,-11 1-27,-10 0-99,-17 3-10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8T09:51:58.7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71 2523 627,'0'0'171,"0"0"-130,0 0 58,104-15 13,-34 12-18,17-1-32,10 4-4,10-3-9,14 1-15,7-2 15,4 0 2,-10 0-13,-7-1-4,-21 2-10,-20 0-11,-23 3-2,-20 0-10,-16 0-1,-13 0-4,-2 0-2,0 0-12,0 0-18,-21 0-8,-15 5 33,-16-2-4,-20 0-13,-16-3-6,-15 0 4,-13 0 0,-10 5 14,-1 4 11,7 2 5,23-2 1,25 0 3,32-5-3,21-1 5,13-3 4,6 0 31,0 0 2,0 0-23,18 0 1,19 0 5,20 1-1,26 3-2,20-4-5,15 0-3,6 0-2,-6 0 1,-14 0-7,-15 0-1,-21 0-3,-18 0-3,-15 0-1,-17 0-3,-10 0 3,-8 0-9,0 0-9,0 0-5,-22 0 9,-14 0 15,-16 0 3,-12 0-3,-12 3 0,-1-1 2,2 6-2,11-1 1,19-1-2,21-2 2,18-2-1,6-2 5,0 0 12,21 0 3,15 0 1,15 0-7,10 0-1,3-3 0,-9 3-2,-6 0-6,-8 0-3,-10 0 2,-9 0-3,-6 0-1,-8 0-1,-8 0 0,0 0 1,0 0 0,0 0 0,0 0-1,0 0 0,0 0-2,0 0 2,0 0 0,0 0 1,0 0 1,0 0-1,0 0-2,0 0-2,0 0-2,0 0-4,0 0 4,0 0-5,0 0 7,0 0-5,0 0 7,0 0-4,0 0-3,0 0 3,-2 0 0,1 0 5,-1 0 1,2 0-6,-1 0-1,1 0-1,0 0-7,0 0-11,0 0-31,-2 0-28,-3 0-69,-2 0-107,5-1-272</inkml:trace>
  <inkml:trace contextRef="#ctx0" brushRef="#br0" timeOffset="8299.6656">19440 5699 51,'0'0'69,"0"0"2,0 0-7,0 0 5,0 0-10,0 0-13,0 0-13,0 0-9,-25 0-17,22 0-5,-3 0 1,0 0 0,-6-2 4,0 2 3,0-1-2,0 1 20,1 0 10,-2-1-6,0 1 2,-1-2 8,2 1-13,3 0 5,4 1 22,5-1 26,0-1 31,16-1 22,27-2-23,29 2-39,28 0 5,16 0-9,6 2-6,-5 1-17,-11 0-13,-15 0 2,-12 1-15,-14 5 12,-11-3-21,-17 0-10,-15 1-1,-12-3-1,-9 1-1,-1-2-4,0 1-5,0-1-12,-7 0-22,-11 0-21,-10 0-22,-11 0-80,-3-6-158</inkml:trace>
  <inkml:trace contextRef="#ctx0" brushRef="#br0" timeOffset="10961.9504">2727 6906 719,'0'0'106,"0"0"-81,0 0 104,124-31-27,-29 29-11,27 2-3,23 0-16,22 2-6,12 6-17,12-2 3,9-3-17,12-3-2,10-2-28,-4-13 2,-8 1-4,-25 2 6,-33 5 3,-31 1 4,-27 4-8,-24 0-5,-13-1 3,-11 3-1,-12 0-5,-7 0 0,-6 0 1,-6 0-1,1 0 0,-5 0-1,-5 3 1,-2-1 0,-1-2 1,-3 0 0,0 0 0,0 0-1,0 0 1,0 0 3,0 0-4,0 0 0,0 0-1,0 1-1,0-1-10,0 0-8,-2 0-4,-12 0-8,-16 0-5,-18 0 13,-17-1-10,-20-1-9,-24-1-7,-22 3 15,-16 0 3,-17 0 17,-6 0-3,5 6 6,5 1 12,20-3 2,24-1 1,22-2-1,22-1 2,17 0-1,16 0 5,14 0-3,11 0 9,10 0 5,4 0 3,0 0 12,4 0 6,32 0-13,28 0 14,42 0-3,45-1-9,41-7-6,30-4-2,23 1 3,3 0 10,-7 4-8,-14 4-6,-32 3-5,-32 0 4,-41 0 4,-35 0-14,-34 5-6,-27-4 1,-17 1-4,-9 0-7,0-2 2,0 1-3,0-1 3,0 0-1,0 0 4,0 0 2,0 0 6,0 0-5,0 0 2,0 0-2,0 0-1,0 0 0,0 0-5,0 0 5,0 0 0,0 0-6,0 0 2,0 0-9,0 0-8,0 0-2,0 0-7,0 0-7,0 0-23,-3 0-69,-2-5-168,1-5-344</inkml:trace>
  <inkml:trace contextRef="#ctx0" brushRef="#br0" timeOffset="12611.6958">4102 8286 353,'0'0'70,"0"0"-38,0 0 134,0 0 14,0 0-28,0 0-5,60 0 31,7 0-15,24 0-57,21-9-32,19-3-15,6-1-19,0 4 5,-5-1-16,-5 5-4,-13 1-5,-13-1-1,-15 2-9,-16 1 0,-16-1-3,-11-1 0,-18 1-1,-12 2-3,-9-3-2,-4 4-1,0 0 0,0 0-4,0 0-4,-2 0-1,-10 0-7,-9-2 0,-10-1 4,-8 2-5,-8-4-13,-10 3 4,-4-2 1,-5 4-3,-6 0 1,1 0 10,2 0-11,-1 0 11,-1 3 3,-7 8 3,4 1 3,6 4 7,15-2 1,20-5 0,19-3 2,11-5-1,3-1 6,24 0 18,30 0 0,23 0 5,16 0 1,4-2-7,-8-7 6,-8-1-9,-14 5-8,-16 1 0,-17 1-12,-14 1-1,-13 2 0,-6 0-4,-1 0-9,0 0-15,0 0-13,0 0-11,0 0-19,5-1-75,5-4-259,4-2-299</inkml:trace>
  <inkml:trace contextRef="#ctx0" brushRef="#br0" timeOffset="15029.3249">1772 2747 476,'0'0'6,"0"0"4,0 0 116,0 0 10,0 0 6,-4-80-36,4 71 21,-2 2-20,2 2-27,0 3-7,0 2-11,0 0-13,0 0-18,0 0-12,0 0-5,0 0-9,-1 4-5,-1 18 2,-5 9 0,-2 14 10,1 8 7,-5 10 14,-2 1-18,6 2 0,-4-2-1,1-7-8,3-8-2,3-11-2,3-8-2,3-12-1,0-6 1,0-6-1,0-4 0,0-2 1,0 0 5,0 0 3,0 0-6,0-8 0,0 0 2,6 0-4,4 2 0,-2 0 0,-1 3-2,5 0 0,5 3-1,3 0 0,9 0-2,1 0 3,4 3 1,2 3 0,-2 0-2,2-1 1,2-5-1,0 0-4,-4 0 3,-1-4-2,-5-8 5,-2-6 1,-7-6 4,-1-4-1,-6-4-1,-5 0 1,-5 3-3,-2 4 3,0 6-3,-4 10 5,-5 4-5,-5 5-7,-5 0 1,-8 14 1,2 13 3,2 7-3,4 3 1,10 4-1,7-3 1,2-3 1,5-7 1,17-3-2,11-8-1,3-8 2,3-6 2,-5-3 1,0-3 0,-7-15 2,-5-9-2,-7-7 0,-4-5-2,-11-5 2,0 1-6,-11 3-3,-9 10-7,-3 11 0,8 11-14,-3 5-6,3 3-23,2 0 11,-1 6 10,4 5 3,6 1-6,4-2-55,0 1 17,9-3 22,16-4 15,16-4 39,6 0 3,8 0 8,3-12 10,-1-2 28,-9-1 9,-10 0 19,-13 4-11,-9 4-5,-13 2 1,-3 5 0,0 0-32,-2 0-27,-15 0 3,-3 8-3,-7 13 0,4 8-4,4 5 2,6 6 1,7-1 1,3 0 0,3-6-2,0-5 2,0-5 0,6-7-3,13-6 3,8-6 4,7-4 3,5 0 0,0-12 0,-3-10-2,-6-4-3,-8-1-1,-9-6-1,-10-3-4,-3 1-8,-5 1-8,-17 5-6,-3 5-11,0 9 0,4 9 6,9 6 16,9 0 10,3 0-6,6 4-15,27 6 26,13-3 8,3-2 0,2-3 10,-9-2 16,-9 0-3,-14 0-3,-4 0 1,-11 0 2,-4 0-7,0 2-12,0 11-11,-13 14 8,-4 13 24,-6 16 13,-3 12-8,4 6-6,8 4-16,4-3 1,4-3-13,2-6-2,2-6-2,1-11-2,1-14 0,0-12-23,0-13 5,0-10-23,0 0 12,0-29 6,7-15-33,5-17-30,0-10 14,0-3-33,1 2-29,-2 4 20,2 6 28,-6 4 24,0 6 62,-1 9 2,4 4 22,2 6 49,10 3 7,2 10-10,4 4 33,2 8-21,-2 7-28,2 1-7,-7 2 2,-2 18 1,-8 5-22,-7 5-3,-6 2-4,-7 2-4,-26-1-11,-9-4 0,-7-5-4,-5-7-27,0-7-96,3-10-84,13 0-194</inkml:trace>
  <inkml:trace contextRef="#ctx0" brushRef="#br0" timeOffset="16526.213">15210 8366 174,'0'0'0,"0"0"-93,103 0 48,-87 0 29,-5 3 16,-2 1 9,-2 1-9,8-2-18,3-2 16</inkml:trace>
  <inkml:trace contextRef="#ctx0" brushRef="#br0" timeOffset="17668.2648">17795 8245 300,'0'0'194,"0"0"-189,0 0 73,0 0 10,0 0-17,0 0-13,-35 0-1,35 0 7,0 0 4,0 0 21,0 0 6,17 0-23,14 0 2,21 0-5,26-2-7,23-1-5,20-4-10,11 0-10,0-3-1,-9 2-8,-15 4-1,-18 1-6,-18 1-6,-15 2-5,-13 0-1,-17 0-8,-12 0 7,-11 0-8,-4 0-1,0 0-3,0 0 2,0 0 1,0 0 0,0 0 1,0 0 6,0 0-1,0 0-5,0 0 0,0 0-3,0 0 1,0 0-1,0 0 1,0 0 2,0 0-1,0 0-1,0 0 1,-1 0-2,1 0-1,-3 0-3,0 0-14,-5 0-26,-10 0-76,-14 7-142,-17 3-345</inkml:trace>
  <inkml:trace contextRef="#ctx0" brushRef="#br0" timeOffset="19047.0353">4739 9597 549,'0'0'108,"0"0"-72,0 0 153,0 0-59,112 3-21,-39-5-1,18-3-24,21-3-15,28 1-10,30-4-8,16 0-11,16-1 0,11 3 2,6 3-14,-7 2 2,-13-1-8,-16 3-11,-22 2 3,-11-3 0,-23 2 5,-23-2-10,-27 1-2,-25-1 1,-16 0-7,-10 1 2,-12 0-1,-8 1-2,-6-1-3,0 2-10,0 0-19,0 0-5,-17 0-12,-16 3-7,-15 9-12,-25 6-26,-11 0-22,-17 3-46,-8 1-41,-6 0-59,0-5-21</inkml:trace>
  <inkml:trace contextRef="#ctx0" brushRef="#br0" timeOffset="20133.1706">4860 9607 546,'0'0'76,"0"0"-21,0 0 146,0 0-34,0 0-28,0 0-50,122 0-23,-14 0 14,32 5-10,30 1 4,34-2-35,27-2-11,26-2 7,14 0-8,4 0-4,-10 0-16,-25-7 3,-29-3 0,-41 5 4,-35 1-7,-36-1 3,-27 2-9,-28 3 2,-20-2-3,-15 2 0,-7 0-1,-2 0-10,0 0-10,-11 0-12,-11 0 9,-16 0 18,-6-1 2,-6-5 2,-2 1 2,3-1 0,6 1 0,5 4-3,3-2 2,-1 3-3,-9 0-5,-13 0-3,-19 3-3,-20 3-1,-21-3 0,-21 2-4,-15-2-1,-14 4 2,4 2-9,13 1 14,20-2-6,32-1 9,29-5 10,23-2 1,24 0 1,16 0 3,7 0 13,0 0 27,10 0-11,20-6-19,19 2-5,11 0-1,9 1 8,-3 3-4,-13-3-2,-10 3-2,-16 0-4,-14 0-4,-5 0 0,-8 0 0,0 0-2,0 0 0,0 0 2,0 0 0,0 0 0,0 0 1,0 0 4,0 0-4,0 0 0,0 0-1,0 0 0,0 0 0,0 0 0,0 0 1,0 0-1,0 0 0,0 0 0,0 0 0,0 0 0,0 0 0,0 0-2,0 0 2,0 0 0,0 0 0,0 0 0,0 0 0,0 0-1,0 0 1,0 0-1,0 0 2,0 0-1,0 0 0,0 0 1,0 0-1,0 0 1,0 0-1,0 0-1,0 0 1,0 0 1,0 0-1,0 0 0,0 0-1,0 0 0,0 0 0,0 0 0,0 0-1,0 0 2,0 0-6,0 0-11,-3 0-7,-2 0-17,-1-2-31,2 2-74,-2-1-52,2-3-93,4-5-35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8T09:52:30.1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787 2630 442,'0'0'17,"0"0"6,0 0 96,0 0-41,0 0-30,0 0 12,140-37 12,-58 29-10,24-4 1,21 1 7,19-2 13,18 3 1,11-2-20,9-1-10,8 0-16,-2 0-6,-9-3-19,-21 5 1,-22 0 0,-32 3 0,-30 5-6,-25 3-8,-23 0 0,-13 0-2,-12 0 0,-3 0-11,0 0-32,0 0-16,-2 0 7,-18 0 10,-13 0 28,-13 0-20,-11 0-33,-5 0-33,-6 3 24,-1 0-25,-1 2-35,-5-3 8,-2 2 36,-5-2 41,-3 2-37,-6-2 5,-9 3 27,-7 1-16,-9 0-25</inkml:trace>
  <inkml:trace contextRef="#ctx0" brushRef="#br0" timeOffset="465.3836">6975 2549 54,'0'0'71,"-128"15"8,79-8-3,8 0 12,13-3-17,10-1 10,9-1 13,9-2-9,0 0 28,10 0-16,28 0-21,26 0 30,31 0-13,28-3-2,27-8-15,22-1-9,19-2-16,19-3-4,12-5-3,12-8-24,-1-3 8,3 1 1,-17 2-5,-27 10-2,-38 3-10,-53 9 14,-42 6 1,-35 2-24,-18 0-3,-6 0 0,0 0-7,0 0-6,-16 2-1,-6 8 10,-8 0-2,-2-1 4,-1-1-6,3-3-1,2-2-2,-1 0-4,-2-3-2,-3 3-3,-5-3-5,-4 0-6,-1 3-7,-9 2-20,-13 1-22,-19 0-15,-27 5-46,-25 0-1,-31 3-13,-11 5-88,-11 1-11</inkml:trace>
  <inkml:trace contextRef="#ctx0" brushRef="#br0" timeOffset="625.8116">7337 2588 88,'0'0'230,"0"0"-109,0 0 25,0 0 24,0 0-13,0 0-66,62-12-6,60 1-27,49-2 2,38 0-14,15-8-21,4 1-25,-12 1-26,-21-1-174,-26 0-335</inkml:trace>
  <inkml:trace contextRef="#ctx0" brushRef="#br0" timeOffset="4519.1064">9601 5990 87,'0'0'926,"93"-24"-902,-19 7-6,16 2 88,11 1-13,12 4-28,5 0-16,4 4-15,-3 0-15,-6 1 5,-8-1-10,-10 1-11,-17 0 4,-20 2 9,-25 3-10,-14 0-2,-13 0-3,-6 0-1,0-2-1,0 2 1,0 0-3,0 0 2,0-1 0,0 1 1,0-2-5,-10 2-13,-7 0 4,-11 0-13,-8 0 4,-13 0 3,-14 0-6,-13 0-12,-15 1 12,-12 3-3,-12 3 16,-5 0 10,8 1 3,10 1 5,25-4-3,29 0 0,23-2-2,16 0 22,9-3 31,11 0 8,24 0-22,17 0-22,18-8-7,15 3 2,2 1-6,-1 1 0,-1 0-6,-2 3-1,-1 0-1,-4 0-5,-4 0-16,-13 0-65,-8 0-55,-10 0-116,-7-7-327</inkml:trace>
  <inkml:trace contextRef="#ctx0" brushRef="#br0" timeOffset="16071.1544">6284 6006 1090,'0'0'62,"0"0"-58,0 0 93,0 0-34,0 0-56,-12 98 1,-8-11 61,-5 0-16,-1 2-38,3-11-9,4-11-3,10-15-3,9-12-1,0-13-11,18-13-73,18-13-23,10-2-2,8-27 18,2-11 40,-4-7 50,-10 0 2,-12 2 11,-12 11 37,-9 9 28,-6 14 6,-3 7-13,0 3-34,-3 6-33,-15 19-4,-3 11 4,-3 3-4,8-2 2,9-5-3,7-6-1,3-9-16,17-10-15,7-7-7,1 0 26,-1-19 6,-6-10 10,-3-9 1,-7-3 0,-8-1-2,-3 5-2,0 9-12,-12 9 3,-3 9-5,10 7 7,4 3-15,1 0-19,15 3 10,19 9 34,9-1 3,6-2 14,-4-5 23,-9 1-13,-12-1-8,-9-2 4,-12 1 1,-2-3 4,-1 2-13,0 6-11,0 4-3,-6 10 12,-4 6-6,4 2-3,3-3-3,3-1-1,0-6-5,8-6-8,11-9-13,6-5 3,2 0 23,1-19 5,-1-8 6,-1-2-5,-7-7 0,0-3-4,-9 3-2,-3 4-3,-7 8-2,0 7-17,0 8 5,-12 6-12,-6 3-1,-2 0 7,1 0 7,4 2 9,9 2 5,6-3-5,0-1-11,17 0 3,15 0 15,15 0 1,5 0 10,-3 0 16,-7 0-5,-14 0 1,-9 0-1,-9-1-2,-4-1 0,-5 2-4,-1 0-14,0 3-2,0 21 0,0 16 25,-12 14 19,-6 9 6,-1 6-3,-2 2-2,1-3-12,4-7-20,1-7-6,8-11-7,4-12 0,3-11-5,0-10-11,0-10-49,4 0-22,12-23 7,3-17-59,3-16 2,-1-10-7,0-9-46,-2-5 64,-4 7 113,0 6 13,-3 11 13,1 13 88,-2 9 49,2 8-23,2 9-5,6 6-35,3 7 9,3 4-34,4 1-17,-4 15-16,-9 7-14,-12 0-15,-6 4-1,-14 2 1,-27-2-2,-16-2-8,-9-5-90,-2-8-85,8-9-142,16-3-282</inkml:trace>
  <inkml:trace contextRef="#ctx0" brushRef="#br0" timeOffset="19911.9956">18432 7599 809,'0'0'38,"0"0"-6,0 0 107,0 0-35,136-22-53,-26 17 13,30-2-5,17 4-14,8 1 11,-2 2-18,-10 0-16,-8 0-5,-8 0-12,-17 0-1,-20 0-2,-14 0 0,-22 0 0,-20 0-2,-19 0-1,-16 0 0,-9 0 1,0 0-27,-4 0-1,-25 0-33,-16 0 38,-20-1-7,-17 1 5,-18 0 3,-12 0-2,-10 0 5,-2 6 1,6 4 2,12 1 16,15-2 1,21-1 1,22-4 5,23-1-3,19-3 0,6 0 9,42 0 48,32 0-57,35-6-4,27-3-32,12-7-46,5-5-143,-11-8-672</inkml:trace>
  <inkml:trace contextRef="#ctx0" brushRef="#br0" timeOffset="41190.6693">20299 10290 275,'0'0'30,"0"0"-28,0 0 38,0 0 19,0 0-12,0 0-7,0 0 15,-49-16 18,49 14 18,0 2 24,12 0-11,27 0-37,27 0-14,27 0-21,21 0 5,7 0-1,-1 0 27,-3 0-9,-3 0-11,-7 0-28,-2 0 7,-9 0-13,-16 0-5,-13 0-4,-13 2 1,-17 1-1,-10 0-3,-12-2 1,-9 0 1,-3-1-4,-3 0-9,0 0-3,0 0 3,0 0 4,0 0 6,0 0 4,0 0-3,0 0 2,-6 0-2,-10 0-1,-8 0-1,-8 0 2,-5 0-4,-7 3 0,-6-1-6,-2-1 0,-2 2 4,1-2 0,-5-1-4,1 0 9,0 0 4,2 0 1,9 0 1,13-4-1,15 1 1,9-2 3,9 0 0,0 0 18,13-2-23,17 0-18,14 2-55,9-5-58,1 1-231</inkml:trace>
  <inkml:trace contextRef="#ctx0" brushRef="#br0" timeOffset="44380.781">7424 9181 231,'0'0'48,"0"0"13,0 0 13,0 0-3,0 0-1,0 0-12,0 0-37,0 0 3,0 0-16,0 0-3,0 0 1,0 0 1,0 0-5,0 0 0,0 0 0,0 0 9,0 0 3,0 0 2,0 0 6,0 0 2,0 0 2,0 0 0,0 0-5,0 0-3,0 0-6,0 0-2,0 0-3,0 0 1,0 0-7,0 0 3,0 0-2,0 0-1,0 0 1,0 0-2,0 0 0,0 0-3,-2 0-38,2-2-59,0-3-125,0-1-179</inkml:trace>
  <inkml:trace contextRef="#ctx0" brushRef="#br0" timeOffset="48751.9841">20280 10372 119,'0'0'132,"0"0"-121,0 0 13,0 0 79,0 0-14,0 0-11,0 0 5,19-3 0,-3 3-1,7-5 3,11 2-8,14-3-4,18 1 6,17-2-17,14-1-22,6 1-13,-6 0 11,-12 0-11,-10 4-1,-5 2-13,-3-1-7,-3 1-1,-7-1-4,-11 1 0,-9-2 2,-10 3-3,-9-2-5,-6 2 1,-7 0-2,-4 0-4,-1 0-3,0 0 1,0 0 5,0 0-12,0 0-1,0-2 11,0 2-14,0 0-17,0 0-3,-11 0 10,-8 0-14,-4 4-27,-8-1-10,-1 1-36,0-1-13,1 0-11,-5-1 20,3-2-97</inkml:trace>
  <inkml:trace contextRef="#ctx0" brushRef="#br0" timeOffset="49141.3992">20641 10318 229,'0'0'179,"0"0"-144,107-4 53,-41 1 84,12-1-47,12-1-41,3 0-28,-2 0-2,-10 0 5,-10-1-2,-10 0-1,-10 3-23,-7 1-19,-6 0-4,-14 2-10,-9 0 0,-11 0-1,-4 0-6,0 0 7,0 0-3,0 0 3,0 0 7,0 0-4,3 0-3,-3 0-10,1 0-14,-1 0-18,0 0-12,0 0-31,0 0-66,0 3-75,0 3-111</inkml:trace>
  <inkml:trace contextRef="#ctx0" brushRef="#br0" timeOffset="62086.4504">20299 10285 485,'0'0'229,"0"0"-174,0 0 55,0 0-36,81 0 48,-26-4-39,18-2 4,15-1-2,9 0-3,7 3-16,-1 3-32,-6 1 3,-11 0-15,-18 0 8,-20 1-16,-20 2-10,-18-2-3,-8 1-1,-2-2-6,0 0-3,-3 2 3,-20-2 6,-12 3 4,-17-1-1,-12 2 2,-8 3-5,-6 0-1,-2 2-5,5-2-6,13-4 7,18 0 5,20-2 1,17-1 1,7 0 2,0 0 9,30 0 6,25-3-1,26-6-13,20 4-1,3 2 2,-10 2-2,-13 1 2,-25 0 0,-20 0-6,-21 0-2,-10 0-3,-5 1-32,-17 5-80,-38 5-110,-28-3-55,-25-3-228</inkml:trace>
  <inkml:trace contextRef="#ctx0" brushRef="#br0" timeOffset="63399.2907">6565 9249 144,'0'0'22,"0"0"-12,0 0 78,0 0 45,0 0-15,0 0 2,-2 0-25,2 0-29,0 0-25,0 0-13,0 0-2,0 0-11,0 0 12,0 0 7,0 0 0,0 0 7,0 0 7,0 0 0,0 0 5,0 0-9,0 0-13,0 0-9,0 0-10,0 0-3,0 0-2,0 0-3,0 0-2,0 0-2,0 0 3,0 0-3,0 0 0,0 0 2,5-2-2,10-2-4,16-2 4,24-1 0,14-3 0,14 1 0,-1 1 0,-13 1 4,-14 4-3,-19 3 2,-17 0 0,-13 0-3,-6 0-1,0 0-1,0 1-2,0 6 4,0-2 6,-4 0-5,-2-1 7,-1-1-1,-1 0 3,-3 0 4,-3 0-1,-3 0-1,-2-1-9,2 1 5,1-1-6,5 1 3,0-2-4,5-1 2,0 2-3,1-1 4,2-1-2,0 0 3,0 0-2,-1 0-1,-1 0 0,-1 0-2,-1 0 0,-2 0 2,0 0-2,4 0-4,5 0-17,0 0-74,11 0-158,19-12-416</inkml:trace>
  <inkml:trace contextRef="#ctx0" brushRef="#br0" timeOffset="64823.5417">19222 9015 352,'0'0'133,"0"0"-84,0 0 72,0 0 46,0 0-5,0 0-20,15 6-47,33-3-31,25-2 20,23-1-6,24 0-24,17 0-5,8 0-6,-1 0 1,-12 0-13,-25 4-6,-26 3-1,-26 2-14,-27-3-10,-14-4 0,-12 1-6,-2-3-1,0 0 2,0 2-5,0-2 9,0 0 1,-2 0-4,2 0-15,-3 1-9,3-1-4,-1 0-13,-2 1-27,-1 1-51,-4 1-56,0-3-95,-2 0-361</inkml:trace>
  <inkml:trace contextRef="#ctx0" brushRef="#br0" timeOffset="67172.5525">20353 10360 529,'0'0'30,"0"0"17,0 0 54,0 0-6,0 0-36,0 0-24,0 0-10,0-5 2,0 5 3,6-2 7,19 1-9,17 1 2,25 0 23,25 0 14,24 5-26,15 2-12,3-2 11,-13-2 6,-20 1-5,-16-4-11,-16 0-6,-11 0-13,-4 0-5,-4 0-6,-8 0 0,-3 0-2,-9 0 2,-5 0-3,-10 0 3,-7 1-2,-7-1 0,-1 1-2,0-1-9,0 0-8,0 0 4,-1 0 17,-10 0 8,-2 2-8,-4-1-1,-4 1 0,-6-1-8,-7 1 0,-12-2-4,-15 0-2,-14 0-9,-11 0 5,-13 0 2,-5-3-12,-4-3 17,7 1 10,10-1 2,15-2-2,14 2 2,18-2 4,10 2-3,11-1 4,10 4-1,9 0 8,4 2 8,0 1 1,0 0-3,0 0-8,0 0-6,0 0-4,4 0-4,18 0 4,17 0 3,18 1-3,14 2-2,7-1 2,4 1-1,0 0 1,-1 3 0,5-1 1,8 1 1,6-1 0,7-2 0,-5 0 0,-11-1-2,-17-1-1,-23-1 1,-20 2 2,-13 1-2,-12-3-1,-6 4-5,0-4-5,0 0 2,0 0 4,0 0 5,0 0 5,0 0-2,0 0 0,0 0 1,0 0-1,0 0 0,0 0-3,0 0 0,0 0 0,0 0 0,0 0 0,0 0 0,0 0 0,0 0 0,0 0 0,0 0 0,0 0 2,0 0-1,0 0 2,0 0-2,0 0 3,0 0-4,0 0 0,0 0 1,0 0 0,0 0 2,0 0-3,0 0 0,0 0 0,0 0 0,0 0 2,0 0-1,0 0 0,0 0 1,0 0-2,0 0 1,0 0 1,0 0 0,2 0 1,-2 0 2,0 0-2,0 0 0,0 0 0,0 0-1,0 0-1,0 0-1,0 0 1,0 0 1,0 0-2,0 0 1,0 0 0,0 0 3,0 0 1,0 0 2,0 0 3,0 0 0,0 0-3,0 0-2,0 0-3,0 0 1,0 0-2,0 0 2,0 0-1,0 0-2,0 0 0,0 0 0,0 0 1,0 0-2,0 0 1,0 0-1,0 0 1,0 0 0,0 0 0,0 0 0,0 0 2,0 0-1,0 0-1,0 0 0,0 0 2,0 0-1,0 0 3,0 0-1,0 0-1,0 0 3,0 0-1,0 0-2,0 0-1,0 0 0,0 0-2,0 0-4,0 0-9,0 0-49,0 1-81,4-1-303</inkml:trace>
  <inkml:trace contextRef="#ctx0" brushRef="#br0" timeOffset="68506.9278">7355 12339 275,'0'0'88,"-96"0"-74,58-2 23,11 0 49,11-1 17,11 3 1,4 0-30,1 0-4,4 0-19,29 0 10,25 0 14,27 0 23,33 0-9,21 0-29,19-2-9,18-11-15,3-1-14,-3-1 8,-15 3-13,-26 2 11,-31 6-17,-34 4-9,-27 0-2,-23 0-3,-20 10-92,-11 4-161,-28-1-126</inkml:trace>
  <inkml:trace contextRef="#ctx0" brushRef="#br0" timeOffset="72849.4019">7358 2512 105,'0'0'52,"0"0"-1,0 0 26,-89-53-29,74 49 32,6 2-32,3 2 23,6 0 15,0 2 15,18 7-1,28 0 30,26-4-18,30-5-23,24 0-17,8-5-28,6-6-12,-8 1-5,-13 1-11,-6 1-14,-17 3 1,-19-2-1,-19 3-2,-22-1-2,-18 4-1,-12-1-11,-6 2-16,-4 0-19,-26 0 12,-20 0 24,-25 0-19,-25 3 11,-15 6 18,-4 2 3,5 3 0,19 0 2,29-4 3,30-1-4,27-9 3,11 0 14,50 0 15,45-9-9,50-7-24,43-2-1,12-4-155,-15-7-383</inkml:trace>
  <inkml:trace contextRef="#ctx0" brushRef="#br0" timeOffset="118460.1725">14916 2911 1262,'0'0'0,"0"0"-5,0 0 5,0 0 8,0 0-2,93 42 0,-58 19 18,0 1-2,-2-4-12,-4-7-10,1-14 4,6-10-2,6-13-1,6-14 0,7-4 1,-2-28 1,-5-17-3,-14-13-2,-14-9-1,-17 1-4,-3 12 7,-9 21 7,-9 16-6,-5 18 0,4 3-1,-2 7 1,5 15 4,5 7-3,4 5-2,7-1 0,0 1 0,13-2-10,17-5-26,10-3-150,6-6-125,-1-4-312</inkml:trace>
  <inkml:trace contextRef="#ctx0" brushRef="#br0" timeOffset="118596.4393">15650 3252 772,'0'0'452,"0"0"-449,0 0 28,0 0 48,8 72-27,-8-41-22,0 1-26,-2 1-4,2 1-75,0-5-171,8-14-325</inkml:trace>
  <inkml:trace contextRef="#ctx0" brushRef="#br0" timeOffset="118857.5431">16254 2626 1158,'0'0'17,"0"0"5,-52 150-22,7-38 69,-6 12 4,6-4-34,9-6-23,17-16-16,19-8-1,15-7-55,39-13-133,16-19-155</inkml:trace>
  <inkml:trace contextRef="#ctx0" brushRef="#br0" timeOffset="119458.2324">16512 2809 1289,'0'0'52,"0"0"-43,0 0 18,0 0-18,0 0-9,0 0 0,23 110-3,-23-52 3,-8-1-37,-1-7-147,3-16-269</inkml:trace>
  <inkml:trace contextRef="#ctx0" brushRef="#br0" timeOffset="119615.6831">16524 3188 1357,'0'0'0,"0"0"-35,0 0 34,0 0-5,0 0 0,-64 75 4,-6-39-28,-9-2-207,0-7-247</inkml:trace>
  <inkml:trace contextRef="#ctx0" brushRef="#br0" timeOffset="120042.2076">16475 3408 1237,'0'0'23,"0"0"-17,0 0-5,0 0 1,-10 76 8,-4-30-8,-2 1 4,5-6-6,-1-4-1,2-7 1,-1-7-35,2-7-56,5-10-11,0-6-14,4-8 90,2-22 13,19-12-27,9-6 40,6-4 6,1 0 21,-2 7 40,-1 8-8,-10 10-19,-4 12 31,-8 8-11,-4 4-27,-1 3-33,-1 10-11,-4 14-9,-2 11 17,0 5-4,-16 4 7,-7-5 6,1-7-5,7-8 4,10-8-5,5-6-5,27-5-3,25-3 7,15-2-95,11-7-218,-6-15-308</inkml:trace>
  <inkml:trace contextRef="#ctx0" brushRef="#br0" timeOffset="120291.1358">17140 2794 1059,'0'0'14,"97"123"-11,-52-31 73,-24 9-2,-21 2-36,-23 0-22,-37-2-13,-18-5-3,-10-13-71,3-17-170,18-28-239</inkml:trace>
  <inkml:trace contextRef="#ctx0" brushRef="#br0" timeOffset="120645.4039">17844 3221 1101,'0'0'41,"110"-8"-36,-45 7-5,2 1 4,0-2-4,2-1-48,-6-8-200,-9-9-464</inkml:trace>
  <inkml:trace contextRef="#ctx0" brushRef="#br0" timeOffset="120831.9856">18126 3062 1017,'0'0'294,"0"0"-294,0 0-2,0 0 2,-10 106 53,1-37 21,-9 1-54,0 3-20,0-3-40,6-10-223,12-14-338</inkml:trace>
  <inkml:trace contextRef="#ctx0" brushRef="#br0" timeOffset="121241.3591">18620 2956 991,'0'0'77,"0"0"-77,0 0 0,0 0 16,76 78 30,-63-39-1,-4 1-11,-4-1-11,-1-8-16,2-5-3,0-8-3,3-8 3,6-6 8,4-4 10,10-9 13,4-18-9,1-10-8,-6-6-11,-7 5-7,-9 4-2,-2 14-44,-5 12-99,-2 8-152,-3 10-374</inkml:trace>
  <inkml:trace contextRef="#ctx0" brushRef="#br0" timeOffset="121490.7988">18874 3345 739,'0'0'391,"0"0"-390,98-24 38,-70 24 56,1 0-71,-7 27-17,-10 9-7,-12 5-5,-18 7-9,-30-4 11,-8-2-32,3-9 16,9-10 7,24-10-8,17-6-3,12 0 11,40-4 12,21-2 0,10-1-53,-5-11-163,-12-18-305</inkml:trace>
  <inkml:trace contextRef="#ctx0" brushRef="#br0" timeOffset="121701.9296">19471 2898 985,'0'0'162,"0"0"-162,0 0 0,-46 125 18,12-27 62,-2 11-30,7-1 7,15-7-39,12-10-18,4-9-2,27-15-33,10-16-89,6-15-139,3-25-223</inkml:trace>
  <inkml:trace contextRef="#ctx0" brushRef="#br0" timeOffset="121917.1799">20003 2914 585,'0'0'585,"0"0"-585,0 0 0,0 0 11,0 0 5,0 0 39,-19 99-17,2-57-29,2-1-9,0-2-5,9-1-86,6-6-126,0-6-192</inkml:trace>
  <inkml:trace contextRef="#ctx0" brushRef="#br0" timeOffset="122059.4748">20028 3284 1277,'0'0'0,"0"0"-11,0 0 11,0 0 3,0 0-2,-130 71-1,73-45-108,5-4-164,9-2-252</inkml:trace>
  <inkml:trace contextRef="#ctx0" brushRef="#br0" timeOffset="122629.0429">19831 3520 378,'0'0'719,"0"0"-716,86-44-3,-75 44 33,-1 0-9,-5 12-24,-4 17-18,-1 9 12,0 3 2,-18 5 1,-5-7 3,0-4-35,10-10 34,4-7 1,9-6-6,0-6-3,0-3 8,4-3 0,5 0-50,-2-14 43,-2-11-53,-2-6-91,-2-3 32,4-1 71,4-1 49,6 1 30,1 2 24,0 5 24,-2 10 8,-2 8 20,0 7-42,-1 3-38,1 0-22,2 14-4,2 11-5,-2 1 3,-5 6-3,-9-2-3,0 0-2,-9-5-9,-12-5 8,2-8-11,-1-2-16,10-5 3,4-2 10,6-3 17,0 3-1,0 5 9,0 3 6,0 3 2,-3 2 1,-3-1-7,0-1-2,2 0-2,4-3-61,0-2 3,9 1 34,8-2 17,0-1 8,-2-4 1,-6-1 1,-2-2-1,-1 0-138,-1-7-173</inkml:trace>
  <inkml:trace contextRef="#ctx0" brushRef="#br0" timeOffset="122795.4502">20152 3659 460,'0'0'16,"0"0"6,71-77-22,-44 59 44,6 9 25,3 5 0,-2 4 4,-1 0-9,-9 16-24,-6 2-28,-11 3-12,-7 2-35,0-9-154,-12-5-162</inkml:trace>
  <inkml:trace contextRef="#ctx0" brushRef="#br0" timeOffset="123048.3953">20524 3118 850,'0'0'339,"0"0"-338,103 14-1,-55 25 37,-2 21 13,-8 11 0,-17 11-19,-21 4-16,-13-3-15,-31-1 2,-13-10-4,-1-13-112,9-14-103,14-19-194</inkml:trace>
  <inkml:trace contextRef="#ctx0" brushRef="#br0" timeOffset="123283.714">21634 3618 327,'0'0'623,"104"-19"-619,-50 15-4,0 4 7,-6 0-7,-6 4-12,-2 9-166,-10-7-307</inkml:trace>
  <inkml:trace contextRef="#ctx0" brushRef="#br0" timeOffset="123434.2646">21988 3696 1350,'0'0'0,"0"0"-73,117 12 68,-67-3 1,2-1-175,-1-3-186,-5-5-297</inkml:trace>
  <inkml:trace contextRef="#ctx0" brushRef="#br0" timeOffset="123723.843">22828 3478 342,'0'0'350,"0"0"-342,0 0-8,0 0 97,0 0-96,0 0 2,-26 85-1,13-32-2,11-5 3,2-7-3,18-11 0,12-10 32,4-12-18,2-8 23,-1-7 24,-3-22 21,-5-10 9,-9-6-20,-12 1-29,-6 4-35,0 6-7,-19 7-38,-15 10-58,-17 7-123,-15 5-110</inkml:trace>
  <inkml:trace contextRef="#ctx0" brushRef="#br0" timeOffset="124512.4559">19631 3975 622,'0'0'511,"0"0"-492,104 3-7,-20 0 55,19 0-10,6 1-9,-8 1-2,-24 1-4,-23-4-13,-25 3-19,-22-3-7,-7-1-3,0 0-8,-28-1-13,-23 2-22,-28-2 25,-16 0-11,-11 0-4,6 0 5,17 1 21,31 0 7,27 2 1,25 0 4,20 0 59,42 2 21,34-1-29,24 1-22,6 0 6,-14-2 11,-20 0-20,-23 1-24,-30-1-7,-19-1 0,-20 0-2,-8 3-26,-42 1-52,-35-2 45,-29 0 10,-12-3-5,4-1 4,25 0 13,36 0 13,32 0 1,29 0 3,33 0 53,39-4-21,32 0-35,20 0-2,0 1-16,-23-2-116,-28-3-288</inkml:trace>
  <inkml:trace contextRef="#ctx0" brushRef="#br0" timeOffset="125225.4427">16334 3767 597,'0'0'200,"0"0"-136,0 0 97,0 0 23,142 4-87,-45-4-20,11 0-28,-14 3-4,-24-3-15,-26 2-27,-25-1-3,-19 2-4,-10 1-53,-39 0-59,-31 6 77,-29 2 22,-16 3-25,1 2-10,7 0 7,22-4 38,34-3 7,28-6 9,30-4 21,12 0 66,37 0 19,20-4-62,15-5-21,10-1 2,2 0-3,-4 3-31,-9 2-1,-12 3-67,-18 2-73,-22 0-151,-22 0-189</inkml:trace>
  <inkml:trace contextRef="#ctx0" brushRef="#br0" timeOffset="125561.3415">16405 3878 1134,'0'0'0,"0"0"14,116-23-14,-64 20 6,5 0-6,0 3 0,-8 0-1,-15 0 1,-15 0-38,-17 0-37,-4 0-25,-35 1-84,-17 4 58,-11 0-1,-3 1 33,8 0 43,13-3 40,19 0 11,15-1 113,13-2 28,1 0 35,28 0-44,14 0-85,8 0-37,7 0-10,-5 0-12,-1 0-60,-5 0-113,-2 0-44,-2 6-73</inkml:trace>
  <inkml:trace contextRef="#ctx0" brushRef="#br0" timeOffset="127931.7148">16339 4596 398,'0'0'0,"0"0"-72,0 0 72,0 0 24,0 0 87,0 0-37,0 0-33,31-22 8,-31 20 16,0-3 18,0 0-1,0-2-11,0-3-1,4-2-37,4-1-2,5-1-1,6 0 3,4 5-1,7 1-5,5 8-14,-2 0-1,-1 11-6,-8 12-6,-12 2 2,-10 8-1,-2 0 7,-8 4-4,-13 1 5,-3-3-1,2-4 5,6-6 2,16-4-9,0-4-3,41-4-1,25-3 19,26-9-21,16-1-45,-4-28-171,-12-13-381</inkml:trace>
  <inkml:trace contextRef="#ctx0" brushRef="#br0" timeOffset="128592.4975">16558 4518 1068,'0'0'0,"0"0"-6,-101-31 6,58 39 14,2 23 0,8 15 28,14 9-4,16 6-15,5-3-20,34-8 4,17-10 9,8-13-4,-1-16-4,-5-11 1,-11-13 10,-13-24 16,-10-10 25,-11-8-10,-10 4-3,0 4-25,-21 12-8,-17 9-14,-7 11-3,-9 10-23,6 5-36,7 7-61,22 13-113,19 0-240</inkml:trace>
  <inkml:trace contextRef="#ctx0" brushRef="#br0" timeOffset="128736.3167">16880 4804 762,'0'0'646,"0"0"-646,0 0 0,0 0 29,0 0-29,0 0-70,15-19-154,9 9-461</inkml:trace>
  <inkml:trace contextRef="#ctx0" brushRef="#br0" timeOffset="129019.7628">17234 4567 194,'0'0'1135,"0"0"-1135,0 0-2,0 0 1,0 0 2,0 0 5,-85 107-4,59-54-1,9-8-1,11-7-5,6-14-1,0-11 0,10-10 5,11-3 1,-1-12 12,3-17-3,-2-14 0,-6-3 2,-3 0-2,-7 4-9,-5 11-2,0 12-26,0 7-45,0 12-71,-5 0-80,-1 2-144,-1 10-64</inkml:trace>
  <inkml:trace contextRef="#ctx0" brushRef="#br0" timeOffset="129424.0291">17447 4603 1086,'0'0'21,"0"0"2,0 0-7,0 0 36,0 0-47,0 0-5,24-27-8,-31 35 8,-2-2 0,6-3 3,3 0-2,-2-3 11,2 0-6,-3 5-1,-3 7-3,-3 10 0,-5 11-2,-2 11 1,2 2-1,11 1 4,3-8 2,0-6-2,11-10 3,6-6-2,-1-9 0,2-8-2,2 0 7,0-17-3,-1-13-2,-3-7-3,-9-8-2,-7-5-4,0 0-10,-14 0-21,-12 8-6,1 10 11,5 13-5,11 9 10,9 10-48,12 0-174,30 3-247</inkml:trace>
  <inkml:trace contextRef="#ctx0" brushRef="#br0" timeOffset="129655.5286">17857 4665 1329,'0'0'22,"0"0"-8,0 0-11,0 0 18,0 0-21,0 0 0,33 109-4,-49-72-4,-9-4 8,0-7 4,8-10 0,12-6-3,5-4 0,17-6 4,21 0 6,12 0-5,8-13-6,0-4-9,-4-5-100,-10 0-317</inkml:trace>
  <inkml:trace contextRef="#ctx0" brushRef="#br0" timeOffset="130624.9067">19847 4501 371,'0'0'689,"0"0"-689,-13 79-47,-5-26 47,0 5 17,5-6-6,7-6-4,6-11-7,0-15 2,23-14-2,10-6 22,3-26 36,0-20 8,-5-12 8,-7-3 0,-9 3-27,-9 10-19,-6 13-27,0 9-1,-10 9-3,-19 10-27,-3 7-37,-6 0-53,7 16-48,13 7-137,18 3-196</inkml:trace>
  <inkml:trace contextRef="#ctx0" brushRef="#br0" timeOffset="130784.1425">20117 4749 1261,'0'0'41,"0"0"-30,0 0-11,0 0 10,0 0-10,0 0-154,22-34-266</inkml:trace>
  <inkml:trace contextRef="#ctx0" brushRef="#br0" timeOffset="131208.0828">20389 4458 940,'0'0'11,"0"0"-2,0 0 4,0 0-13,0 0 0,0 0 5,-39 46 12,24-27 5,3 0 3,6 4 6,4 5 10,2 6 1,2 5-21,19 2 14,10 1-9,8-4 7,-5-8-5,-7-6-6,-12-8 1,-9-6-11,-6 0-12,0 0-4,-10 3 4,-16 0-6,-8-1-4,-6-5-38,-8-7-93,6-2-108,11-25-389</inkml:trace>
  <inkml:trace contextRef="#ctx0" brushRef="#br0" timeOffset="131326.7734">20487 4480 707,'0'0'0,"140"0"-3,-74 17-232,-18 7-143</inkml:trace>
  <inkml:trace contextRef="#ctx0" brushRef="#br0" timeOffset="141481.8636">16814 5166 562,'0'0'432,"168"0"-416,-63 0-6,8 0 104,-6 0-31,-7 0-50,-12 0-19,-14 0-8,-11 0-6,-14 0-8,-17 0-44,-23 0-64,-9 0-38,-38 0-191,-21-1-42</inkml:trace>
  <inkml:trace contextRef="#ctx0" brushRef="#br0" timeOffset="141607.0915">17058 5182 472,'0'0'266,"-98"2"-111,87-2-26,11 0 22,37 3-5,35 1-103,43 4-30,36-2-13,23-1-54,5-5-228,-13-6-639</inkml:trace>
  <inkml:trace contextRef="#ctx0" brushRef="#br0" timeOffset="142039.256">20195 5207 1042,'0'0'152,"134"0"-152,-49-4-6,3 0 2,-13 1 4,-22 1-118,-26-1-130,-27 0-29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604E41-41B7-40F9-B930-80261A3CE743}" type="datetimeFigureOut">
              <a:rPr lang="en-IN" smtClean="0"/>
              <a:t>28-09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3C54D-5F69-4FB8-9418-3CCA250D0C6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134495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3C54D-5F69-4FB8-9418-3CCA250D0C65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512575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3C54D-5F69-4FB8-9418-3CCA250D0C65}" type="slidenum">
              <a:rPr lang="en-IN" smtClean="0"/>
              <a:t>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659160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defRPr/>
            </a:pPr>
            <a:endParaRPr lang="zh-TW" altLang="en-US" smtClean="0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4C1EAAC-1D90-41A5-92C2-52A8E6DFA85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087746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61A0C8-D2FE-4603-BB81-95B9A3FA2C5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54029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F21FD3-6246-46F5-A198-72F86403D14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905640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E92E2-658A-461E-88CA-613EF6CC4A6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905791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67FA26-6B49-4165-9158-F900CAC32F3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703557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B3D1A1-290D-4010-8C13-8CEF8C24F0B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386549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52D2DC-EDA9-4FAE-80B5-CFBA0C8650D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360975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9FC04-9F22-4697-827C-A6A434A6E34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549976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AACA67-611B-4D6F-A68B-111BA7B8814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908319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761326-DADC-4F81-9BD4-C15A957F86E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60428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013F44-0FB3-4318-8314-C3402279727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513247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22483-E134-4AE4-AB79-CA2620FD5D9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531861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2B028-C717-4B85-B798-2D279817CDC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110496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9F88CB-3980-46ED-8780-E4BD9259335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134773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 b="0" smtClean="0">
                <a:latin typeface="Garamond" pitchFamily="18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 b="0" smtClean="0">
                <a:latin typeface="Garamond" pitchFamily="18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b="0" smtClean="0">
                <a:latin typeface="Garamond" pitchFamily="18" charset="0"/>
                <a:ea typeface="新細明體" charset="-120"/>
              </a:defRPr>
            </a:lvl1pPr>
          </a:lstStyle>
          <a:p>
            <a:pPr>
              <a:defRPr/>
            </a:pPr>
            <a:fld id="{537E869F-2107-4273-981B-8D7E3035D2A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4103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defRPr/>
            </a:pPr>
            <a:endParaRPr lang="zh-TW" altLang="en-US" smtClean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  <p:sldLayoutId id="2147483707" r:id="rId1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kumimoji="1" sz="26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kumimoji="1" sz="2200">
          <a:solidFill>
            <a:schemeClr val="tx1"/>
          </a:solidFill>
          <a:latin typeface="+mn-lt"/>
          <a:ea typeface="+mn-ea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kumimoji="1" sz="2000">
          <a:solidFill>
            <a:schemeClr val="tx1"/>
          </a:solidFill>
          <a:latin typeface="+mn-lt"/>
          <a:ea typeface="+mn-ea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2.emf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customXml" Target="../ink/ink1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png"/><Relationship Id="rId7" Type="http://schemas.openxmlformats.org/officeDocument/2006/relationships/image" Target="../media/image16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.xml"/><Relationship Id="rId11" Type="http://schemas.openxmlformats.org/officeDocument/2006/relationships/image" Target="../media/image19.png"/><Relationship Id="rId5" Type="http://schemas.openxmlformats.org/officeDocument/2006/relationships/image" Target="../media/image15.png"/><Relationship Id="rId10" Type="http://schemas.openxmlformats.org/officeDocument/2006/relationships/image" Target="../media/image18.emf"/><Relationship Id="rId4" Type="http://schemas.openxmlformats.org/officeDocument/2006/relationships/image" Target="../media/image14.png"/><Relationship Id="rId9" Type="http://schemas.openxmlformats.org/officeDocument/2006/relationships/customXml" Target="../ink/ink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530.png"/><Relationship Id="rId7" Type="http://schemas.openxmlformats.org/officeDocument/2006/relationships/customXml" Target="../ink/ink5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emf"/><Relationship Id="rId5" Type="http://schemas.openxmlformats.org/officeDocument/2006/relationships/customXml" Target="../ink/ink4.xml"/><Relationship Id="rId4" Type="http://schemas.openxmlformats.org/officeDocument/2006/relationships/image" Target="../media/image54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2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21.emf"/><Relationship Id="rId4" Type="http://schemas.openxmlformats.org/officeDocument/2006/relationships/image" Target="../media/image41.png"/><Relationship Id="rId9" Type="http://schemas.openxmlformats.org/officeDocument/2006/relationships/customXml" Target="../ink/ink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55650" y="1412776"/>
            <a:ext cx="8064500" cy="1752600"/>
          </a:xfrm>
        </p:spPr>
        <p:txBody>
          <a:bodyPr/>
          <a:lstStyle/>
          <a:p>
            <a:pPr eaLnBrk="1" hangingPunct="1"/>
            <a:r>
              <a:rPr lang="en-US" altLang="en-US" sz="3400" b="1" dirty="0" smtClean="0">
                <a:cs typeface="Times New Roman" pitchFamily="18" charset="0"/>
              </a:rPr>
              <a:t>Basic Electrical Engineering (BEEE101L)</a:t>
            </a:r>
            <a:endParaRPr lang="en-US" altLang="zh-TW" sz="3400" b="1" dirty="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7704" y="3573016"/>
            <a:ext cx="3888432" cy="2448272"/>
          </a:xfrm>
        </p:spPr>
        <p:txBody>
          <a:bodyPr/>
          <a:lstStyle/>
          <a:p>
            <a:pPr>
              <a:defRPr/>
            </a:pPr>
            <a:r>
              <a:rPr lang="en-US" sz="2000" i="1" dirty="0">
                <a:latin typeface="+mj-lt"/>
                <a:cs typeface="Times New Roman" pitchFamily="18" charset="0"/>
              </a:rPr>
              <a:t>Presented By</a:t>
            </a:r>
          </a:p>
          <a:p>
            <a:pPr>
              <a:defRPr/>
            </a:pPr>
            <a:r>
              <a:rPr lang="en-US" sz="2000" dirty="0" smtClean="0">
                <a:latin typeface="+mj-lt"/>
                <a:cs typeface="Times New Roman" pitchFamily="18" charset="0"/>
              </a:rPr>
              <a:t>Dr. </a:t>
            </a:r>
            <a:r>
              <a:rPr lang="en-US" sz="2000" dirty="0" err="1" smtClean="0">
                <a:latin typeface="+mj-lt"/>
                <a:cs typeface="Times New Roman" pitchFamily="18" charset="0"/>
              </a:rPr>
              <a:t>Maddela</a:t>
            </a:r>
            <a:r>
              <a:rPr lang="en-US" sz="2000" dirty="0" smtClean="0">
                <a:latin typeface="+mj-lt"/>
                <a:cs typeface="Times New Roman" pitchFamily="18" charset="0"/>
              </a:rPr>
              <a:t> Chinna </a:t>
            </a:r>
            <a:r>
              <a:rPr lang="en-US" sz="2000" dirty="0" err="1" smtClean="0">
                <a:latin typeface="+mj-lt"/>
                <a:cs typeface="Times New Roman" pitchFamily="18" charset="0"/>
              </a:rPr>
              <a:t>Obaiah</a:t>
            </a:r>
            <a:endParaRPr lang="en-US" sz="2000" dirty="0" smtClean="0">
              <a:latin typeface="+mj-lt"/>
              <a:cs typeface="Times New Roman" pitchFamily="18" charset="0"/>
            </a:endParaRPr>
          </a:p>
          <a:p>
            <a:pPr>
              <a:defRPr/>
            </a:pPr>
            <a:r>
              <a:rPr lang="en-US" sz="2000" dirty="0" smtClean="0">
                <a:latin typeface="+mj-lt"/>
                <a:cs typeface="Times New Roman" pitchFamily="18" charset="0"/>
              </a:rPr>
              <a:t>Assistant Professor (Sr)</a:t>
            </a:r>
          </a:p>
          <a:p>
            <a:pPr>
              <a:defRPr/>
            </a:pPr>
            <a:r>
              <a:rPr lang="en-US" sz="2000" dirty="0" smtClean="0">
                <a:latin typeface="+mj-lt"/>
                <a:cs typeface="Times New Roman" pitchFamily="18" charset="0"/>
              </a:rPr>
              <a:t>School of Electrical Engineering</a:t>
            </a:r>
            <a:endParaRPr lang="en-US" sz="2000" dirty="0">
              <a:latin typeface="+mj-lt"/>
              <a:cs typeface="Times New Roman" pitchFamily="18" charset="0"/>
            </a:endParaRPr>
          </a:p>
          <a:p>
            <a:pPr>
              <a:defRPr/>
            </a:pP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5301208"/>
            <a:ext cx="4548808" cy="15448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Steps of Mesh Analysi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en-US" sz="2800" dirty="0" smtClean="0">
                <a:latin typeface="+mj-lt"/>
              </a:rPr>
              <a:t>Identify </a:t>
            </a:r>
            <a:r>
              <a:rPr lang="en-US" altLang="en-US" sz="2800" dirty="0">
                <a:latin typeface="+mj-lt"/>
              </a:rPr>
              <a:t>mesh (loops).</a:t>
            </a: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en-US" sz="2800" dirty="0" smtClean="0">
                <a:solidFill>
                  <a:schemeClr val="tx2"/>
                </a:solidFill>
                <a:latin typeface="+mj-lt"/>
              </a:rPr>
              <a:t>Assign </a:t>
            </a:r>
            <a:r>
              <a:rPr lang="en-US" altLang="en-US" sz="2800" dirty="0">
                <a:solidFill>
                  <a:schemeClr val="tx2"/>
                </a:solidFill>
                <a:latin typeface="+mj-lt"/>
              </a:rPr>
              <a:t>mesh currents </a:t>
            </a:r>
            <a:r>
              <a:rPr lang="en-US" altLang="en-US" sz="2800" i="1" dirty="0">
                <a:solidFill>
                  <a:schemeClr val="tx2"/>
                </a:solidFill>
                <a:latin typeface="+mj-lt"/>
              </a:rPr>
              <a:t>i</a:t>
            </a:r>
            <a:r>
              <a:rPr lang="en-US" altLang="en-US" sz="2800" baseline="-25000" dirty="0">
                <a:solidFill>
                  <a:schemeClr val="tx2"/>
                </a:solidFill>
                <a:latin typeface="+mj-lt"/>
              </a:rPr>
              <a:t>1</a:t>
            </a:r>
            <a:r>
              <a:rPr lang="en-US" altLang="en-US" sz="2800" i="1" dirty="0">
                <a:solidFill>
                  <a:schemeClr val="tx2"/>
                </a:solidFill>
                <a:latin typeface="+mj-lt"/>
              </a:rPr>
              <a:t>, i</a:t>
            </a:r>
            <a:r>
              <a:rPr lang="en-US" altLang="en-US" sz="2800" baseline="-25000" dirty="0">
                <a:solidFill>
                  <a:schemeClr val="tx2"/>
                </a:solidFill>
                <a:latin typeface="+mj-lt"/>
              </a:rPr>
              <a:t>2</a:t>
            </a:r>
            <a:r>
              <a:rPr lang="en-US" altLang="en-US" sz="2800" i="1" dirty="0">
                <a:solidFill>
                  <a:schemeClr val="tx2"/>
                </a:solidFill>
                <a:latin typeface="+mj-lt"/>
              </a:rPr>
              <a:t>, . . . , i</a:t>
            </a:r>
            <a:r>
              <a:rPr lang="en-US" altLang="en-US" sz="2800" i="1" baseline="-25000" dirty="0">
                <a:solidFill>
                  <a:schemeClr val="tx2"/>
                </a:solidFill>
                <a:latin typeface="+mj-lt"/>
              </a:rPr>
              <a:t>n</a:t>
            </a:r>
            <a:r>
              <a:rPr lang="en-US" altLang="en-US" sz="2800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altLang="en-US" sz="2800" dirty="0">
                <a:solidFill>
                  <a:schemeClr val="tx2"/>
                </a:solidFill>
                <a:latin typeface="+mj-lt"/>
              </a:rPr>
              <a:t>to the </a:t>
            </a:r>
            <a:r>
              <a:rPr lang="en-US" altLang="en-US" sz="2800" i="1" dirty="0">
                <a:solidFill>
                  <a:schemeClr val="tx2"/>
                </a:solidFill>
                <a:latin typeface="+mj-lt"/>
              </a:rPr>
              <a:t>n </a:t>
            </a:r>
            <a:r>
              <a:rPr lang="en-US" altLang="en-US" sz="2800" dirty="0">
                <a:solidFill>
                  <a:schemeClr val="tx2"/>
                </a:solidFill>
                <a:latin typeface="+mj-lt"/>
              </a:rPr>
              <a:t>meshes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sz="2800" dirty="0" smtClean="0">
                <a:latin typeface="+mj-lt"/>
              </a:rPr>
              <a:t>Apply </a:t>
            </a:r>
            <a:r>
              <a:rPr lang="en-US" altLang="en-US" sz="2800" dirty="0">
                <a:latin typeface="+mj-lt"/>
              </a:rPr>
              <a:t>KVL to each of the </a:t>
            </a:r>
            <a:r>
              <a:rPr lang="en-US" altLang="en-US" sz="2800" i="1" dirty="0">
                <a:latin typeface="+mj-lt"/>
              </a:rPr>
              <a:t>n </a:t>
            </a:r>
            <a:r>
              <a:rPr lang="en-US" altLang="en-US" sz="2800" dirty="0">
                <a:latin typeface="+mj-lt"/>
              </a:rPr>
              <a:t>meshes. Use Ohm’s law to express the voltages in terms of the mesh currents.</a:t>
            </a: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en-US" sz="2800" dirty="0" smtClean="0">
                <a:latin typeface="+mj-lt"/>
              </a:rPr>
              <a:t>Solve </a:t>
            </a:r>
            <a:r>
              <a:rPr lang="en-US" altLang="en-US" sz="2800" dirty="0">
                <a:latin typeface="+mj-lt"/>
              </a:rPr>
              <a:t>the resulting </a:t>
            </a:r>
            <a:r>
              <a:rPr lang="en-US" altLang="en-US" sz="2800" i="1" dirty="0">
                <a:latin typeface="+mj-lt"/>
              </a:rPr>
              <a:t>n </a:t>
            </a:r>
            <a:r>
              <a:rPr lang="en-US" altLang="en-US" sz="2800" dirty="0">
                <a:latin typeface="+mj-lt"/>
              </a:rPr>
              <a:t>simultaneous equations to get the mesh currents.</a:t>
            </a:r>
          </a:p>
        </p:txBody>
      </p:sp>
    </p:spTree>
    <p:extLst>
      <p:ext uri="{BB962C8B-B14F-4D97-AF65-F5344CB8AC3E}">
        <p14:creationId xmlns:p14="http://schemas.microsoft.com/office/powerpoint/2010/main" val="2471048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Freeform 3"/>
          <p:cNvSpPr>
            <a:spLocks/>
          </p:cNvSpPr>
          <p:nvPr/>
        </p:nvSpPr>
        <p:spPr bwMode="auto">
          <a:xfrm>
            <a:off x="5105400" y="23622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800600" y="1905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/>
              <a:t>1k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endParaRPr lang="en-US" altLang="en-US"/>
          </a:p>
        </p:txBody>
      </p:sp>
      <p:sp>
        <p:nvSpPr>
          <p:cNvPr id="10245" name="Freeform 5"/>
          <p:cNvSpPr>
            <a:spLocks/>
          </p:cNvSpPr>
          <p:nvPr/>
        </p:nvSpPr>
        <p:spPr bwMode="auto">
          <a:xfrm>
            <a:off x="2971800" y="23622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6" name="Freeform 6"/>
          <p:cNvSpPr>
            <a:spLocks/>
          </p:cNvSpPr>
          <p:nvPr/>
        </p:nvSpPr>
        <p:spPr bwMode="auto">
          <a:xfrm rot="5400000">
            <a:off x="4038600" y="31242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4495800" y="2514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4495800" y="3733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4648200" y="2667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1k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endParaRPr lang="en-US" alt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H="1">
            <a:off x="3886200" y="2514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2971800" y="1905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/>
              <a:t>1k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endParaRPr lang="en-US" altLang="en-US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H="1">
            <a:off x="2514600" y="40386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Assigning Mesh Currents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1524000" y="2971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i="1"/>
              <a:t>V</a:t>
            </a:r>
            <a:r>
              <a:rPr lang="en-US" altLang="en-US" baseline="-25000"/>
              <a:t>1</a:t>
            </a:r>
            <a:endParaRPr lang="en-US" altLang="en-US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 flipV="1">
            <a:off x="2514600" y="2514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>
            <a:off x="2514600" y="2514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 flipV="1">
            <a:off x="2514600" y="3733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6934200" y="3048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V</a:t>
            </a:r>
            <a:r>
              <a:rPr lang="en-US" altLang="en-US" baseline="-25000"/>
              <a:t>2</a:t>
            </a:r>
            <a:endParaRPr lang="en-US" altLang="en-US"/>
          </a:p>
        </p:txBody>
      </p:sp>
      <p:sp>
        <p:nvSpPr>
          <p:cNvPr id="10263" name="Line 23"/>
          <p:cNvSpPr>
            <a:spLocks noChangeShapeType="1"/>
          </p:cNvSpPr>
          <p:nvPr/>
        </p:nvSpPr>
        <p:spPr bwMode="auto">
          <a:xfrm>
            <a:off x="6019800" y="2514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8" name="Line 28"/>
          <p:cNvSpPr>
            <a:spLocks noChangeShapeType="1"/>
          </p:cNvSpPr>
          <p:nvPr/>
        </p:nvSpPr>
        <p:spPr bwMode="auto">
          <a:xfrm flipV="1">
            <a:off x="6477000" y="2514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9" name="Line 29"/>
          <p:cNvSpPr>
            <a:spLocks noChangeShapeType="1"/>
          </p:cNvSpPr>
          <p:nvPr/>
        </p:nvSpPr>
        <p:spPr bwMode="auto">
          <a:xfrm flipV="1">
            <a:off x="6477000" y="3733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1" name="Arc 31"/>
          <p:cNvSpPr>
            <a:spLocks/>
          </p:cNvSpPr>
          <p:nvPr/>
        </p:nvSpPr>
        <p:spPr bwMode="auto">
          <a:xfrm>
            <a:off x="3124200" y="2819400"/>
            <a:ext cx="1066800" cy="10668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8207 w 43200"/>
              <a:gd name="T3" fmla="*/ 4653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14993"/>
                  <a:pt x="3023" y="8749"/>
                  <a:pt x="8207" y="4653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14993"/>
                  <a:pt x="3023" y="8749"/>
                  <a:pt x="8207" y="4653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CC00CC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2" name="Text Box 32"/>
          <p:cNvSpPr txBox="1">
            <a:spLocks noChangeArrowheads="1"/>
          </p:cNvSpPr>
          <p:nvPr/>
        </p:nvSpPr>
        <p:spPr bwMode="auto">
          <a:xfrm>
            <a:off x="3429000" y="3124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i="1"/>
              <a:t>I</a:t>
            </a:r>
            <a:r>
              <a:rPr lang="en-US" altLang="en-US" baseline="-25000"/>
              <a:t>1</a:t>
            </a:r>
            <a:endParaRPr lang="en-US" altLang="en-US"/>
          </a:p>
        </p:txBody>
      </p:sp>
      <p:sp>
        <p:nvSpPr>
          <p:cNvPr id="10275" name="Arc 35"/>
          <p:cNvSpPr>
            <a:spLocks/>
          </p:cNvSpPr>
          <p:nvPr/>
        </p:nvSpPr>
        <p:spPr bwMode="auto">
          <a:xfrm>
            <a:off x="4878388" y="2820988"/>
            <a:ext cx="1066800" cy="10668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236 w 43200"/>
              <a:gd name="T3" fmla="*/ 18415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20533"/>
                  <a:pt x="78" y="19469"/>
                  <a:pt x="236" y="18415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20533"/>
                  <a:pt x="78" y="19469"/>
                  <a:pt x="236" y="18415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CC00CC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5181600" y="3124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i="1"/>
              <a:t>I</a:t>
            </a:r>
            <a:r>
              <a:rPr lang="en-US" altLang="en-US" baseline="-25000"/>
              <a:t>2</a:t>
            </a:r>
            <a:endParaRPr lang="en-US" altLang="en-US"/>
          </a:p>
        </p:txBody>
      </p:sp>
      <p:sp>
        <p:nvSpPr>
          <p:cNvPr id="10278" name="Oval 38"/>
          <p:cNvSpPr>
            <a:spLocks noChangeArrowheads="1"/>
          </p:cNvSpPr>
          <p:nvPr/>
        </p:nvSpPr>
        <p:spPr bwMode="auto">
          <a:xfrm>
            <a:off x="6019800" y="2819400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+</a:t>
            </a:r>
          </a:p>
          <a:p>
            <a:pPr algn="ctr"/>
            <a:r>
              <a:rPr lang="en-US" altLang="en-US">
                <a:cs typeface="Times New Roman" panose="02020603050405020304" pitchFamily="18" charset="0"/>
              </a:rPr>
              <a:t>–</a:t>
            </a:r>
            <a:endParaRPr lang="en-US" altLang="en-US"/>
          </a:p>
        </p:txBody>
      </p:sp>
      <p:sp>
        <p:nvSpPr>
          <p:cNvPr id="10279" name="Oval 39"/>
          <p:cNvSpPr>
            <a:spLocks noChangeArrowheads="1"/>
          </p:cNvSpPr>
          <p:nvPr/>
        </p:nvSpPr>
        <p:spPr bwMode="auto">
          <a:xfrm>
            <a:off x="2057400" y="2819400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+</a:t>
            </a:r>
          </a:p>
          <a:p>
            <a:pPr algn="ctr"/>
            <a:r>
              <a:rPr lang="en-US" altLang="en-US">
                <a:cs typeface="Times New Roman" panose="02020603050405020304" pitchFamily="18" charset="0"/>
              </a:rPr>
              <a:t>–</a:t>
            </a:r>
            <a:endParaRPr lang="en-US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600000" y="3491640"/>
              <a:ext cx="1849680" cy="64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91720" y="3481920"/>
                <a:ext cx="1868400" cy="8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01562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Steps of Mesh Analysi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en-US" sz="2800" dirty="0" smtClean="0">
                <a:latin typeface="+mj-lt"/>
              </a:rPr>
              <a:t>Identify </a:t>
            </a:r>
            <a:r>
              <a:rPr lang="en-US" altLang="en-US" sz="2800" dirty="0">
                <a:latin typeface="+mj-lt"/>
              </a:rPr>
              <a:t>mesh (loops).</a:t>
            </a: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en-US" sz="2800" dirty="0" smtClean="0">
                <a:latin typeface="+mj-lt"/>
              </a:rPr>
              <a:t>Assign </a:t>
            </a:r>
            <a:r>
              <a:rPr lang="en-US" altLang="en-US" sz="2800" dirty="0">
                <a:latin typeface="+mj-lt"/>
              </a:rPr>
              <a:t>mesh currents </a:t>
            </a:r>
            <a:r>
              <a:rPr lang="en-US" altLang="en-US" sz="2800" i="1" dirty="0">
                <a:latin typeface="+mj-lt"/>
              </a:rPr>
              <a:t>i</a:t>
            </a:r>
            <a:r>
              <a:rPr lang="en-US" altLang="en-US" sz="2800" baseline="-25000" dirty="0">
                <a:latin typeface="+mj-lt"/>
              </a:rPr>
              <a:t>1</a:t>
            </a:r>
            <a:r>
              <a:rPr lang="en-US" altLang="en-US" sz="2800" i="1" dirty="0">
                <a:latin typeface="+mj-lt"/>
              </a:rPr>
              <a:t>, i</a:t>
            </a:r>
            <a:r>
              <a:rPr lang="en-US" altLang="en-US" sz="2800" baseline="-25000" dirty="0">
                <a:latin typeface="+mj-lt"/>
              </a:rPr>
              <a:t>2</a:t>
            </a:r>
            <a:r>
              <a:rPr lang="en-US" altLang="en-US" sz="2800" i="1" dirty="0">
                <a:latin typeface="+mj-lt"/>
              </a:rPr>
              <a:t>, . . . , i</a:t>
            </a:r>
            <a:r>
              <a:rPr lang="en-US" altLang="en-US" sz="2800" i="1" baseline="-25000" dirty="0">
                <a:latin typeface="+mj-lt"/>
              </a:rPr>
              <a:t>n</a:t>
            </a:r>
            <a:r>
              <a:rPr lang="en-US" altLang="en-US" sz="2800" i="1" dirty="0">
                <a:latin typeface="+mj-lt"/>
              </a:rPr>
              <a:t> </a:t>
            </a:r>
            <a:r>
              <a:rPr lang="en-US" altLang="en-US" sz="2800" dirty="0">
                <a:latin typeface="+mj-lt"/>
              </a:rPr>
              <a:t>to the </a:t>
            </a:r>
            <a:r>
              <a:rPr lang="en-US" altLang="en-US" sz="2800" i="1" dirty="0">
                <a:latin typeface="+mj-lt"/>
              </a:rPr>
              <a:t>n </a:t>
            </a:r>
            <a:r>
              <a:rPr lang="en-US" altLang="en-US" sz="2800" dirty="0">
                <a:latin typeface="+mj-lt"/>
              </a:rPr>
              <a:t>meshes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sz="2800" dirty="0" smtClean="0">
                <a:solidFill>
                  <a:schemeClr val="tx2"/>
                </a:solidFill>
                <a:latin typeface="+mj-lt"/>
              </a:rPr>
              <a:t>Apply </a:t>
            </a:r>
            <a:r>
              <a:rPr lang="en-US" altLang="en-US" sz="2800" dirty="0">
                <a:solidFill>
                  <a:schemeClr val="tx2"/>
                </a:solidFill>
                <a:latin typeface="+mj-lt"/>
              </a:rPr>
              <a:t>KVL to each of the </a:t>
            </a:r>
            <a:r>
              <a:rPr lang="en-US" altLang="en-US" sz="2800" i="1" dirty="0">
                <a:solidFill>
                  <a:schemeClr val="tx2"/>
                </a:solidFill>
                <a:latin typeface="+mj-lt"/>
              </a:rPr>
              <a:t>n </a:t>
            </a:r>
            <a:r>
              <a:rPr lang="en-US" altLang="en-US" sz="2800" dirty="0">
                <a:solidFill>
                  <a:schemeClr val="tx2"/>
                </a:solidFill>
                <a:latin typeface="+mj-lt"/>
              </a:rPr>
              <a:t>meshes. Use Ohm’s law to express the voltages in terms of the mesh currents.</a:t>
            </a: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en-US" sz="2800" dirty="0" smtClean="0">
                <a:latin typeface="+mj-lt"/>
              </a:rPr>
              <a:t>Solve </a:t>
            </a:r>
            <a:r>
              <a:rPr lang="en-US" altLang="en-US" sz="2800" dirty="0">
                <a:latin typeface="+mj-lt"/>
              </a:rPr>
              <a:t>the resulting </a:t>
            </a:r>
            <a:r>
              <a:rPr lang="en-US" altLang="en-US" sz="2800" i="1" dirty="0">
                <a:latin typeface="+mj-lt"/>
              </a:rPr>
              <a:t>n </a:t>
            </a:r>
            <a:r>
              <a:rPr lang="en-US" altLang="en-US" sz="2800" dirty="0">
                <a:latin typeface="+mj-lt"/>
              </a:rPr>
              <a:t>simultaneous equations to get </a:t>
            </a:r>
            <a:r>
              <a:rPr lang="en-US" altLang="en-US" sz="2800" dirty="0" smtClean="0">
                <a:latin typeface="+mj-lt"/>
              </a:rPr>
              <a:t>the mesh </a:t>
            </a:r>
            <a:r>
              <a:rPr lang="en-US" altLang="en-US" sz="2800" dirty="0">
                <a:latin typeface="+mj-lt"/>
              </a:rPr>
              <a:t>currents.</a:t>
            </a:r>
          </a:p>
        </p:txBody>
      </p:sp>
    </p:spTree>
    <p:extLst>
      <p:ext uri="{BB962C8B-B14F-4D97-AF65-F5344CB8AC3E}">
        <p14:creationId xmlns:p14="http://schemas.microsoft.com/office/powerpoint/2010/main" val="334040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Voltages from Mesh Currents</a:t>
            </a:r>
          </a:p>
        </p:txBody>
      </p:sp>
      <p:sp>
        <p:nvSpPr>
          <p:cNvPr id="12292" name="Freeform 4"/>
          <p:cNvSpPr>
            <a:spLocks/>
          </p:cNvSpPr>
          <p:nvPr/>
        </p:nvSpPr>
        <p:spPr bwMode="auto">
          <a:xfrm>
            <a:off x="2133600" y="27432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600200" y="23622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i="1"/>
              <a:t>R</a:t>
            </a:r>
            <a:endParaRPr lang="en-US" altLang="en-US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 flipH="1">
            <a:off x="1600200" y="2895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 flipH="1">
            <a:off x="2971800" y="2895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286000" y="3200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i="1"/>
              <a:t>I</a:t>
            </a:r>
            <a:r>
              <a:rPr lang="en-US" altLang="en-US" baseline="-25000"/>
              <a:t>1</a:t>
            </a:r>
            <a:endParaRPr lang="en-US" altLang="en-US"/>
          </a:p>
        </p:txBody>
      </p:sp>
      <p:sp>
        <p:nvSpPr>
          <p:cNvPr id="12300" name="Freeform 12"/>
          <p:cNvSpPr>
            <a:spLocks/>
          </p:cNvSpPr>
          <p:nvPr/>
        </p:nvSpPr>
        <p:spPr bwMode="auto">
          <a:xfrm>
            <a:off x="2057400" y="3124200"/>
            <a:ext cx="990600" cy="152400"/>
          </a:xfrm>
          <a:custGeom>
            <a:avLst/>
            <a:gdLst>
              <a:gd name="T0" fmla="*/ 0 w 624"/>
              <a:gd name="T1" fmla="*/ 96 h 96"/>
              <a:gd name="T2" fmla="*/ 336 w 624"/>
              <a:gd name="T3" fmla="*/ 0 h 96"/>
              <a:gd name="T4" fmla="*/ 624 w 624"/>
              <a:gd name="T5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96">
                <a:moveTo>
                  <a:pt x="0" y="96"/>
                </a:moveTo>
                <a:cubicBezTo>
                  <a:pt x="116" y="48"/>
                  <a:pt x="232" y="0"/>
                  <a:pt x="336" y="0"/>
                </a:cubicBezTo>
                <a:cubicBezTo>
                  <a:pt x="440" y="0"/>
                  <a:pt x="532" y="48"/>
                  <a:pt x="624" y="96"/>
                </a:cubicBezTo>
              </a:path>
            </a:pathLst>
          </a:custGeom>
          <a:noFill/>
          <a:ln w="28575" cmpd="sng">
            <a:solidFill>
              <a:srgbClr val="CC00CC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1676400" y="2057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/>
              <a:t>+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3048000" y="2057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>
                <a:cs typeface="Times New Roman" panose="02020603050405020304" pitchFamily="18" charset="0"/>
              </a:rPr>
              <a:t>–</a:t>
            </a:r>
            <a:endParaRPr lang="en-US" altLang="en-US"/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2133600" y="19812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i="1"/>
              <a:t>V</a:t>
            </a:r>
            <a:r>
              <a:rPr lang="en-US" altLang="en-US" i="1" baseline="-25000"/>
              <a:t>R</a:t>
            </a:r>
            <a:endParaRPr lang="en-US" altLang="en-US"/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1447800" y="40386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i="1"/>
              <a:t>V</a:t>
            </a:r>
            <a:r>
              <a:rPr lang="en-US" altLang="en-US" sz="3200" i="1" baseline="-25000"/>
              <a:t>R</a:t>
            </a:r>
            <a:r>
              <a:rPr lang="en-US" altLang="en-US" sz="3200"/>
              <a:t> = </a:t>
            </a:r>
            <a:r>
              <a:rPr lang="en-US" altLang="en-US" sz="3200" i="1"/>
              <a:t>I</a:t>
            </a:r>
            <a:r>
              <a:rPr lang="en-US" altLang="en-US" sz="3200" baseline="-25000"/>
              <a:t>1</a:t>
            </a:r>
            <a:r>
              <a:rPr lang="en-US" altLang="en-US" sz="3200"/>
              <a:t> </a:t>
            </a:r>
            <a:r>
              <a:rPr lang="en-US" altLang="en-US" sz="3200" i="1"/>
              <a:t>R</a:t>
            </a:r>
            <a:endParaRPr lang="en-US" altLang="en-US"/>
          </a:p>
        </p:txBody>
      </p:sp>
      <p:sp>
        <p:nvSpPr>
          <p:cNvPr id="12308" name="Freeform 20"/>
          <p:cNvSpPr>
            <a:spLocks/>
          </p:cNvSpPr>
          <p:nvPr/>
        </p:nvSpPr>
        <p:spPr bwMode="auto">
          <a:xfrm>
            <a:off x="6019800" y="27432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5334000" y="2438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i="1"/>
              <a:t>R</a:t>
            </a:r>
            <a:endParaRPr lang="en-US" altLang="en-US"/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 flipH="1">
            <a:off x="5486400" y="2895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1" name="Line 23"/>
          <p:cNvSpPr>
            <a:spLocks noChangeShapeType="1"/>
          </p:cNvSpPr>
          <p:nvPr/>
        </p:nvSpPr>
        <p:spPr bwMode="auto">
          <a:xfrm flipH="1">
            <a:off x="6858000" y="2895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6172200" y="3200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i="1"/>
              <a:t>I</a:t>
            </a:r>
            <a:r>
              <a:rPr lang="en-US" altLang="en-US" baseline="-25000"/>
              <a:t>1</a:t>
            </a:r>
            <a:endParaRPr lang="en-US" altLang="en-US"/>
          </a:p>
        </p:txBody>
      </p:sp>
      <p:sp>
        <p:nvSpPr>
          <p:cNvPr id="12313" name="Freeform 25"/>
          <p:cNvSpPr>
            <a:spLocks/>
          </p:cNvSpPr>
          <p:nvPr/>
        </p:nvSpPr>
        <p:spPr bwMode="auto">
          <a:xfrm>
            <a:off x="5943600" y="3124200"/>
            <a:ext cx="990600" cy="152400"/>
          </a:xfrm>
          <a:custGeom>
            <a:avLst/>
            <a:gdLst>
              <a:gd name="T0" fmla="*/ 0 w 624"/>
              <a:gd name="T1" fmla="*/ 96 h 96"/>
              <a:gd name="T2" fmla="*/ 336 w 624"/>
              <a:gd name="T3" fmla="*/ 0 h 96"/>
              <a:gd name="T4" fmla="*/ 624 w 624"/>
              <a:gd name="T5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96">
                <a:moveTo>
                  <a:pt x="0" y="96"/>
                </a:moveTo>
                <a:cubicBezTo>
                  <a:pt x="116" y="48"/>
                  <a:pt x="232" y="0"/>
                  <a:pt x="336" y="0"/>
                </a:cubicBezTo>
                <a:cubicBezTo>
                  <a:pt x="440" y="0"/>
                  <a:pt x="532" y="48"/>
                  <a:pt x="624" y="96"/>
                </a:cubicBezTo>
              </a:path>
            </a:pathLst>
          </a:custGeom>
          <a:noFill/>
          <a:ln w="28575" cmpd="sng">
            <a:solidFill>
              <a:srgbClr val="CC00CC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317" name="Group 29"/>
          <p:cNvGrpSpPr>
            <a:grpSpLocks/>
          </p:cNvGrpSpPr>
          <p:nvPr/>
        </p:nvGrpSpPr>
        <p:grpSpPr bwMode="auto">
          <a:xfrm>
            <a:off x="5562600" y="1676400"/>
            <a:ext cx="1828800" cy="533400"/>
            <a:chOff x="1104" y="2496"/>
            <a:chExt cx="1152" cy="336"/>
          </a:xfrm>
        </p:grpSpPr>
        <p:sp>
          <p:nvSpPr>
            <p:cNvPr id="12314" name="Text Box 26"/>
            <p:cNvSpPr txBox="1">
              <a:spLocks noChangeArrowheads="1"/>
            </p:cNvSpPr>
            <p:nvPr/>
          </p:nvSpPr>
          <p:spPr bwMode="auto">
            <a:xfrm>
              <a:off x="1104" y="254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/>
                <a:t>+</a:t>
              </a:r>
            </a:p>
          </p:txBody>
        </p:sp>
        <p:sp>
          <p:nvSpPr>
            <p:cNvPr id="12315" name="Text Box 27"/>
            <p:cNvSpPr txBox="1">
              <a:spLocks noChangeArrowheads="1"/>
            </p:cNvSpPr>
            <p:nvPr/>
          </p:nvSpPr>
          <p:spPr bwMode="auto">
            <a:xfrm>
              <a:off x="1968" y="254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>
                  <a:cs typeface="Times New Roman" panose="02020603050405020304" pitchFamily="18" charset="0"/>
                </a:rPr>
                <a:t>–</a:t>
              </a:r>
              <a:endParaRPr lang="en-US" altLang="en-US"/>
            </a:p>
          </p:txBody>
        </p:sp>
        <p:sp>
          <p:nvSpPr>
            <p:cNvPr id="12316" name="Text Box 28"/>
            <p:cNvSpPr txBox="1">
              <a:spLocks noChangeArrowheads="1"/>
            </p:cNvSpPr>
            <p:nvPr/>
          </p:nvSpPr>
          <p:spPr bwMode="auto">
            <a:xfrm>
              <a:off x="1392" y="2496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i="1"/>
                <a:t>V</a:t>
              </a:r>
              <a:r>
                <a:rPr lang="en-US" altLang="en-US" i="1" baseline="-25000"/>
                <a:t>R</a:t>
              </a:r>
              <a:endParaRPr lang="en-US" altLang="en-US"/>
            </a:p>
          </p:txBody>
        </p:sp>
      </p:grpSp>
      <p:sp>
        <p:nvSpPr>
          <p:cNvPr id="12328" name="Freeform 40"/>
          <p:cNvSpPr>
            <a:spLocks/>
          </p:cNvSpPr>
          <p:nvPr/>
        </p:nvSpPr>
        <p:spPr bwMode="auto">
          <a:xfrm flipV="1">
            <a:off x="5943600" y="2438400"/>
            <a:ext cx="990600" cy="152400"/>
          </a:xfrm>
          <a:custGeom>
            <a:avLst/>
            <a:gdLst>
              <a:gd name="T0" fmla="*/ 0 w 624"/>
              <a:gd name="T1" fmla="*/ 96 h 96"/>
              <a:gd name="T2" fmla="*/ 336 w 624"/>
              <a:gd name="T3" fmla="*/ 0 h 96"/>
              <a:gd name="T4" fmla="*/ 624 w 624"/>
              <a:gd name="T5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96">
                <a:moveTo>
                  <a:pt x="0" y="96"/>
                </a:moveTo>
                <a:cubicBezTo>
                  <a:pt x="116" y="48"/>
                  <a:pt x="232" y="0"/>
                  <a:pt x="336" y="0"/>
                </a:cubicBezTo>
                <a:cubicBezTo>
                  <a:pt x="440" y="0"/>
                  <a:pt x="532" y="48"/>
                  <a:pt x="624" y="96"/>
                </a:cubicBezTo>
              </a:path>
            </a:pathLst>
          </a:custGeom>
          <a:noFill/>
          <a:ln w="28575" cmpd="sng">
            <a:solidFill>
              <a:srgbClr val="CC00CC"/>
            </a:solidFill>
            <a:round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9" name="Text Box 41"/>
          <p:cNvSpPr txBox="1">
            <a:spLocks noChangeArrowheads="1"/>
          </p:cNvSpPr>
          <p:nvPr/>
        </p:nvSpPr>
        <p:spPr bwMode="auto">
          <a:xfrm>
            <a:off x="6172200" y="2057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i="1"/>
              <a:t>I</a:t>
            </a:r>
            <a:r>
              <a:rPr lang="en-US" altLang="en-US" baseline="-25000"/>
              <a:t>2</a:t>
            </a:r>
            <a:endParaRPr lang="en-US" altLang="en-US"/>
          </a:p>
        </p:txBody>
      </p:sp>
      <p:sp>
        <p:nvSpPr>
          <p:cNvPr id="12331" name="Text Box 43"/>
          <p:cNvSpPr txBox="1">
            <a:spLocks noChangeArrowheads="1"/>
          </p:cNvSpPr>
          <p:nvPr/>
        </p:nvSpPr>
        <p:spPr bwMode="auto">
          <a:xfrm>
            <a:off x="5029200" y="4114800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i="1"/>
              <a:t>V</a:t>
            </a:r>
            <a:r>
              <a:rPr lang="en-US" altLang="en-US" sz="3200" i="1" baseline="-25000"/>
              <a:t>R</a:t>
            </a:r>
            <a:r>
              <a:rPr lang="en-US" altLang="en-US" sz="3200"/>
              <a:t> = (</a:t>
            </a:r>
            <a:r>
              <a:rPr lang="en-US" altLang="en-US" sz="3200" i="1"/>
              <a:t>I</a:t>
            </a:r>
            <a:r>
              <a:rPr lang="en-US" altLang="en-US" sz="3200" baseline="-25000"/>
              <a:t>1 </a:t>
            </a:r>
            <a:r>
              <a:rPr lang="en-US" altLang="en-US" sz="3200"/>
              <a:t>-</a:t>
            </a:r>
            <a:r>
              <a:rPr lang="en-US" altLang="en-US" sz="3200" baseline="-25000"/>
              <a:t> </a:t>
            </a:r>
            <a:r>
              <a:rPr lang="en-US" altLang="en-US" sz="3200" i="1"/>
              <a:t>I</a:t>
            </a:r>
            <a:r>
              <a:rPr lang="en-US" altLang="en-US" sz="3200" baseline="-25000"/>
              <a:t>2 </a:t>
            </a:r>
            <a:r>
              <a:rPr lang="en-US" altLang="en-US" sz="3200"/>
              <a:t>) </a:t>
            </a:r>
            <a:r>
              <a:rPr lang="en-US" altLang="en-US" sz="3200" i="1"/>
              <a:t>R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55840" y="851040"/>
              <a:ext cx="7103880" cy="5892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4320" y="840600"/>
                <a:ext cx="7121880" cy="590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15310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4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KVL Around Mesh 1</a:t>
            </a:r>
          </a:p>
        </p:txBody>
      </p:sp>
      <p:sp>
        <p:nvSpPr>
          <p:cNvPr id="13345" name="Rectangle 33"/>
          <p:cNvSpPr>
            <a:spLocks noGrp="1" noChangeArrowheads="1"/>
          </p:cNvSpPr>
          <p:nvPr>
            <p:ph type="body" idx="1"/>
          </p:nvPr>
        </p:nvSpPr>
        <p:spPr>
          <a:xfrm>
            <a:off x="609600" y="4191000"/>
            <a:ext cx="7772400" cy="16002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 dirty="0"/>
              <a:t>-</a:t>
            </a:r>
            <a:r>
              <a:rPr lang="en-US" altLang="en-US" i="1" dirty="0"/>
              <a:t>V</a:t>
            </a:r>
            <a:r>
              <a:rPr lang="en-US" altLang="en-US" baseline="-25000" dirty="0"/>
              <a:t>1</a:t>
            </a:r>
            <a:r>
              <a:rPr lang="en-US" altLang="en-US" dirty="0"/>
              <a:t> + </a:t>
            </a:r>
            <a:r>
              <a:rPr lang="en-US" altLang="en-US" i="1" dirty="0"/>
              <a:t>I</a:t>
            </a:r>
            <a:r>
              <a:rPr lang="en-US" altLang="en-US" baseline="-25000" dirty="0"/>
              <a:t>1</a:t>
            </a:r>
            <a:r>
              <a:rPr lang="en-US" altLang="en-US" dirty="0"/>
              <a:t> 1k</a:t>
            </a:r>
            <a:r>
              <a:rPr lang="en-US" altLang="en-US" dirty="0">
                <a:latin typeface="Symbol" panose="05050102010706020507" pitchFamily="18" charset="2"/>
              </a:rPr>
              <a:t>W</a:t>
            </a:r>
            <a:r>
              <a:rPr lang="en-US" altLang="en-US" dirty="0"/>
              <a:t> + (</a:t>
            </a:r>
            <a:r>
              <a:rPr lang="en-US" altLang="en-US" i="1" dirty="0"/>
              <a:t>I</a:t>
            </a:r>
            <a:r>
              <a:rPr lang="en-US" altLang="en-US" baseline="-25000" dirty="0"/>
              <a:t>1</a:t>
            </a:r>
            <a:r>
              <a:rPr lang="en-US" altLang="en-US" dirty="0"/>
              <a:t> - </a:t>
            </a:r>
            <a:r>
              <a:rPr lang="en-US" altLang="en-US" i="1" dirty="0"/>
              <a:t>I</a:t>
            </a:r>
            <a:r>
              <a:rPr lang="en-US" altLang="en-US" baseline="-25000" dirty="0"/>
              <a:t>2</a:t>
            </a:r>
            <a:r>
              <a:rPr lang="en-US" altLang="en-US" dirty="0"/>
              <a:t>) 1k</a:t>
            </a:r>
            <a:r>
              <a:rPr lang="en-US" altLang="en-US" dirty="0">
                <a:latin typeface="Symbol" panose="05050102010706020507" pitchFamily="18" charset="2"/>
              </a:rPr>
              <a:t>W</a:t>
            </a:r>
            <a:r>
              <a:rPr lang="en-US" altLang="en-US" dirty="0"/>
              <a:t> = 0</a:t>
            </a:r>
          </a:p>
          <a:p>
            <a:pPr algn="ctr">
              <a:buFontTx/>
              <a:buNone/>
            </a:pPr>
            <a:r>
              <a:rPr lang="en-US" altLang="en-US" i="1" dirty="0"/>
              <a:t>I</a:t>
            </a:r>
            <a:r>
              <a:rPr lang="en-US" altLang="en-US" baseline="-25000" dirty="0"/>
              <a:t>1</a:t>
            </a:r>
            <a:r>
              <a:rPr lang="en-US" altLang="en-US" dirty="0"/>
              <a:t> 1k</a:t>
            </a:r>
            <a:r>
              <a:rPr lang="en-US" altLang="en-US" dirty="0">
                <a:latin typeface="Symbol" panose="05050102010706020507" pitchFamily="18" charset="2"/>
              </a:rPr>
              <a:t>W</a:t>
            </a:r>
            <a:r>
              <a:rPr lang="en-US" altLang="en-US" dirty="0"/>
              <a:t> + (</a:t>
            </a:r>
            <a:r>
              <a:rPr lang="en-US" altLang="en-US" i="1" dirty="0"/>
              <a:t>I</a:t>
            </a:r>
            <a:r>
              <a:rPr lang="en-US" altLang="en-US" baseline="-25000" dirty="0"/>
              <a:t>1</a:t>
            </a:r>
            <a:r>
              <a:rPr lang="en-US" altLang="en-US" dirty="0"/>
              <a:t> - </a:t>
            </a:r>
            <a:r>
              <a:rPr lang="en-US" altLang="en-US" i="1" dirty="0"/>
              <a:t>I</a:t>
            </a:r>
            <a:r>
              <a:rPr lang="en-US" altLang="en-US" baseline="-25000" dirty="0"/>
              <a:t>2</a:t>
            </a:r>
            <a:r>
              <a:rPr lang="en-US" altLang="en-US" dirty="0"/>
              <a:t>) 1k</a:t>
            </a:r>
            <a:r>
              <a:rPr lang="en-US" altLang="en-US" dirty="0">
                <a:latin typeface="Symbol" panose="05050102010706020507" pitchFamily="18" charset="2"/>
              </a:rPr>
              <a:t>W</a:t>
            </a:r>
            <a:r>
              <a:rPr lang="en-US" altLang="en-US" dirty="0"/>
              <a:t> = </a:t>
            </a:r>
            <a:r>
              <a:rPr lang="en-US" altLang="en-US" i="1" dirty="0"/>
              <a:t>V</a:t>
            </a:r>
            <a:r>
              <a:rPr lang="en-US" altLang="en-US" baseline="-25000" dirty="0"/>
              <a:t>1</a:t>
            </a:r>
            <a:r>
              <a:rPr lang="en-US" altLang="en-US" dirty="0"/>
              <a:t> </a:t>
            </a:r>
          </a:p>
        </p:txBody>
      </p:sp>
      <p:grpSp>
        <p:nvGrpSpPr>
          <p:cNvPr id="13349" name="Group 37"/>
          <p:cNvGrpSpPr>
            <a:grpSpLocks/>
          </p:cNvGrpSpPr>
          <p:nvPr/>
        </p:nvGrpSpPr>
        <p:grpSpPr bwMode="auto">
          <a:xfrm>
            <a:off x="1524000" y="1752600"/>
            <a:ext cx="5943600" cy="2133600"/>
            <a:chOff x="960" y="1104"/>
            <a:chExt cx="3744" cy="1344"/>
          </a:xfrm>
        </p:grpSpPr>
        <p:sp>
          <p:nvSpPr>
            <p:cNvPr id="13314" name="Freeform 2"/>
            <p:cNvSpPr>
              <a:spLocks/>
            </p:cNvSpPr>
            <p:nvPr/>
          </p:nvSpPr>
          <p:spPr bwMode="auto">
            <a:xfrm>
              <a:off x="3216" y="1392"/>
              <a:ext cx="576" cy="192"/>
            </a:xfrm>
            <a:custGeom>
              <a:avLst/>
              <a:gdLst>
                <a:gd name="T0" fmla="*/ 0 w 576"/>
                <a:gd name="T1" fmla="*/ 96 h 192"/>
                <a:gd name="T2" fmla="*/ 48 w 576"/>
                <a:gd name="T3" fmla="*/ 96 h 192"/>
                <a:gd name="T4" fmla="*/ 96 w 576"/>
                <a:gd name="T5" fmla="*/ 0 h 192"/>
                <a:gd name="T6" fmla="*/ 192 w 576"/>
                <a:gd name="T7" fmla="*/ 192 h 192"/>
                <a:gd name="T8" fmla="*/ 288 w 576"/>
                <a:gd name="T9" fmla="*/ 0 h 192"/>
                <a:gd name="T10" fmla="*/ 384 w 576"/>
                <a:gd name="T11" fmla="*/ 192 h 192"/>
                <a:gd name="T12" fmla="*/ 480 w 576"/>
                <a:gd name="T13" fmla="*/ 0 h 192"/>
                <a:gd name="T14" fmla="*/ 528 w 576"/>
                <a:gd name="T15" fmla="*/ 96 h 192"/>
                <a:gd name="T16" fmla="*/ 576 w 576"/>
                <a:gd name="T17" fmla="*/ 9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" h="192">
                  <a:moveTo>
                    <a:pt x="0" y="96"/>
                  </a:moveTo>
                  <a:lnTo>
                    <a:pt x="48" y="96"/>
                  </a:lnTo>
                  <a:lnTo>
                    <a:pt x="96" y="0"/>
                  </a:lnTo>
                  <a:lnTo>
                    <a:pt x="192" y="192"/>
                  </a:lnTo>
                  <a:lnTo>
                    <a:pt x="288" y="0"/>
                  </a:lnTo>
                  <a:lnTo>
                    <a:pt x="384" y="192"/>
                  </a:lnTo>
                  <a:lnTo>
                    <a:pt x="480" y="0"/>
                  </a:lnTo>
                  <a:lnTo>
                    <a:pt x="528" y="96"/>
                  </a:lnTo>
                  <a:lnTo>
                    <a:pt x="576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5" name="Text Box 3"/>
            <p:cNvSpPr txBox="1">
              <a:spLocks noChangeArrowheads="1"/>
            </p:cNvSpPr>
            <p:nvPr/>
          </p:nvSpPr>
          <p:spPr bwMode="auto">
            <a:xfrm>
              <a:off x="3024" y="1104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/>
                <a:t>1k</a:t>
              </a:r>
              <a:r>
                <a:rPr lang="en-US" altLang="en-US">
                  <a:latin typeface="Symbol" panose="05050102010706020507" pitchFamily="18" charset="2"/>
                </a:rPr>
                <a:t>W</a:t>
              </a:r>
              <a:endParaRPr lang="en-US" altLang="en-US"/>
            </a:p>
          </p:txBody>
        </p:sp>
        <p:sp>
          <p:nvSpPr>
            <p:cNvPr id="13316" name="Freeform 4"/>
            <p:cNvSpPr>
              <a:spLocks/>
            </p:cNvSpPr>
            <p:nvPr/>
          </p:nvSpPr>
          <p:spPr bwMode="auto">
            <a:xfrm>
              <a:off x="1872" y="1392"/>
              <a:ext cx="576" cy="192"/>
            </a:xfrm>
            <a:custGeom>
              <a:avLst/>
              <a:gdLst>
                <a:gd name="T0" fmla="*/ 0 w 576"/>
                <a:gd name="T1" fmla="*/ 96 h 192"/>
                <a:gd name="T2" fmla="*/ 48 w 576"/>
                <a:gd name="T3" fmla="*/ 96 h 192"/>
                <a:gd name="T4" fmla="*/ 96 w 576"/>
                <a:gd name="T5" fmla="*/ 0 h 192"/>
                <a:gd name="T6" fmla="*/ 192 w 576"/>
                <a:gd name="T7" fmla="*/ 192 h 192"/>
                <a:gd name="T8" fmla="*/ 288 w 576"/>
                <a:gd name="T9" fmla="*/ 0 h 192"/>
                <a:gd name="T10" fmla="*/ 384 w 576"/>
                <a:gd name="T11" fmla="*/ 192 h 192"/>
                <a:gd name="T12" fmla="*/ 480 w 576"/>
                <a:gd name="T13" fmla="*/ 0 h 192"/>
                <a:gd name="T14" fmla="*/ 528 w 576"/>
                <a:gd name="T15" fmla="*/ 96 h 192"/>
                <a:gd name="T16" fmla="*/ 576 w 576"/>
                <a:gd name="T17" fmla="*/ 9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" h="192">
                  <a:moveTo>
                    <a:pt x="0" y="96"/>
                  </a:moveTo>
                  <a:lnTo>
                    <a:pt x="48" y="96"/>
                  </a:lnTo>
                  <a:lnTo>
                    <a:pt x="96" y="0"/>
                  </a:lnTo>
                  <a:lnTo>
                    <a:pt x="192" y="192"/>
                  </a:lnTo>
                  <a:lnTo>
                    <a:pt x="288" y="0"/>
                  </a:lnTo>
                  <a:lnTo>
                    <a:pt x="384" y="192"/>
                  </a:lnTo>
                  <a:lnTo>
                    <a:pt x="480" y="0"/>
                  </a:lnTo>
                  <a:lnTo>
                    <a:pt x="528" y="96"/>
                  </a:lnTo>
                  <a:lnTo>
                    <a:pt x="576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7" name="Freeform 5"/>
            <p:cNvSpPr>
              <a:spLocks/>
            </p:cNvSpPr>
            <p:nvPr/>
          </p:nvSpPr>
          <p:spPr bwMode="auto">
            <a:xfrm rot="5400000">
              <a:off x="2544" y="1872"/>
              <a:ext cx="576" cy="192"/>
            </a:xfrm>
            <a:custGeom>
              <a:avLst/>
              <a:gdLst>
                <a:gd name="T0" fmla="*/ 0 w 576"/>
                <a:gd name="T1" fmla="*/ 96 h 192"/>
                <a:gd name="T2" fmla="*/ 48 w 576"/>
                <a:gd name="T3" fmla="*/ 96 h 192"/>
                <a:gd name="T4" fmla="*/ 96 w 576"/>
                <a:gd name="T5" fmla="*/ 0 h 192"/>
                <a:gd name="T6" fmla="*/ 192 w 576"/>
                <a:gd name="T7" fmla="*/ 192 h 192"/>
                <a:gd name="T8" fmla="*/ 288 w 576"/>
                <a:gd name="T9" fmla="*/ 0 h 192"/>
                <a:gd name="T10" fmla="*/ 384 w 576"/>
                <a:gd name="T11" fmla="*/ 192 h 192"/>
                <a:gd name="T12" fmla="*/ 480 w 576"/>
                <a:gd name="T13" fmla="*/ 0 h 192"/>
                <a:gd name="T14" fmla="*/ 528 w 576"/>
                <a:gd name="T15" fmla="*/ 96 h 192"/>
                <a:gd name="T16" fmla="*/ 576 w 576"/>
                <a:gd name="T17" fmla="*/ 9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" h="192">
                  <a:moveTo>
                    <a:pt x="0" y="96"/>
                  </a:moveTo>
                  <a:lnTo>
                    <a:pt x="48" y="96"/>
                  </a:lnTo>
                  <a:lnTo>
                    <a:pt x="96" y="0"/>
                  </a:lnTo>
                  <a:lnTo>
                    <a:pt x="192" y="192"/>
                  </a:lnTo>
                  <a:lnTo>
                    <a:pt x="288" y="0"/>
                  </a:lnTo>
                  <a:lnTo>
                    <a:pt x="384" y="192"/>
                  </a:lnTo>
                  <a:lnTo>
                    <a:pt x="480" y="0"/>
                  </a:lnTo>
                  <a:lnTo>
                    <a:pt x="528" y="96"/>
                  </a:lnTo>
                  <a:lnTo>
                    <a:pt x="576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8" name="Line 6"/>
            <p:cNvSpPr>
              <a:spLocks noChangeShapeType="1"/>
            </p:cNvSpPr>
            <p:nvPr/>
          </p:nvSpPr>
          <p:spPr bwMode="auto">
            <a:xfrm flipV="1">
              <a:off x="2832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9" name="Line 7"/>
            <p:cNvSpPr>
              <a:spLocks noChangeShapeType="1"/>
            </p:cNvSpPr>
            <p:nvPr/>
          </p:nvSpPr>
          <p:spPr bwMode="auto">
            <a:xfrm>
              <a:off x="2832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0" name="Text Box 8"/>
            <p:cNvSpPr txBox="1">
              <a:spLocks noChangeArrowheads="1"/>
            </p:cNvSpPr>
            <p:nvPr/>
          </p:nvSpPr>
          <p:spPr bwMode="auto">
            <a:xfrm>
              <a:off x="2928" y="1584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1k</a:t>
              </a:r>
              <a:r>
                <a:rPr lang="en-US" altLang="en-US">
                  <a:latin typeface="Symbol" panose="05050102010706020507" pitchFamily="18" charset="2"/>
                </a:rPr>
                <a:t>W</a:t>
              </a:r>
              <a:endParaRPr lang="en-US" altLang="en-US"/>
            </a:p>
          </p:txBody>
        </p:sp>
        <p:sp>
          <p:nvSpPr>
            <p:cNvPr id="13321" name="Line 9"/>
            <p:cNvSpPr>
              <a:spLocks noChangeShapeType="1"/>
            </p:cNvSpPr>
            <p:nvPr/>
          </p:nvSpPr>
          <p:spPr bwMode="auto">
            <a:xfrm flipH="1">
              <a:off x="2448" y="148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2" name="Text Box 10"/>
            <p:cNvSpPr txBox="1">
              <a:spLocks noChangeArrowheads="1"/>
            </p:cNvSpPr>
            <p:nvPr/>
          </p:nvSpPr>
          <p:spPr bwMode="auto">
            <a:xfrm>
              <a:off x="1872" y="1104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/>
                <a:t>1k</a:t>
              </a:r>
              <a:r>
                <a:rPr lang="en-US" altLang="en-US">
                  <a:latin typeface="Symbol" panose="05050102010706020507" pitchFamily="18" charset="2"/>
                </a:rPr>
                <a:t>W</a:t>
              </a:r>
              <a:endParaRPr lang="en-US" altLang="en-US"/>
            </a:p>
          </p:txBody>
        </p:sp>
        <p:sp>
          <p:nvSpPr>
            <p:cNvPr id="13323" name="Line 11"/>
            <p:cNvSpPr>
              <a:spLocks noChangeShapeType="1"/>
            </p:cNvSpPr>
            <p:nvPr/>
          </p:nvSpPr>
          <p:spPr bwMode="auto">
            <a:xfrm flipH="1">
              <a:off x="1584" y="2448"/>
              <a:ext cx="2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960" y="177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i="1"/>
                <a:t>V</a:t>
              </a:r>
              <a:r>
                <a:rPr lang="en-US" altLang="en-US" baseline="-25000"/>
                <a:t>1</a:t>
              </a:r>
              <a:endParaRPr lang="en-US" altLang="en-US"/>
            </a:p>
          </p:txBody>
        </p:sp>
        <p:sp>
          <p:nvSpPr>
            <p:cNvPr id="13329" name="Line 17"/>
            <p:cNvSpPr>
              <a:spLocks noChangeShapeType="1"/>
            </p:cNvSpPr>
            <p:nvPr/>
          </p:nvSpPr>
          <p:spPr bwMode="auto">
            <a:xfrm flipV="1">
              <a:off x="1584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0" name="Line 18"/>
            <p:cNvSpPr>
              <a:spLocks noChangeShapeType="1"/>
            </p:cNvSpPr>
            <p:nvPr/>
          </p:nvSpPr>
          <p:spPr bwMode="auto">
            <a:xfrm>
              <a:off x="1584" y="148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1" name="Line 19"/>
            <p:cNvSpPr>
              <a:spLocks noChangeShapeType="1"/>
            </p:cNvSpPr>
            <p:nvPr/>
          </p:nvSpPr>
          <p:spPr bwMode="auto">
            <a:xfrm flipV="1">
              <a:off x="1584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2" name="Text Box 20"/>
            <p:cNvSpPr txBox="1">
              <a:spLocks noChangeArrowheads="1"/>
            </p:cNvSpPr>
            <p:nvPr/>
          </p:nvSpPr>
          <p:spPr bwMode="auto">
            <a:xfrm>
              <a:off x="4368" y="18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i="1"/>
                <a:t>V</a:t>
              </a:r>
              <a:r>
                <a:rPr lang="en-US" altLang="en-US" baseline="-25000"/>
                <a:t>2</a:t>
              </a:r>
              <a:endParaRPr lang="en-US" altLang="en-US"/>
            </a:p>
          </p:txBody>
        </p:sp>
        <p:sp>
          <p:nvSpPr>
            <p:cNvPr id="13333" name="Line 21"/>
            <p:cNvSpPr>
              <a:spLocks noChangeShapeType="1"/>
            </p:cNvSpPr>
            <p:nvPr/>
          </p:nvSpPr>
          <p:spPr bwMode="auto">
            <a:xfrm>
              <a:off x="3792" y="148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8" name="Line 26"/>
            <p:cNvSpPr>
              <a:spLocks noChangeShapeType="1"/>
            </p:cNvSpPr>
            <p:nvPr/>
          </p:nvSpPr>
          <p:spPr bwMode="auto">
            <a:xfrm flipV="1">
              <a:off x="4080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9" name="Line 27"/>
            <p:cNvSpPr>
              <a:spLocks noChangeShapeType="1"/>
            </p:cNvSpPr>
            <p:nvPr/>
          </p:nvSpPr>
          <p:spPr bwMode="auto">
            <a:xfrm flipV="1">
              <a:off x="4080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0" name="Arc 28"/>
            <p:cNvSpPr>
              <a:spLocks/>
            </p:cNvSpPr>
            <p:nvPr/>
          </p:nvSpPr>
          <p:spPr bwMode="auto">
            <a:xfrm>
              <a:off x="1968" y="1680"/>
              <a:ext cx="672" cy="67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8207 w 43200"/>
                <a:gd name="T3" fmla="*/ 4653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4993"/>
                    <a:pt x="3023" y="8749"/>
                    <a:pt x="8207" y="4653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4993"/>
                    <a:pt x="3023" y="8749"/>
                    <a:pt x="8207" y="465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1" name="Text Box 29"/>
            <p:cNvSpPr txBox="1">
              <a:spLocks noChangeArrowheads="1"/>
            </p:cNvSpPr>
            <p:nvPr/>
          </p:nvSpPr>
          <p:spPr bwMode="auto">
            <a:xfrm>
              <a:off x="2160" y="187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i="1"/>
                <a:t>I</a:t>
              </a:r>
              <a:r>
                <a:rPr lang="en-US" altLang="en-US" baseline="-25000"/>
                <a:t>1</a:t>
              </a:r>
              <a:endParaRPr lang="en-US" altLang="en-US"/>
            </a:p>
          </p:txBody>
        </p:sp>
        <p:sp>
          <p:nvSpPr>
            <p:cNvPr id="13342" name="Arc 30"/>
            <p:cNvSpPr>
              <a:spLocks/>
            </p:cNvSpPr>
            <p:nvPr/>
          </p:nvSpPr>
          <p:spPr bwMode="auto">
            <a:xfrm>
              <a:off x="3073" y="1681"/>
              <a:ext cx="672" cy="67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236 w 43200"/>
                <a:gd name="T3" fmla="*/ 18415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20533"/>
                    <a:pt x="78" y="19469"/>
                    <a:pt x="236" y="18415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20533"/>
                    <a:pt x="78" y="19469"/>
                    <a:pt x="236" y="1841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3" name="Text Box 31"/>
            <p:cNvSpPr txBox="1">
              <a:spLocks noChangeArrowheads="1"/>
            </p:cNvSpPr>
            <p:nvPr/>
          </p:nvSpPr>
          <p:spPr bwMode="auto">
            <a:xfrm>
              <a:off x="3264" y="187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i="1"/>
                <a:t>I</a:t>
              </a:r>
              <a:r>
                <a:rPr lang="en-US" altLang="en-US" baseline="-25000"/>
                <a:t>2</a:t>
              </a:r>
              <a:endParaRPr lang="en-US" altLang="en-US"/>
            </a:p>
          </p:txBody>
        </p:sp>
        <p:sp>
          <p:nvSpPr>
            <p:cNvPr id="13347" name="Oval 35"/>
            <p:cNvSpPr>
              <a:spLocks noChangeArrowheads="1"/>
            </p:cNvSpPr>
            <p:nvPr/>
          </p:nvSpPr>
          <p:spPr bwMode="auto">
            <a:xfrm>
              <a:off x="3792" y="1680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/>
                <a:t>+</a:t>
              </a:r>
            </a:p>
            <a:p>
              <a:pPr algn="ctr"/>
              <a:r>
                <a:rPr lang="en-US" altLang="en-US">
                  <a:cs typeface="Times New Roman" panose="02020603050405020304" pitchFamily="18" charset="0"/>
                </a:rPr>
                <a:t>–</a:t>
              </a:r>
              <a:endParaRPr lang="en-US" altLang="en-US"/>
            </a:p>
          </p:txBody>
        </p:sp>
        <p:sp>
          <p:nvSpPr>
            <p:cNvPr id="13348" name="Oval 36"/>
            <p:cNvSpPr>
              <a:spLocks noChangeArrowheads="1"/>
            </p:cNvSpPr>
            <p:nvPr/>
          </p:nvSpPr>
          <p:spPr bwMode="auto">
            <a:xfrm>
              <a:off x="1296" y="1680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/>
                <a:t>+</a:t>
              </a:r>
            </a:p>
            <a:p>
              <a:pPr algn="ctr"/>
              <a:r>
                <a:rPr lang="en-US" altLang="en-US">
                  <a:cs typeface="Times New Roman" panose="02020603050405020304" pitchFamily="18" charset="0"/>
                </a:rPr>
                <a:t>–</a:t>
              </a:r>
              <a:endParaRPr lang="en-US" altLang="en-US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8280" y="612000"/>
              <a:ext cx="9274680" cy="6032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4680" y="601560"/>
                <a:ext cx="9295920" cy="605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4403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8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KVL Around Mesh 2</a:t>
            </a:r>
          </a:p>
        </p:txBody>
      </p:sp>
      <p:sp>
        <p:nvSpPr>
          <p:cNvPr id="14369" name="Rectangle 33"/>
          <p:cNvSpPr>
            <a:spLocks noGrp="1" noChangeArrowheads="1"/>
          </p:cNvSpPr>
          <p:nvPr>
            <p:ph type="body" idx="1"/>
          </p:nvPr>
        </p:nvSpPr>
        <p:spPr>
          <a:xfrm>
            <a:off x="609600" y="4191000"/>
            <a:ext cx="7772400" cy="16002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 dirty="0"/>
              <a:t>(</a:t>
            </a:r>
            <a:r>
              <a:rPr lang="en-US" altLang="en-US" i="1" dirty="0"/>
              <a:t>I</a:t>
            </a:r>
            <a:r>
              <a:rPr lang="en-US" altLang="en-US" baseline="-25000" dirty="0"/>
              <a:t>2</a:t>
            </a:r>
            <a:r>
              <a:rPr lang="en-US" altLang="en-US" dirty="0"/>
              <a:t> - </a:t>
            </a:r>
            <a:r>
              <a:rPr lang="en-US" altLang="en-US" i="1" dirty="0"/>
              <a:t>I</a:t>
            </a:r>
            <a:r>
              <a:rPr lang="en-US" altLang="en-US" baseline="-25000" dirty="0"/>
              <a:t>1</a:t>
            </a:r>
            <a:r>
              <a:rPr lang="en-US" altLang="en-US" dirty="0"/>
              <a:t>) 1k</a:t>
            </a:r>
            <a:r>
              <a:rPr lang="en-US" altLang="en-US" dirty="0">
                <a:latin typeface="Symbol" panose="05050102010706020507" pitchFamily="18" charset="2"/>
              </a:rPr>
              <a:t>W</a:t>
            </a:r>
            <a:r>
              <a:rPr lang="en-US" altLang="en-US" dirty="0"/>
              <a:t> + </a:t>
            </a:r>
            <a:r>
              <a:rPr lang="en-US" altLang="en-US" i="1" dirty="0"/>
              <a:t>I</a:t>
            </a:r>
            <a:r>
              <a:rPr lang="en-US" altLang="en-US" baseline="-25000" dirty="0"/>
              <a:t>2</a:t>
            </a:r>
            <a:r>
              <a:rPr lang="en-US" altLang="en-US" dirty="0"/>
              <a:t> 1k</a:t>
            </a:r>
            <a:r>
              <a:rPr lang="en-US" altLang="en-US" dirty="0">
                <a:latin typeface="Symbol" panose="05050102010706020507" pitchFamily="18" charset="2"/>
              </a:rPr>
              <a:t>W</a:t>
            </a:r>
            <a:r>
              <a:rPr lang="en-US" altLang="en-US" dirty="0"/>
              <a:t> + </a:t>
            </a:r>
            <a:r>
              <a:rPr lang="en-US" altLang="en-US" i="1" dirty="0"/>
              <a:t>V</a:t>
            </a:r>
            <a:r>
              <a:rPr lang="en-US" altLang="en-US" baseline="-25000" dirty="0"/>
              <a:t>2</a:t>
            </a:r>
            <a:r>
              <a:rPr lang="en-US" altLang="en-US" dirty="0"/>
              <a:t> = 0</a:t>
            </a:r>
          </a:p>
          <a:p>
            <a:pPr algn="ctr">
              <a:buFontTx/>
              <a:buNone/>
            </a:pPr>
            <a:r>
              <a:rPr lang="en-US" altLang="en-US" dirty="0"/>
              <a:t>(</a:t>
            </a:r>
            <a:r>
              <a:rPr lang="en-US" altLang="en-US" i="1" dirty="0"/>
              <a:t>I</a:t>
            </a:r>
            <a:r>
              <a:rPr lang="en-US" altLang="en-US" baseline="-25000" dirty="0"/>
              <a:t>2</a:t>
            </a:r>
            <a:r>
              <a:rPr lang="en-US" altLang="en-US" dirty="0"/>
              <a:t> - </a:t>
            </a:r>
            <a:r>
              <a:rPr lang="en-US" altLang="en-US" i="1" dirty="0"/>
              <a:t>I</a:t>
            </a:r>
            <a:r>
              <a:rPr lang="en-US" altLang="en-US" baseline="-25000" dirty="0"/>
              <a:t>1</a:t>
            </a:r>
            <a:r>
              <a:rPr lang="en-US" altLang="en-US" dirty="0"/>
              <a:t>) 1k</a:t>
            </a:r>
            <a:r>
              <a:rPr lang="en-US" altLang="en-US" dirty="0">
                <a:latin typeface="Symbol" panose="05050102010706020507" pitchFamily="18" charset="2"/>
              </a:rPr>
              <a:t>W</a:t>
            </a:r>
            <a:r>
              <a:rPr lang="en-US" altLang="en-US" dirty="0"/>
              <a:t> + </a:t>
            </a:r>
            <a:r>
              <a:rPr lang="en-US" altLang="en-US" i="1" dirty="0"/>
              <a:t>I</a:t>
            </a:r>
            <a:r>
              <a:rPr lang="en-US" altLang="en-US" baseline="-25000" dirty="0"/>
              <a:t>2</a:t>
            </a:r>
            <a:r>
              <a:rPr lang="en-US" altLang="en-US" dirty="0"/>
              <a:t> 1k</a:t>
            </a:r>
            <a:r>
              <a:rPr lang="en-US" altLang="en-US" dirty="0">
                <a:latin typeface="Symbol" panose="05050102010706020507" pitchFamily="18" charset="2"/>
              </a:rPr>
              <a:t>W</a:t>
            </a:r>
            <a:r>
              <a:rPr lang="en-US" altLang="en-US" dirty="0"/>
              <a:t> = -</a:t>
            </a:r>
            <a:r>
              <a:rPr lang="en-US" altLang="en-US" i="1" dirty="0"/>
              <a:t>V</a:t>
            </a:r>
            <a:r>
              <a:rPr lang="en-US" altLang="en-US" baseline="-25000" dirty="0"/>
              <a:t>2</a:t>
            </a:r>
            <a:r>
              <a:rPr lang="en-US" altLang="en-US" dirty="0"/>
              <a:t> </a:t>
            </a:r>
          </a:p>
        </p:txBody>
      </p:sp>
      <p:grpSp>
        <p:nvGrpSpPr>
          <p:cNvPr id="14370" name="Group 34"/>
          <p:cNvGrpSpPr>
            <a:grpSpLocks/>
          </p:cNvGrpSpPr>
          <p:nvPr/>
        </p:nvGrpSpPr>
        <p:grpSpPr bwMode="auto">
          <a:xfrm>
            <a:off x="1524000" y="1752600"/>
            <a:ext cx="5943600" cy="2133600"/>
            <a:chOff x="960" y="1104"/>
            <a:chExt cx="3744" cy="1344"/>
          </a:xfrm>
        </p:grpSpPr>
        <p:sp>
          <p:nvSpPr>
            <p:cNvPr id="14371" name="Freeform 35"/>
            <p:cNvSpPr>
              <a:spLocks/>
            </p:cNvSpPr>
            <p:nvPr/>
          </p:nvSpPr>
          <p:spPr bwMode="auto">
            <a:xfrm>
              <a:off x="3216" y="1392"/>
              <a:ext cx="576" cy="192"/>
            </a:xfrm>
            <a:custGeom>
              <a:avLst/>
              <a:gdLst>
                <a:gd name="T0" fmla="*/ 0 w 576"/>
                <a:gd name="T1" fmla="*/ 96 h 192"/>
                <a:gd name="T2" fmla="*/ 48 w 576"/>
                <a:gd name="T3" fmla="*/ 96 h 192"/>
                <a:gd name="T4" fmla="*/ 96 w 576"/>
                <a:gd name="T5" fmla="*/ 0 h 192"/>
                <a:gd name="T6" fmla="*/ 192 w 576"/>
                <a:gd name="T7" fmla="*/ 192 h 192"/>
                <a:gd name="T8" fmla="*/ 288 w 576"/>
                <a:gd name="T9" fmla="*/ 0 h 192"/>
                <a:gd name="T10" fmla="*/ 384 w 576"/>
                <a:gd name="T11" fmla="*/ 192 h 192"/>
                <a:gd name="T12" fmla="*/ 480 w 576"/>
                <a:gd name="T13" fmla="*/ 0 h 192"/>
                <a:gd name="T14" fmla="*/ 528 w 576"/>
                <a:gd name="T15" fmla="*/ 96 h 192"/>
                <a:gd name="T16" fmla="*/ 576 w 576"/>
                <a:gd name="T17" fmla="*/ 9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" h="192">
                  <a:moveTo>
                    <a:pt x="0" y="96"/>
                  </a:moveTo>
                  <a:lnTo>
                    <a:pt x="48" y="96"/>
                  </a:lnTo>
                  <a:lnTo>
                    <a:pt x="96" y="0"/>
                  </a:lnTo>
                  <a:lnTo>
                    <a:pt x="192" y="192"/>
                  </a:lnTo>
                  <a:lnTo>
                    <a:pt x="288" y="0"/>
                  </a:lnTo>
                  <a:lnTo>
                    <a:pt x="384" y="192"/>
                  </a:lnTo>
                  <a:lnTo>
                    <a:pt x="480" y="0"/>
                  </a:lnTo>
                  <a:lnTo>
                    <a:pt x="528" y="96"/>
                  </a:lnTo>
                  <a:lnTo>
                    <a:pt x="576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2" name="Text Box 36"/>
            <p:cNvSpPr txBox="1">
              <a:spLocks noChangeArrowheads="1"/>
            </p:cNvSpPr>
            <p:nvPr/>
          </p:nvSpPr>
          <p:spPr bwMode="auto">
            <a:xfrm>
              <a:off x="3024" y="1104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/>
                <a:t>1k</a:t>
              </a:r>
              <a:r>
                <a:rPr lang="en-US" altLang="en-US">
                  <a:latin typeface="Symbol" panose="05050102010706020507" pitchFamily="18" charset="2"/>
                </a:rPr>
                <a:t>W</a:t>
              </a:r>
              <a:endParaRPr lang="en-US" altLang="en-US"/>
            </a:p>
          </p:txBody>
        </p:sp>
        <p:sp>
          <p:nvSpPr>
            <p:cNvPr id="14373" name="Freeform 37"/>
            <p:cNvSpPr>
              <a:spLocks/>
            </p:cNvSpPr>
            <p:nvPr/>
          </p:nvSpPr>
          <p:spPr bwMode="auto">
            <a:xfrm>
              <a:off x="1872" y="1392"/>
              <a:ext cx="576" cy="192"/>
            </a:xfrm>
            <a:custGeom>
              <a:avLst/>
              <a:gdLst>
                <a:gd name="T0" fmla="*/ 0 w 576"/>
                <a:gd name="T1" fmla="*/ 96 h 192"/>
                <a:gd name="T2" fmla="*/ 48 w 576"/>
                <a:gd name="T3" fmla="*/ 96 h 192"/>
                <a:gd name="T4" fmla="*/ 96 w 576"/>
                <a:gd name="T5" fmla="*/ 0 h 192"/>
                <a:gd name="T6" fmla="*/ 192 w 576"/>
                <a:gd name="T7" fmla="*/ 192 h 192"/>
                <a:gd name="T8" fmla="*/ 288 w 576"/>
                <a:gd name="T9" fmla="*/ 0 h 192"/>
                <a:gd name="T10" fmla="*/ 384 w 576"/>
                <a:gd name="T11" fmla="*/ 192 h 192"/>
                <a:gd name="T12" fmla="*/ 480 w 576"/>
                <a:gd name="T13" fmla="*/ 0 h 192"/>
                <a:gd name="T14" fmla="*/ 528 w 576"/>
                <a:gd name="T15" fmla="*/ 96 h 192"/>
                <a:gd name="T16" fmla="*/ 576 w 576"/>
                <a:gd name="T17" fmla="*/ 9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" h="192">
                  <a:moveTo>
                    <a:pt x="0" y="96"/>
                  </a:moveTo>
                  <a:lnTo>
                    <a:pt x="48" y="96"/>
                  </a:lnTo>
                  <a:lnTo>
                    <a:pt x="96" y="0"/>
                  </a:lnTo>
                  <a:lnTo>
                    <a:pt x="192" y="192"/>
                  </a:lnTo>
                  <a:lnTo>
                    <a:pt x="288" y="0"/>
                  </a:lnTo>
                  <a:lnTo>
                    <a:pt x="384" y="192"/>
                  </a:lnTo>
                  <a:lnTo>
                    <a:pt x="480" y="0"/>
                  </a:lnTo>
                  <a:lnTo>
                    <a:pt x="528" y="96"/>
                  </a:lnTo>
                  <a:lnTo>
                    <a:pt x="576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4" name="Freeform 38"/>
            <p:cNvSpPr>
              <a:spLocks/>
            </p:cNvSpPr>
            <p:nvPr/>
          </p:nvSpPr>
          <p:spPr bwMode="auto">
            <a:xfrm rot="5400000">
              <a:off x="2544" y="1872"/>
              <a:ext cx="576" cy="192"/>
            </a:xfrm>
            <a:custGeom>
              <a:avLst/>
              <a:gdLst>
                <a:gd name="T0" fmla="*/ 0 w 576"/>
                <a:gd name="T1" fmla="*/ 96 h 192"/>
                <a:gd name="T2" fmla="*/ 48 w 576"/>
                <a:gd name="T3" fmla="*/ 96 h 192"/>
                <a:gd name="T4" fmla="*/ 96 w 576"/>
                <a:gd name="T5" fmla="*/ 0 h 192"/>
                <a:gd name="T6" fmla="*/ 192 w 576"/>
                <a:gd name="T7" fmla="*/ 192 h 192"/>
                <a:gd name="T8" fmla="*/ 288 w 576"/>
                <a:gd name="T9" fmla="*/ 0 h 192"/>
                <a:gd name="T10" fmla="*/ 384 w 576"/>
                <a:gd name="T11" fmla="*/ 192 h 192"/>
                <a:gd name="T12" fmla="*/ 480 w 576"/>
                <a:gd name="T13" fmla="*/ 0 h 192"/>
                <a:gd name="T14" fmla="*/ 528 w 576"/>
                <a:gd name="T15" fmla="*/ 96 h 192"/>
                <a:gd name="T16" fmla="*/ 576 w 576"/>
                <a:gd name="T17" fmla="*/ 9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" h="192">
                  <a:moveTo>
                    <a:pt x="0" y="96"/>
                  </a:moveTo>
                  <a:lnTo>
                    <a:pt x="48" y="96"/>
                  </a:lnTo>
                  <a:lnTo>
                    <a:pt x="96" y="0"/>
                  </a:lnTo>
                  <a:lnTo>
                    <a:pt x="192" y="192"/>
                  </a:lnTo>
                  <a:lnTo>
                    <a:pt x="288" y="0"/>
                  </a:lnTo>
                  <a:lnTo>
                    <a:pt x="384" y="192"/>
                  </a:lnTo>
                  <a:lnTo>
                    <a:pt x="480" y="0"/>
                  </a:lnTo>
                  <a:lnTo>
                    <a:pt x="528" y="96"/>
                  </a:lnTo>
                  <a:lnTo>
                    <a:pt x="576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5" name="Line 39"/>
            <p:cNvSpPr>
              <a:spLocks noChangeShapeType="1"/>
            </p:cNvSpPr>
            <p:nvPr/>
          </p:nvSpPr>
          <p:spPr bwMode="auto">
            <a:xfrm flipV="1">
              <a:off x="2832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6" name="Line 40"/>
            <p:cNvSpPr>
              <a:spLocks noChangeShapeType="1"/>
            </p:cNvSpPr>
            <p:nvPr/>
          </p:nvSpPr>
          <p:spPr bwMode="auto">
            <a:xfrm>
              <a:off x="2832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7" name="Text Box 41"/>
            <p:cNvSpPr txBox="1">
              <a:spLocks noChangeArrowheads="1"/>
            </p:cNvSpPr>
            <p:nvPr/>
          </p:nvSpPr>
          <p:spPr bwMode="auto">
            <a:xfrm>
              <a:off x="2928" y="1584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1k</a:t>
              </a:r>
              <a:r>
                <a:rPr lang="en-US" altLang="en-US">
                  <a:latin typeface="Symbol" panose="05050102010706020507" pitchFamily="18" charset="2"/>
                </a:rPr>
                <a:t>W</a:t>
              </a:r>
              <a:endParaRPr lang="en-US" altLang="en-US"/>
            </a:p>
          </p:txBody>
        </p:sp>
        <p:sp>
          <p:nvSpPr>
            <p:cNvPr id="14378" name="Line 42"/>
            <p:cNvSpPr>
              <a:spLocks noChangeShapeType="1"/>
            </p:cNvSpPr>
            <p:nvPr/>
          </p:nvSpPr>
          <p:spPr bwMode="auto">
            <a:xfrm flipH="1">
              <a:off x="2448" y="148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9" name="Text Box 43"/>
            <p:cNvSpPr txBox="1">
              <a:spLocks noChangeArrowheads="1"/>
            </p:cNvSpPr>
            <p:nvPr/>
          </p:nvSpPr>
          <p:spPr bwMode="auto">
            <a:xfrm>
              <a:off x="1872" y="1104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/>
                <a:t>1k</a:t>
              </a:r>
              <a:r>
                <a:rPr lang="en-US" altLang="en-US">
                  <a:latin typeface="Symbol" panose="05050102010706020507" pitchFamily="18" charset="2"/>
                </a:rPr>
                <a:t>W</a:t>
              </a:r>
              <a:endParaRPr lang="en-US" altLang="en-US"/>
            </a:p>
          </p:txBody>
        </p:sp>
        <p:sp>
          <p:nvSpPr>
            <p:cNvPr id="14380" name="Line 44"/>
            <p:cNvSpPr>
              <a:spLocks noChangeShapeType="1"/>
            </p:cNvSpPr>
            <p:nvPr/>
          </p:nvSpPr>
          <p:spPr bwMode="auto">
            <a:xfrm flipH="1">
              <a:off x="1584" y="2448"/>
              <a:ext cx="2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1" name="Text Box 45"/>
            <p:cNvSpPr txBox="1">
              <a:spLocks noChangeArrowheads="1"/>
            </p:cNvSpPr>
            <p:nvPr/>
          </p:nvSpPr>
          <p:spPr bwMode="auto">
            <a:xfrm>
              <a:off x="960" y="177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i="1"/>
                <a:t>V</a:t>
              </a:r>
              <a:r>
                <a:rPr lang="en-US" altLang="en-US" baseline="-25000"/>
                <a:t>1</a:t>
              </a:r>
              <a:endParaRPr lang="en-US" altLang="en-US"/>
            </a:p>
          </p:txBody>
        </p:sp>
        <p:sp>
          <p:nvSpPr>
            <p:cNvPr id="14382" name="Line 46"/>
            <p:cNvSpPr>
              <a:spLocks noChangeShapeType="1"/>
            </p:cNvSpPr>
            <p:nvPr/>
          </p:nvSpPr>
          <p:spPr bwMode="auto">
            <a:xfrm flipV="1">
              <a:off x="1584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3" name="Line 47"/>
            <p:cNvSpPr>
              <a:spLocks noChangeShapeType="1"/>
            </p:cNvSpPr>
            <p:nvPr/>
          </p:nvSpPr>
          <p:spPr bwMode="auto">
            <a:xfrm>
              <a:off x="1584" y="148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4" name="Line 48"/>
            <p:cNvSpPr>
              <a:spLocks noChangeShapeType="1"/>
            </p:cNvSpPr>
            <p:nvPr/>
          </p:nvSpPr>
          <p:spPr bwMode="auto">
            <a:xfrm flipV="1">
              <a:off x="1584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5" name="Text Box 49"/>
            <p:cNvSpPr txBox="1">
              <a:spLocks noChangeArrowheads="1"/>
            </p:cNvSpPr>
            <p:nvPr/>
          </p:nvSpPr>
          <p:spPr bwMode="auto">
            <a:xfrm>
              <a:off x="4368" y="18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i="1"/>
                <a:t>V</a:t>
              </a:r>
              <a:r>
                <a:rPr lang="en-US" altLang="en-US" baseline="-25000"/>
                <a:t>2</a:t>
              </a:r>
              <a:endParaRPr lang="en-US" altLang="en-US"/>
            </a:p>
          </p:txBody>
        </p:sp>
        <p:sp>
          <p:nvSpPr>
            <p:cNvPr id="14386" name="Line 50"/>
            <p:cNvSpPr>
              <a:spLocks noChangeShapeType="1"/>
            </p:cNvSpPr>
            <p:nvPr/>
          </p:nvSpPr>
          <p:spPr bwMode="auto">
            <a:xfrm>
              <a:off x="3792" y="148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7" name="Line 51"/>
            <p:cNvSpPr>
              <a:spLocks noChangeShapeType="1"/>
            </p:cNvSpPr>
            <p:nvPr/>
          </p:nvSpPr>
          <p:spPr bwMode="auto">
            <a:xfrm flipV="1">
              <a:off x="4080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8" name="Line 52"/>
            <p:cNvSpPr>
              <a:spLocks noChangeShapeType="1"/>
            </p:cNvSpPr>
            <p:nvPr/>
          </p:nvSpPr>
          <p:spPr bwMode="auto">
            <a:xfrm flipV="1">
              <a:off x="4080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9" name="Arc 53"/>
            <p:cNvSpPr>
              <a:spLocks/>
            </p:cNvSpPr>
            <p:nvPr/>
          </p:nvSpPr>
          <p:spPr bwMode="auto">
            <a:xfrm>
              <a:off x="1968" y="1680"/>
              <a:ext cx="672" cy="67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8207 w 43200"/>
                <a:gd name="T3" fmla="*/ 4653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4993"/>
                    <a:pt x="3023" y="8749"/>
                    <a:pt x="8207" y="4653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4993"/>
                    <a:pt x="3023" y="8749"/>
                    <a:pt x="8207" y="465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0" name="Text Box 54"/>
            <p:cNvSpPr txBox="1">
              <a:spLocks noChangeArrowheads="1"/>
            </p:cNvSpPr>
            <p:nvPr/>
          </p:nvSpPr>
          <p:spPr bwMode="auto">
            <a:xfrm>
              <a:off x="2160" y="187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i="1"/>
                <a:t>I</a:t>
              </a:r>
              <a:r>
                <a:rPr lang="en-US" altLang="en-US" baseline="-25000"/>
                <a:t>1</a:t>
              </a:r>
              <a:endParaRPr lang="en-US" altLang="en-US"/>
            </a:p>
          </p:txBody>
        </p:sp>
        <p:sp>
          <p:nvSpPr>
            <p:cNvPr id="14391" name="Arc 55"/>
            <p:cNvSpPr>
              <a:spLocks/>
            </p:cNvSpPr>
            <p:nvPr/>
          </p:nvSpPr>
          <p:spPr bwMode="auto">
            <a:xfrm>
              <a:off x="3073" y="1681"/>
              <a:ext cx="672" cy="67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236 w 43200"/>
                <a:gd name="T3" fmla="*/ 18415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20533"/>
                    <a:pt x="78" y="19469"/>
                    <a:pt x="236" y="18415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20533"/>
                    <a:pt x="78" y="19469"/>
                    <a:pt x="236" y="1841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2" name="Text Box 56"/>
            <p:cNvSpPr txBox="1">
              <a:spLocks noChangeArrowheads="1"/>
            </p:cNvSpPr>
            <p:nvPr/>
          </p:nvSpPr>
          <p:spPr bwMode="auto">
            <a:xfrm>
              <a:off x="3264" y="187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i="1"/>
                <a:t>I</a:t>
              </a:r>
              <a:r>
                <a:rPr lang="en-US" altLang="en-US" baseline="-25000"/>
                <a:t>2</a:t>
              </a:r>
              <a:endParaRPr lang="en-US" altLang="en-US"/>
            </a:p>
          </p:txBody>
        </p:sp>
        <p:sp>
          <p:nvSpPr>
            <p:cNvPr id="14393" name="Oval 57"/>
            <p:cNvSpPr>
              <a:spLocks noChangeArrowheads="1"/>
            </p:cNvSpPr>
            <p:nvPr/>
          </p:nvSpPr>
          <p:spPr bwMode="auto">
            <a:xfrm>
              <a:off x="3792" y="1680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/>
                <a:t>+</a:t>
              </a:r>
            </a:p>
            <a:p>
              <a:pPr algn="ctr"/>
              <a:r>
                <a:rPr lang="en-US" altLang="en-US">
                  <a:cs typeface="Times New Roman" panose="02020603050405020304" pitchFamily="18" charset="0"/>
                </a:rPr>
                <a:t>–</a:t>
              </a:r>
              <a:endParaRPr lang="en-US" altLang="en-US"/>
            </a:p>
          </p:txBody>
        </p:sp>
        <p:sp>
          <p:nvSpPr>
            <p:cNvPr id="14394" name="Oval 58"/>
            <p:cNvSpPr>
              <a:spLocks noChangeArrowheads="1"/>
            </p:cNvSpPr>
            <p:nvPr/>
          </p:nvSpPr>
          <p:spPr bwMode="auto">
            <a:xfrm>
              <a:off x="1296" y="1680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/>
                <a:t>+</a:t>
              </a:r>
            </a:p>
            <a:p>
              <a:pPr algn="ctr"/>
              <a:r>
                <a:rPr lang="en-US" altLang="en-US">
                  <a:cs typeface="Times New Roman" panose="02020603050405020304" pitchFamily="18" charset="0"/>
                </a:rPr>
                <a:t>–</a:t>
              </a:r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29154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Steps of Mesh Analysi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en-US" sz="2800" dirty="0" smtClean="0">
                <a:latin typeface="+mj-lt"/>
              </a:rPr>
              <a:t>Identify </a:t>
            </a:r>
            <a:r>
              <a:rPr lang="en-US" altLang="en-US" sz="2800" dirty="0">
                <a:latin typeface="+mj-lt"/>
              </a:rPr>
              <a:t>mesh (loops).</a:t>
            </a: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en-US" sz="2800" dirty="0" smtClean="0">
                <a:latin typeface="+mj-lt"/>
              </a:rPr>
              <a:t>Assign </a:t>
            </a:r>
            <a:r>
              <a:rPr lang="en-US" altLang="en-US" sz="2800" dirty="0">
                <a:latin typeface="+mj-lt"/>
              </a:rPr>
              <a:t>mesh currents </a:t>
            </a:r>
            <a:r>
              <a:rPr lang="en-US" altLang="en-US" sz="2800" i="1" dirty="0">
                <a:latin typeface="+mj-lt"/>
              </a:rPr>
              <a:t>i</a:t>
            </a:r>
            <a:r>
              <a:rPr lang="en-US" altLang="en-US" sz="2800" baseline="-25000" dirty="0">
                <a:latin typeface="+mj-lt"/>
              </a:rPr>
              <a:t>1</a:t>
            </a:r>
            <a:r>
              <a:rPr lang="en-US" altLang="en-US" sz="2800" i="1" dirty="0">
                <a:latin typeface="+mj-lt"/>
              </a:rPr>
              <a:t>, i</a:t>
            </a:r>
            <a:r>
              <a:rPr lang="en-US" altLang="en-US" sz="2800" baseline="-25000" dirty="0">
                <a:latin typeface="+mj-lt"/>
              </a:rPr>
              <a:t>2</a:t>
            </a:r>
            <a:r>
              <a:rPr lang="en-US" altLang="en-US" sz="2800" i="1" dirty="0">
                <a:latin typeface="+mj-lt"/>
              </a:rPr>
              <a:t>, . . . , i</a:t>
            </a:r>
            <a:r>
              <a:rPr lang="en-US" altLang="en-US" sz="2800" i="1" baseline="-25000" dirty="0">
                <a:latin typeface="+mj-lt"/>
              </a:rPr>
              <a:t>n</a:t>
            </a:r>
            <a:r>
              <a:rPr lang="en-US" altLang="en-US" sz="2800" i="1" dirty="0">
                <a:latin typeface="+mj-lt"/>
              </a:rPr>
              <a:t> </a:t>
            </a:r>
            <a:r>
              <a:rPr lang="en-US" altLang="en-US" sz="2800" dirty="0">
                <a:latin typeface="+mj-lt"/>
              </a:rPr>
              <a:t>to the </a:t>
            </a:r>
            <a:r>
              <a:rPr lang="en-US" altLang="en-US" sz="2800" i="1" dirty="0">
                <a:latin typeface="+mj-lt"/>
              </a:rPr>
              <a:t>n </a:t>
            </a:r>
            <a:r>
              <a:rPr lang="en-US" altLang="en-US" sz="2800" dirty="0">
                <a:latin typeface="+mj-lt"/>
              </a:rPr>
              <a:t>meshes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sz="2800" dirty="0" smtClean="0">
                <a:latin typeface="+mj-lt"/>
              </a:rPr>
              <a:t>Apply </a:t>
            </a:r>
            <a:r>
              <a:rPr lang="en-US" altLang="en-US" sz="2800" dirty="0">
                <a:latin typeface="+mj-lt"/>
              </a:rPr>
              <a:t>KVL to each of the </a:t>
            </a:r>
            <a:r>
              <a:rPr lang="en-US" altLang="en-US" sz="2800" i="1" dirty="0">
                <a:latin typeface="+mj-lt"/>
              </a:rPr>
              <a:t>n </a:t>
            </a:r>
            <a:r>
              <a:rPr lang="en-US" altLang="en-US" sz="2800" dirty="0">
                <a:latin typeface="+mj-lt"/>
              </a:rPr>
              <a:t>meshes. Use Ohm’s law to express the voltages in terms of the mesh currents.</a:t>
            </a: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en-US" sz="2800" dirty="0" smtClean="0">
                <a:solidFill>
                  <a:schemeClr val="tx2"/>
                </a:solidFill>
                <a:latin typeface="+mj-lt"/>
              </a:rPr>
              <a:t>Solve </a:t>
            </a:r>
            <a:r>
              <a:rPr lang="en-US" altLang="en-US" sz="2800" dirty="0">
                <a:solidFill>
                  <a:schemeClr val="tx2"/>
                </a:solidFill>
                <a:latin typeface="+mj-lt"/>
              </a:rPr>
              <a:t>the resulting </a:t>
            </a:r>
            <a:r>
              <a:rPr lang="en-US" altLang="en-US" sz="2800" i="1" dirty="0">
                <a:solidFill>
                  <a:schemeClr val="tx2"/>
                </a:solidFill>
                <a:latin typeface="+mj-lt"/>
              </a:rPr>
              <a:t>n </a:t>
            </a:r>
            <a:r>
              <a:rPr lang="en-US" altLang="en-US" sz="2800" dirty="0">
                <a:solidFill>
                  <a:schemeClr val="tx2"/>
                </a:solidFill>
                <a:latin typeface="+mj-lt"/>
              </a:rPr>
              <a:t>simultaneous equations to get </a:t>
            </a:r>
            <a:r>
              <a:rPr lang="en-US" altLang="en-US" sz="2800" dirty="0" smtClean="0">
                <a:solidFill>
                  <a:schemeClr val="tx2"/>
                </a:solidFill>
                <a:latin typeface="+mj-lt"/>
              </a:rPr>
              <a:t>the mesh </a:t>
            </a:r>
            <a:r>
              <a:rPr lang="en-US" altLang="en-US" sz="2800" dirty="0">
                <a:solidFill>
                  <a:schemeClr val="tx2"/>
                </a:solidFill>
                <a:latin typeface="+mj-lt"/>
              </a:rPr>
              <a:t>currents.</a:t>
            </a:r>
          </a:p>
        </p:txBody>
      </p:sp>
    </p:spTree>
    <p:extLst>
      <p:ext uri="{BB962C8B-B14F-4D97-AF65-F5344CB8AC3E}">
        <p14:creationId xmlns:p14="http://schemas.microsoft.com/office/powerpoint/2010/main" val="4104897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0907"/>
          </a:xfrm>
        </p:spPr>
        <p:txBody>
          <a:bodyPr/>
          <a:lstStyle/>
          <a:p>
            <a:r>
              <a:rPr lang="en-US" altLang="en-US" sz="3200" dirty="0">
                <a:solidFill>
                  <a:schemeClr val="accent2"/>
                </a:solidFill>
              </a:rPr>
              <a:t>Matrix Not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9144" y="1119658"/>
            <a:ext cx="8229600" cy="4530725"/>
          </a:xfrm>
        </p:spPr>
        <p:txBody>
          <a:bodyPr/>
          <a:lstStyle/>
          <a:p>
            <a:r>
              <a:rPr lang="en-US" altLang="en-US" sz="2400" dirty="0">
                <a:latin typeface="+mj-lt"/>
              </a:rPr>
              <a:t>The two equations can be combined into a single matrix/vector equation.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89584"/>
              </p:ext>
            </p:extLst>
          </p:nvPr>
        </p:nvGraphicFramePr>
        <p:xfrm>
          <a:off x="1835696" y="1981224"/>
          <a:ext cx="5634038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3" imgW="2412720" imgH="482400" progId="Equation.DSMT4">
                  <p:embed/>
                </p:oleObj>
              </mc:Choice>
              <mc:Fallback>
                <p:oleObj name="Equation" r:id="rId3" imgW="241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981224"/>
                        <a:ext cx="5634038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58034" y="3138876"/>
            <a:ext cx="30572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chemeClr val="accent2"/>
                </a:solidFill>
                <a:latin typeface="+mj-lt"/>
              </a:rPr>
              <a:t>Solving the Equations</a:t>
            </a:r>
            <a:endParaRPr lang="en-US" sz="2400" dirty="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71600" y="3635830"/>
            <a:ext cx="640871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en-US" sz="2400" b="0" dirty="0">
                <a:latin typeface="+mj-lt"/>
              </a:rPr>
              <a:t>Let:		V</a:t>
            </a:r>
            <a:r>
              <a:rPr lang="en-US" altLang="en-US" sz="2400" b="0" baseline="-25000" dirty="0">
                <a:latin typeface="+mj-lt"/>
              </a:rPr>
              <a:t>1</a:t>
            </a:r>
            <a:r>
              <a:rPr lang="en-US" altLang="en-US" sz="2400" b="0" dirty="0">
                <a:latin typeface="+mj-lt"/>
              </a:rPr>
              <a:t> = 7V and V</a:t>
            </a:r>
            <a:r>
              <a:rPr lang="en-US" altLang="en-US" sz="2400" b="0" baseline="-25000" dirty="0">
                <a:latin typeface="+mj-lt"/>
              </a:rPr>
              <a:t>2</a:t>
            </a:r>
            <a:r>
              <a:rPr lang="en-US" altLang="en-US" sz="2400" b="0" dirty="0">
                <a:latin typeface="+mj-lt"/>
              </a:rPr>
              <a:t> = 4V</a:t>
            </a:r>
          </a:p>
          <a:p>
            <a:pPr>
              <a:buFontTx/>
              <a:buNone/>
            </a:pPr>
            <a:r>
              <a:rPr lang="en-US" altLang="en-US" sz="2400" b="0" dirty="0">
                <a:latin typeface="+mj-lt"/>
              </a:rPr>
              <a:t>Results:</a:t>
            </a:r>
          </a:p>
          <a:p>
            <a:pPr algn="ctr">
              <a:buFontTx/>
              <a:buNone/>
            </a:pPr>
            <a:r>
              <a:rPr lang="en-US" altLang="en-US" sz="2400" b="0" i="1" dirty="0">
                <a:latin typeface="+mj-lt"/>
              </a:rPr>
              <a:t>I</a:t>
            </a:r>
            <a:r>
              <a:rPr lang="en-US" altLang="en-US" sz="2400" b="0" baseline="-25000" dirty="0">
                <a:latin typeface="+mj-lt"/>
              </a:rPr>
              <a:t>1</a:t>
            </a:r>
            <a:r>
              <a:rPr lang="en-US" altLang="en-US" sz="2400" b="0" dirty="0">
                <a:latin typeface="+mj-lt"/>
              </a:rPr>
              <a:t> = 3.33 mA</a:t>
            </a:r>
          </a:p>
          <a:p>
            <a:pPr algn="ctr">
              <a:buFontTx/>
              <a:buNone/>
            </a:pPr>
            <a:r>
              <a:rPr lang="en-US" altLang="en-US" sz="2400" b="0" i="1" dirty="0">
                <a:latin typeface="+mj-lt"/>
              </a:rPr>
              <a:t>I</a:t>
            </a:r>
            <a:r>
              <a:rPr lang="en-US" altLang="en-US" sz="2400" b="0" baseline="-25000" dirty="0">
                <a:latin typeface="+mj-lt"/>
              </a:rPr>
              <a:t>2</a:t>
            </a:r>
            <a:r>
              <a:rPr lang="en-US" altLang="en-US" sz="2400" b="0" dirty="0">
                <a:latin typeface="+mj-lt"/>
              </a:rPr>
              <a:t> = -0.33 mA</a:t>
            </a:r>
          </a:p>
          <a:p>
            <a:pPr>
              <a:buFontTx/>
              <a:buNone/>
            </a:pPr>
            <a:r>
              <a:rPr lang="en-US" altLang="en-US" sz="2400" b="0" dirty="0">
                <a:latin typeface="+mj-lt"/>
              </a:rPr>
              <a:t>Finally</a:t>
            </a:r>
          </a:p>
          <a:p>
            <a:pPr algn="ctr">
              <a:buFontTx/>
              <a:buNone/>
            </a:pPr>
            <a:r>
              <a:rPr lang="en-US" altLang="en-US" sz="2400" b="0" i="1" dirty="0" err="1">
                <a:latin typeface="+mj-lt"/>
              </a:rPr>
              <a:t>V</a:t>
            </a:r>
            <a:r>
              <a:rPr lang="en-US" altLang="en-US" sz="2400" b="0" i="1" baseline="-25000" dirty="0" err="1">
                <a:latin typeface="+mj-lt"/>
              </a:rPr>
              <a:t>out</a:t>
            </a:r>
            <a:r>
              <a:rPr lang="en-US" altLang="en-US" sz="2400" b="0" dirty="0">
                <a:latin typeface="+mj-lt"/>
              </a:rPr>
              <a:t> = (</a:t>
            </a:r>
            <a:r>
              <a:rPr lang="en-US" altLang="en-US" sz="2400" b="0" i="1" dirty="0">
                <a:latin typeface="+mj-lt"/>
              </a:rPr>
              <a:t>I</a:t>
            </a:r>
            <a:r>
              <a:rPr lang="en-US" altLang="en-US" sz="2400" b="0" baseline="-25000" dirty="0">
                <a:latin typeface="+mj-lt"/>
              </a:rPr>
              <a:t>1</a:t>
            </a:r>
            <a:r>
              <a:rPr lang="en-US" altLang="en-US" sz="2400" b="0" dirty="0">
                <a:latin typeface="+mj-lt"/>
              </a:rPr>
              <a:t> - </a:t>
            </a:r>
            <a:r>
              <a:rPr lang="en-US" altLang="en-US" sz="2400" b="0" i="1" dirty="0">
                <a:latin typeface="+mj-lt"/>
              </a:rPr>
              <a:t>I</a:t>
            </a:r>
            <a:r>
              <a:rPr lang="en-US" altLang="en-US" sz="2400" b="0" baseline="-25000" dirty="0">
                <a:latin typeface="+mj-lt"/>
              </a:rPr>
              <a:t>2</a:t>
            </a:r>
            <a:r>
              <a:rPr lang="en-US" altLang="en-US" sz="2400" b="0" dirty="0">
                <a:latin typeface="+mj-lt"/>
              </a:rPr>
              <a:t>) </a:t>
            </a:r>
            <a:r>
              <a:rPr lang="en-US" altLang="en-US" sz="2400" b="0" dirty="0" smtClean="0">
                <a:latin typeface="+mj-lt"/>
              </a:rPr>
              <a:t>1k </a:t>
            </a:r>
            <a:r>
              <a:rPr lang="en-US" altLang="en-US" sz="2400" b="0" dirty="0">
                <a:latin typeface="+mj-lt"/>
              </a:rPr>
              <a:t>= 3.66V</a:t>
            </a:r>
          </a:p>
        </p:txBody>
      </p:sp>
    </p:spTree>
    <p:extLst>
      <p:ext uri="{BB962C8B-B14F-4D97-AF65-F5344CB8AC3E}">
        <p14:creationId xmlns:p14="http://schemas.microsoft.com/office/powerpoint/2010/main" val="2181380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2"/>
          <p:cNvSpPr>
            <a:spLocks noChangeArrowheads="1"/>
          </p:cNvSpPr>
          <p:nvPr/>
        </p:nvSpPr>
        <p:spPr bwMode="auto">
          <a:xfrm>
            <a:off x="457200" y="304800"/>
            <a:ext cx="853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/>
            <a:r>
              <a:rPr lang="en-US" altLang="en-US" sz="2000" b="1" dirty="0" smtClean="0">
                <a:solidFill>
                  <a:srgbClr val="0000CC"/>
                </a:solidFill>
                <a:latin typeface="+mj-lt"/>
              </a:rPr>
              <a:t>Problem</a:t>
            </a:r>
            <a:r>
              <a:rPr lang="en-US" altLang="en-US" sz="2000" dirty="0" smtClean="0">
                <a:latin typeface="+mj-lt"/>
              </a:rPr>
              <a:t>. </a:t>
            </a:r>
            <a:r>
              <a:rPr lang="en-US" altLang="en-US" sz="2000" dirty="0">
                <a:latin typeface="+mj-lt"/>
              </a:rPr>
              <a:t>Using the mesh current method, find the loop currents.</a:t>
            </a:r>
            <a:endParaRPr lang="el-GR" altLang="en-US" sz="2000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5734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8054" y="717776"/>
            <a:ext cx="3838575" cy="3355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350" name="Rectangle 4"/>
          <p:cNvSpPr>
            <a:spLocks noChangeArrowheads="1"/>
          </p:cNvSpPr>
          <p:nvPr/>
        </p:nvSpPr>
        <p:spPr bwMode="auto">
          <a:xfrm>
            <a:off x="487216" y="920914"/>
            <a:ext cx="4343400" cy="70788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 i="1" dirty="0">
                <a:latin typeface="+mj-lt"/>
              </a:rPr>
              <a:t>V</a:t>
            </a:r>
            <a:r>
              <a:rPr lang="en-US" altLang="en-US" sz="2000" baseline="-25000" dirty="0">
                <a:latin typeface="+mj-lt"/>
              </a:rPr>
              <a:t>1</a:t>
            </a:r>
            <a:r>
              <a:rPr lang="en-US" altLang="en-US" sz="2000" dirty="0">
                <a:latin typeface="+mj-lt"/>
              </a:rPr>
              <a:t> = 12 V; </a:t>
            </a:r>
            <a:r>
              <a:rPr lang="en-US" altLang="en-US" sz="2000" i="1" dirty="0">
                <a:latin typeface="+mj-lt"/>
              </a:rPr>
              <a:t>V</a:t>
            </a:r>
            <a:r>
              <a:rPr lang="en-US" altLang="en-US" sz="2000" baseline="-25000" dirty="0">
                <a:latin typeface="+mj-lt"/>
              </a:rPr>
              <a:t>2</a:t>
            </a:r>
            <a:r>
              <a:rPr lang="en-US" altLang="en-US" sz="2000" dirty="0">
                <a:latin typeface="+mj-lt"/>
              </a:rPr>
              <a:t> = 6 V; </a:t>
            </a:r>
          </a:p>
          <a:p>
            <a:r>
              <a:rPr lang="en-US" altLang="en-US" sz="2000" i="1" dirty="0">
                <a:latin typeface="+mj-lt"/>
              </a:rPr>
              <a:t>R</a:t>
            </a:r>
            <a:r>
              <a:rPr lang="en-US" altLang="en-US" sz="2000" baseline="-25000" dirty="0">
                <a:latin typeface="+mj-lt"/>
              </a:rPr>
              <a:t>1</a:t>
            </a:r>
            <a:r>
              <a:rPr lang="en-US" altLang="en-US" sz="2000" dirty="0">
                <a:latin typeface="+mj-lt"/>
              </a:rPr>
              <a:t> = 3 ; </a:t>
            </a:r>
            <a:r>
              <a:rPr lang="en-US" altLang="en-US" sz="2000" i="1" dirty="0">
                <a:latin typeface="+mj-lt"/>
              </a:rPr>
              <a:t>R</a:t>
            </a:r>
            <a:r>
              <a:rPr lang="en-US" altLang="en-US" sz="2000" baseline="-25000" dirty="0">
                <a:latin typeface="+mj-lt"/>
              </a:rPr>
              <a:t>2</a:t>
            </a:r>
            <a:r>
              <a:rPr lang="en-US" altLang="en-US" sz="2000" dirty="0">
                <a:latin typeface="+mj-lt"/>
              </a:rPr>
              <a:t> = 8 ; </a:t>
            </a:r>
            <a:r>
              <a:rPr lang="en-US" altLang="en-US" sz="2000" i="1" dirty="0">
                <a:latin typeface="+mj-lt"/>
              </a:rPr>
              <a:t>R</a:t>
            </a:r>
            <a:r>
              <a:rPr lang="en-US" altLang="en-US" sz="2000" baseline="-25000" dirty="0">
                <a:latin typeface="+mj-lt"/>
              </a:rPr>
              <a:t>3</a:t>
            </a:r>
            <a:r>
              <a:rPr lang="en-US" altLang="en-US" sz="2000" dirty="0">
                <a:latin typeface="+mj-lt"/>
              </a:rPr>
              <a:t> = 6 ; </a:t>
            </a:r>
            <a:r>
              <a:rPr lang="en-US" altLang="en-US" sz="2000" i="1" dirty="0">
                <a:latin typeface="+mj-lt"/>
              </a:rPr>
              <a:t>R</a:t>
            </a:r>
            <a:r>
              <a:rPr lang="en-US" altLang="en-US" sz="2000" baseline="-25000" dirty="0">
                <a:latin typeface="+mj-lt"/>
              </a:rPr>
              <a:t>4</a:t>
            </a:r>
            <a:r>
              <a:rPr lang="en-US" altLang="en-US" sz="2000" dirty="0">
                <a:latin typeface="+mj-lt"/>
              </a:rPr>
              <a:t> = 4 .</a:t>
            </a:r>
          </a:p>
        </p:txBody>
      </p:sp>
      <p:sp>
        <p:nvSpPr>
          <p:cNvPr id="57354" name="Text Box 8"/>
          <p:cNvSpPr txBox="1">
            <a:spLocks noChangeArrowheads="1"/>
          </p:cNvSpPr>
          <p:nvPr/>
        </p:nvSpPr>
        <p:spPr bwMode="auto">
          <a:xfrm>
            <a:off x="487216" y="1693057"/>
            <a:ext cx="1480726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 dirty="0">
                <a:latin typeface="+mj-lt"/>
              </a:rPr>
              <a:t>From loop 1</a:t>
            </a:r>
          </a:p>
        </p:txBody>
      </p:sp>
      <p:sp>
        <p:nvSpPr>
          <p:cNvPr id="57355" name="Text Box 9"/>
          <p:cNvSpPr txBox="1">
            <a:spLocks noChangeArrowheads="1"/>
          </p:cNvSpPr>
          <p:nvPr/>
        </p:nvSpPr>
        <p:spPr bwMode="auto">
          <a:xfrm>
            <a:off x="492080" y="2926940"/>
            <a:ext cx="1499962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 dirty="0">
                <a:latin typeface="+mj-lt"/>
              </a:rPr>
              <a:t>From loop 2</a:t>
            </a:r>
          </a:p>
        </p:txBody>
      </p:sp>
      <p:sp>
        <p:nvSpPr>
          <p:cNvPr id="57356" name="Text Box 10"/>
          <p:cNvSpPr txBox="1">
            <a:spLocks noChangeArrowheads="1"/>
          </p:cNvSpPr>
          <p:nvPr/>
        </p:nvSpPr>
        <p:spPr bwMode="auto">
          <a:xfrm>
            <a:off x="593050" y="4146897"/>
            <a:ext cx="1499962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 dirty="0">
                <a:latin typeface="+mj-lt"/>
              </a:rPr>
              <a:t>From loop 3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99360" y="388440"/>
              <a:ext cx="8726760" cy="6469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7480" y="376560"/>
                <a:ext cx="8753040" cy="6494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57990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8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KVL Around Mesh 2</a:t>
            </a:r>
          </a:p>
        </p:txBody>
      </p:sp>
      <p:sp>
        <p:nvSpPr>
          <p:cNvPr id="14369" name="Rectangle 33"/>
          <p:cNvSpPr>
            <a:spLocks noGrp="1" noChangeArrowheads="1"/>
          </p:cNvSpPr>
          <p:nvPr>
            <p:ph type="body" idx="1"/>
          </p:nvPr>
        </p:nvSpPr>
        <p:spPr>
          <a:xfrm>
            <a:off x="609600" y="4191000"/>
            <a:ext cx="7772400" cy="16002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/>
              <a:t>(</a:t>
            </a:r>
            <a:r>
              <a:rPr lang="en-US" altLang="en-US" i="1"/>
              <a:t>I</a:t>
            </a:r>
            <a:r>
              <a:rPr lang="en-US" altLang="en-US" baseline="-25000"/>
              <a:t>2</a:t>
            </a:r>
            <a:r>
              <a:rPr lang="en-US" altLang="en-US"/>
              <a:t> - </a:t>
            </a:r>
            <a:r>
              <a:rPr lang="en-US" altLang="en-US" i="1"/>
              <a:t>I</a:t>
            </a:r>
            <a:r>
              <a:rPr lang="en-US" altLang="en-US" baseline="-25000"/>
              <a:t>1</a:t>
            </a:r>
            <a:r>
              <a:rPr lang="en-US" altLang="en-US"/>
              <a:t>) 1k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r>
              <a:rPr lang="en-US" altLang="en-US"/>
              <a:t> + </a:t>
            </a:r>
            <a:r>
              <a:rPr lang="en-US" altLang="en-US" i="1"/>
              <a:t>I</a:t>
            </a:r>
            <a:r>
              <a:rPr lang="en-US" altLang="en-US" baseline="-25000"/>
              <a:t>2</a:t>
            </a:r>
            <a:r>
              <a:rPr lang="en-US" altLang="en-US"/>
              <a:t> 1k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r>
              <a:rPr lang="en-US" altLang="en-US"/>
              <a:t> + </a:t>
            </a:r>
            <a:r>
              <a:rPr lang="en-US" altLang="en-US" i="1"/>
              <a:t>V</a:t>
            </a:r>
            <a:r>
              <a:rPr lang="en-US" altLang="en-US" baseline="-25000"/>
              <a:t>2</a:t>
            </a:r>
            <a:r>
              <a:rPr lang="en-US" altLang="en-US"/>
              <a:t> = 0</a:t>
            </a:r>
          </a:p>
          <a:p>
            <a:pPr algn="ctr">
              <a:buFontTx/>
              <a:buNone/>
            </a:pPr>
            <a:r>
              <a:rPr lang="en-US" altLang="en-US"/>
              <a:t>(</a:t>
            </a:r>
            <a:r>
              <a:rPr lang="en-US" altLang="en-US" i="1"/>
              <a:t>I</a:t>
            </a:r>
            <a:r>
              <a:rPr lang="en-US" altLang="en-US" baseline="-25000"/>
              <a:t>2</a:t>
            </a:r>
            <a:r>
              <a:rPr lang="en-US" altLang="en-US"/>
              <a:t> - </a:t>
            </a:r>
            <a:r>
              <a:rPr lang="en-US" altLang="en-US" i="1"/>
              <a:t>I</a:t>
            </a:r>
            <a:r>
              <a:rPr lang="en-US" altLang="en-US" baseline="-25000"/>
              <a:t>1</a:t>
            </a:r>
            <a:r>
              <a:rPr lang="en-US" altLang="en-US"/>
              <a:t>) 1k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r>
              <a:rPr lang="en-US" altLang="en-US"/>
              <a:t> + </a:t>
            </a:r>
            <a:r>
              <a:rPr lang="en-US" altLang="en-US" i="1"/>
              <a:t>I</a:t>
            </a:r>
            <a:r>
              <a:rPr lang="en-US" altLang="en-US" baseline="-25000"/>
              <a:t>2</a:t>
            </a:r>
            <a:r>
              <a:rPr lang="en-US" altLang="en-US"/>
              <a:t> 1k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r>
              <a:rPr lang="en-US" altLang="en-US"/>
              <a:t> = -</a:t>
            </a:r>
            <a:r>
              <a:rPr lang="en-US" altLang="en-US" i="1"/>
              <a:t>V</a:t>
            </a:r>
            <a:r>
              <a:rPr lang="en-US" altLang="en-US" baseline="-25000"/>
              <a:t>2</a:t>
            </a:r>
            <a:r>
              <a:rPr lang="en-US" altLang="en-US"/>
              <a:t> </a:t>
            </a:r>
          </a:p>
        </p:txBody>
      </p:sp>
      <p:grpSp>
        <p:nvGrpSpPr>
          <p:cNvPr id="14370" name="Group 34"/>
          <p:cNvGrpSpPr>
            <a:grpSpLocks/>
          </p:cNvGrpSpPr>
          <p:nvPr/>
        </p:nvGrpSpPr>
        <p:grpSpPr bwMode="auto">
          <a:xfrm>
            <a:off x="1524000" y="1752600"/>
            <a:ext cx="5943600" cy="2133600"/>
            <a:chOff x="960" y="1104"/>
            <a:chExt cx="3744" cy="1344"/>
          </a:xfrm>
        </p:grpSpPr>
        <p:sp>
          <p:nvSpPr>
            <p:cNvPr id="14371" name="Freeform 35"/>
            <p:cNvSpPr>
              <a:spLocks/>
            </p:cNvSpPr>
            <p:nvPr/>
          </p:nvSpPr>
          <p:spPr bwMode="auto">
            <a:xfrm>
              <a:off x="3216" y="1392"/>
              <a:ext cx="576" cy="192"/>
            </a:xfrm>
            <a:custGeom>
              <a:avLst/>
              <a:gdLst>
                <a:gd name="T0" fmla="*/ 0 w 576"/>
                <a:gd name="T1" fmla="*/ 96 h 192"/>
                <a:gd name="T2" fmla="*/ 48 w 576"/>
                <a:gd name="T3" fmla="*/ 96 h 192"/>
                <a:gd name="T4" fmla="*/ 96 w 576"/>
                <a:gd name="T5" fmla="*/ 0 h 192"/>
                <a:gd name="T6" fmla="*/ 192 w 576"/>
                <a:gd name="T7" fmla="*/ 192 h 192"/>
                <a:gd name="T8" fmla="*/ 288 w 576"/>
                <a:gd name="T9" fmla="*/ 0 h 192"/>
                <a:gd name="T10" fmla="*/ 384 w 576"/>
                <a:gd name="T11" fmla="*/ 192 h 192"/>
                <a:gd name="T12" fmla="*/ 480 w 576"/>
                <a:gd name="T13" fmla="*/ 0 h 192"/>
                <a:gd name="T14" fmla="*/ 528 w 576"/>
                <a:gd name="T15" fmla="*/ 96 h 192"/>
                <a:gd name="T16" fmla="*/ 576 w 576"/>
                <a:gd name="T17" fmla="*/ 9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" h="192">
                  <a:moveTo>
                    <a:pt x="0" y="96"/>
                  </a:moveTo>
                  <a:lnTo>
                    <a:pt x="48" y="96"/>
                  </a:lnTo>
                  <a:lnTo>
                    <a:pt x="96" y="0"/>
                  </a:lnTo>
                  <a:lnTo>
                    <a:pt x="192" y="192"/>
                  </a:lnTo>
                  <a:lnTo>
                    <a:pt x="288" y="0"/>
                  </a:lnTo>
                  <a:lnTo>
                    <a:pt x="384" y="192"/>
                  </a:lnTo>
                  <a:lnTo>
                    <a:pt x="480" y="0"/>
                  </a:lnTo>
                  <a:lnTo>
                    <a:pt x="528" y="96"/>
                  </a:lnTo>
                  <a:lnTo>
                    <a:pt x="576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2" name="Text Box 36"/>
            <p:cNvSpPr txBox="1">
              <a:spLocks noChangeArrowheads="1"/>
            </p:cNvSpPr>
            <p:nvPr/>
          </p:nvSpPr>
          <p:spPr bwMode="auto">
            <a:xfrm>
              <a:off x="3024" y="1104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/>
                <a:t>1k</a:t>
              </a:r>
              <a:r>
                <a:rPr lang="en-US" altLang="en-US">
                  <a:latin typeface="Symbol" panose="05050102010706020507" pitchFamily="18" charset="2"/>
                </a:rPr>
                <a:t>W</a:t>
              </a:r>
              <a:endParaRPr lang="en-US" altLang="en-US"/>
            </a:p>
          </p:txBody>
        </p:sp>
        <p:sp>
          <p:nvSpPr>
            <p:cNvPr id="14373" name="Freeform 37"/>
            <p:cNvSpPr>
              <a:spLocks/>
            </p:cNvSpPr>
            <p:nvPr/>
          </p:nvSpPr>
          <p:spPr bwMode="auto">
            <a:xfrm>
              <a:off x="1872" y="1392"/>
              <a:ext cx="576" cy="192"/>
            </a:xfrm>
            <a:custGeom>
              <a:avLst/>
              <a:gdLst>
                <a:gd name="T0" fmla="*/ 0 w 576"/>
                <a:gd name="T1" fmla="*/ 96 h 192"/>
                <a:gd name="T2" fmla="*/ 48 w 576"/>
                <a:gd name="T3" fmla="*/ 96 h 192"/>
                <a:gd name="T4" fmla="*/ 96 w 576"/>
                <a:gd name="T5" fmla="*/ 0 h 192"/>
                <a:gd name="T6" fmla="*/ 192 w 576"/>
                <a:gd name="T7" fmla="*/ 192 h 192"/>
                <a:gd name="T8" fmla="*/ 288 w 576"/>
                <a:gd name="T9" fmla="*/ 0 h 192"/>
                <a:gd name="T10" fmla="*/ 384 w 576"/>
                <a:gd name="T11" fmla="*/ 192 h 192"/>
                <a:gd name="T12" fmla="*/ 480 w 576"/>
                <a:gd name="T13" fmla="*/ 0 h 192"/>
                <a:gd name="T14" fmla="*/ 528 w 576"/>
                <a:gd name="T15" fmla="*/ 96 h 192"/>
                <a:gd name="T16" fmla="*/ 576 w 576"/>
                <a:gd name="T17" fmla="*/ 9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" h="192">
                  <a:moveTo>
                    <a:pt x="0" y="96"/>
                  </a:moveTo>
                  <a:lnTo>
                    <a:pt x="48" y="96"/>
                  </a:lnTo>
                  <a:lnTo>
                    <a:pt x="96" y="0"/>
                  </a:lnTo>
                  <a:lnTo>
                    <a:pt x="192" y="192"/>
                  </a:lnTo>
                  <a:lnTo>
                    <a:pt x="288" y="0"/>
                  </a:lnTo>
                  <a:lnTo>
                    <a:pt x="384" y="192"/>
                  </a:lnTo>
                  <a:lnTo>
                    <a:pt x="480" y="0"/>
                  </a:lnTo>
                  <a:lnTo>
                    <a:pt x="528" y="96"/>
                  </a:lnTo>
                  <a:lnTo>
                    <a:pt x="576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4" name="Freeform 38"/>
            <p:cNvSpPr>
              <a:spLocks/>
            </p:cNvSpPr>
            <p:nvPr/>
          </p:nvSpPr>
          <p:spPr bwMode="auto">
            <a:xfrm rot="5400000">
              <a:off x="2544" y="1872"/>
              <a:ext cx="576" cy="192"/>
            </a:xfrm>
            <a:custGeom>
              <a:avLst/>
              <a:gdLst>
                <a:gd name="T0" fmla="*/ 0 w 576"/>
                <a:gd name="T1" fmla="*/ 96 h 192"/>
                <a:gd name="T2" fmla="*/ 48 w 576"/>
                <a:gd name="T3" fmla="*/ 96 h 192"/>
                <a:gd name="T4" fmla="*/ 96 w 576"/>
                <a:gd name="T5" fmla="*/ 0 h 192"/>
                <a:gd name="T6" fmla="*/ 192 w 576"/>
                <a:gd name="T7" fmla="*/ 192 h 192"/>
                <a:gd name="T8" fmla="*/ 288 w 576"/>
                <a:gd name="T9" fmla="*/ 0 h 192"/>
                <a:gd name="T10" fmla="*/ 384 w 576"/>
                <a:gd name="T11" fmla="*/ 192 h 192"/>
                <a:gd name="T12" fmla="*/ 480 w 576"/>
                <a:gd name="T13" fmla="*/ 0 h 192"/>
                <a:gd name="T14" fmla="*/ 528 w 576"/>
                <a:gd name="T15" fmla="*/ 96 h 192"/>
                <a:gd name="T16" fmla="*/ 576 w 576"/>
                <a:gd name="T17" fmla="*/ 9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" h="192">
                  <a:moveTo>
                    <a:pt x="0" y="96"/>
                  </a:moveTo>
                  <a:lnTo>
                    <a:pt x="48" y="96"/>
                  </a:lnTo>
                  <a:lnTo>
                    <a:pt x="96" y="0"/>
                  </a:lnTo>
                  <a:lnTo>
                    <a:pt x="192" y="192"/>
                  </a:lnTo>
                  <a:lnTo>
                    <a:pt x="288" y="0"/>
                  </a:lnTo>
                  <a:lnTo>
                    <a:pt x="384" y="192"/>
                  </a:lnTo>
                  <a:lnTo>
                    <a:pt x="480" y="0"/>
                  </a:lnTo>
                  <a:lnTo>
                    <a:pt x="528" y="96"/>
                  </a:lnTo>
                  <a:lnTo>
                    <a:pt x="576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5" name="Line 39"/>
            <p:cNvSpPr>
              <a:spLocks noChangeShapeType="1"/>
            </p:cNvSpPr>
            <p:nvPr/>
          </p:nvSpPr>
          <p:spPr bwMode="auto">
            <a:xfrm flipV="1">
              <a:off x="2832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6" name="Line 40"/>
            <p:cNvSpPr>
              <a:spLocks noChangeShapeType="1"/>
            </p:cNvSpPr>
            <p:nvPr/>
          </p:nvSpPr>
          <p:spPr bwMode="auto">
            <a:xfrm>
              <a:off x="2832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7" name="Text Box 41"/>
            <p:cNvSpPr txBox="1">
              <a:spLocks noChangeArrowheads="1"/>
            </p:cNvSpPr>
            <p:nvPr/>
          </p:nvSpPr>
          <p:spPr bwMode="auto">
            <a:xfrm>
              <a:off x="2928" y="1584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1k</a:t>
              </a:r>
              <a:r>
                <a:rPr lang="en-US" altLang="en-US">
                  <a:latin typeface="Symbol" panose="05050102010706020507" pitchFamily="18" charset="2"/>
                </a:rPr>
                <a:t>W</a:t>
              </a:r>
              <a:endParaRPr lang="en-US" altLang="en-US"/>
            </a:p>
          </p:txBody>
        </p:sp>
        <p:sp>
          <p:nvSpPr>
            <p:cNvPr id="14378" name="Line 42"/>
            <p:cNvSpPr>
              <a:spLocks noChangeShapeType="1"/>
            </p:cNvSpPr>
            <p:nvPr/>
          </p:nvSpPr>
          <p:spPr bwMode="auto">
            <a:xfrm flipH="1">
              <a:off x="2448" y="148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9" name="Text Box 43"/>
            <p:cNvSpPr txBox="1">
              <a:spLocks noChangeArrowheads="1"/>
            </p:cNvSpPr>
            <p:nvPr/>
          </p:nvSpPr>
          <p:spPr bwMode="auto">
            <a:xfrm>
              <a:off x="1872" y="1104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/>
                <a:t>1k</a:t>
              </a:r>
              <a:r>
                <a:rPr lang="en-US" altLang="en-US">
                  <a:latin typeface="Symbol" panose="05050102010706020507" pitchFamily="18" charset="2"/>
                </a:rPr>
                <a:t>W</a:t>
              </a:r>
              <a:endParaRPr lang="en-US" altLang="en-US"/>
            </a:p>
          </p:txBody>
        </p:sp>
        <p:sp>
          <p:nvSpPr>
            <p:cNvPr id="14380" name="Line 44"/>
            <p:cNvSpPr>
              <a:spLocks noChangeShapeType="1"/>
            </p:cNvSpPr>
            <p:nvPr/>
          </p:nvSpPr>
          <p:spPr bwMode="auto">
            <a:xfrm flipH="1">
              <a:off x="1584" y="2448"/>
              <a:ext cx="2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1" name="Text Box 45"/>
            <p:cNvSpPr txBox="1">
              <a:spLocks noChangeArrowheads="1"/>
            </p:cNvSpPr>
            <p:nvPr/>
          </p:nvSpPr>
          <p:spPr bwMode="auto">
            <a:xfrm>
              <a:off x="960" y="177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i="1"/>
                <a:t>V</a:t>
              </a:r>
              <a:r>
                <a:rPr lang="en-US" altLang="en-US" baseline="-25000"/>
                <a:t>1</a:t>
              </a:r>
              <a:endParaRPr lang="en-US" altLang="en-US"/>
            </a:p>
          </p:txBody>
        </p:sp>
        <p:sp>
          <p:nvSpPr>
            <p:cNvPr id="14382" name="Line 46"/>
            <p:cNvSpPr>
              <a:spLocks noChangeShapeType="1"/>
            </p:cNvSpPr>
            <p:nvPr/>
          </p:nvSpPr>
          <p:spPr bwMode="auto">
            <a:xfrm flipV="1">
              <a:off x="1584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3" name="Line 47"/>
            <p:cNvSpPr>
              <a:spLocks noChangeShapeType="1"/>
            </p:cNvSpPr>
            <p:nvPr/>
          </p:nvSpPr>
          <p:spPr bwMode="auto">
            <a:xfrm>
              <a:off x="1584" y="148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4" name="Line 48"/>
            <p:cNvSpPr>
              <a:spLocks noChangeShapeType="1"/>
            </p:cNvSpPr>
            <p:nvPr/>
          </p:nvSpPr>
          <p:spPr bwMode="auto">
            <a:xfrm flipV="1">
              <a:off x="1584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5" name="Text Box 49"/>
            <p:cNvSpPr txBox="1">
              <a:spLocks noChangeArrowheads="1"/>
            </p:cNvSpPr>
            <p:nvPr/>
          </p:nvSpPr>
          <p:spPr bwMode="auto">
            <a:xfrm>
              <a:off x="4368" y="18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i="1"/>
                <a:t>V</a:t>
              </a:r>
              <a:r>
                <a:rPr lang="en-US" altLang="en-US" baseline="-25000"/>
                <a:t>2</a:t>
              </a:r>
              <a:endParaRPr lang="en-US" altLang="en-US"/>
            </a:p>
          </p:txBody>
        </p:sp>
        <p:sp>
          <p:nvSpPr>
            <p:cNvPr id="14386" name="Line 50"/>
            <p:cNvSpPr>
              <a:spLocks noChangeShapeType="1"/>
            </p:cNvSpPr>
            <p:nvPr/>
          </p:nvSpPr>
          <p:spPr bwMode="auto">
            <a:xfrm>
              <a:off x="3792" y="148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7" name="Line 51"/>
            <p:cNvSpPr>
              <a:spLocks noChangeShapeType="1"/>
            </p:cNvSpPr>
            <p:nvPr/>
          </p:nvSpPr>
          <p:spPr bwMode="auto">
            <a:xfrm flipV="1">
              <a:off x="4080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8" name="Line 52"/>
            <p:cNvSpPr>
              <a:spLocks noChangeShapeType="1"/>
            </p:cNvSpPr>
            <p:nvPr/>
          </p:nvSpPr>
          <p:spPr bwMode="auto">
            <a:xfrm flipV="1">
              <a:off x="4080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9" name="Arc 53"/>
            <p:cNvSpPr>
              <a:spLocks/>
            </p:cNvSpPr>
            <p:nvPr/>
          </p:nvSpPr>
          <p:spPr bwMode="auto">
            <a:xfrm>
              <a:off x="1968" y="1680"/>
              <a:ext cx="672" cy="67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8207 w 43200"/>
                <a:gd name="T3" fmla="*/ 4653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4993"/>
                    <a:pt x="3023" y="8749"/>
                    <a:pt x="8207" y="4653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4993"/>
                    <a:pt x="3023" y="8749"/>
                    <a:pt x="8207" y="465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0" name="Text Box 54"/>
            <p:cNvSpPr txBox="1">
              <a:spLocks noChangeArrowheads="1"/>
            </p:cNvSpPr>
            <p:nvPr/>
          </p:nvSpPr>
          <p:spPr bwMode="auto">
            <a:xfrm>
              <a:off x="2160" y="187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i="1"/>
                <a:t>I</a:t>
              </a:r>
              <a:r>
                <a:rPr lang="en-US" altLang="en-US" baseline="-25000"/>
                <a:t>1</a:t>
              </a:r>
              <a:endParaRPr lang="en-US" altLang="en-US"/>
            </a:p>
          </p:txBody>
        </p:sp>
        <p:sp>
          <p:nvSpPr>
            <p:cNvPr id="14391" name="Arc 55"/>
            <p:cNvSpPr>
              <a:spLocks/>
            </p:cNvSpPr>
            <p:nvPr/>
          </p:nvSpPr>
          <p:spPr bwMode="auto">
            <a:xfrm>
              <a:off x="3073" y="1681"/>
              <a:ext cx="672" cy="67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236 w 43200"/>
                <a:gd name="T3" fmla="*/ 18415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20533"/>
                    <a:pt x="78" y="19469"/>
                    <a:pt x="236" y="18415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20533"/>
                    <a:pt x="78" y="19469"/>
                    <a:pt x="236" y="1841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2" name="Text Box 56"/>
            <p:cNvSpPr txBox="1">
              <a:spLocks noChangeArrowheads="1"/>
            </p:cNvSpPr>
            <p:nvPr/>
          </p:nvSpPr>
          <p:spPr bwMode="auto">
            <a:xfrm>
              <a:off x="3264" y="187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i="1"/>
                <a:t>I</a:t>
              </a:r>
              <a:r>
                <a:rPr lang="en-US" altLang="en-US" baseline="-25000"/>
                <a:t>2</a:t>
              </a:r>
              <a:endParaRPr lang="en-US" altLang="en-US"/>
            </a:p>
          </p:txBody>
        </p:sp>
        <p:sp>
          <p:nvSpPr>
            <p:cNvPr id="14393" name="Oval 57"/>
            <p:cNvSpPr>
              <a:spLocks noChangeArrowheads="1"/>
            </p:cNvSpPr>
            <p:nvPr/>
          </p:nvSpPr>
          <p:spPr bwMode="auto">
            <a:xfrm>
              <a:off x="3792" y="1680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/>
                <a:t>+</a:t>
              </a:r>
            </a:p>
            <a:p>
              <a:pPr algn="ctr"/>
              <a:r>
                <a:rPr lang="en-US" altLang="en-US">
                  <a:cs typeface="Times New Roman" panose="02020603050405020304" pitchFamily="18" charset="0"/>
                </a:rPr>
                <a:t>–</a:t>
              </a:r>
              <a:endParaRPr lang="en-US" altLang="en-US"/>
            </a:p>
          </p:txBody>
        </p:sp>
        <p:sp>
          <p:nvSpPr>
            <p:cNvPr id="14394" name="Oval 58"/>
            <p:cNvSpPr>
              <a:spLocks noChangeArrowheads="1"/>
            </p:cNvSpPr>
            <p:nvPr/>
          </p:nvSpPr>
          <p:spPr bwMode="auto">
            <a:xfrm>
              <a:off x="1296" y="1680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/>
                <a:t>+</a:t>
              </a:r>
            </a:p>
            <a:p>
              <a:pPr algn="ctr"/>
              <a:r>
                <a:rPr lang="en-US" altLang="en-US">
                  <a:cs typeface="Times New Roman" panose="02020603050405020304" pitchFamily="18" charset="0"/>
                </a:rPr>
                <a:t>–</a:t>
              </a:r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29154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assive Sign Conven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7"/>
            <a:ext cx="8229600" cy="3240360"/>
          </a:xfrm>
        </p:spPr>
        <p:txBody>
          <a:bodyPr/>
          <a:lstStyle/>
          <a:p>
            <a:r>
              <a:rPr lang="en-US" sz="2000" dirty="0" smtClean="0"/>
              <a:t>When we analyze an electrical circuit, we write mathematical relationships that describes the circuit behavior.</a:t>
            </a:r>
          </a:p>
          <a:p>
            <a:r>
              <a:rPr lang="en-US" sz="2000" dirty="0" smtClean="0"/>
              <a:t>For passive circuit elements, we need to define voltage polarities and current directions according to the Passive sign convention.</a:t>
            </a:r>
          </a:p>
          <a:p>
            <a:pPr lvl="1"/>
            <a:r>
              <a:rPr lang="en-US" sz="1800" b="1" dirty="0" smtClean="0">
                <a:solidFill>
                  <a:srgbClr val="FF0000"/>
                </a:solidFill>
              </a:rPr>
              <a:t>Assumed positive current enters the assumed positive voltage terminal of passive elements.</a:t>
            </a:r>
          </a:p>
          <a:p>
            <a:pPr lvl="1"/>
            <a:r>
              <a:rPr lang="en-US" sz="1800" b="1" dirty="0" smtClean="0">
                <a:solidFill>
                  <a:schemeClr val="tx2"/>
                </a:solidFill>
              </a:rPr>
              <a:t>Either voltage polarity or current direction can be chosen arbitrarily.</a:t>
            </a:r>
          </a:p>
          <a:p>
            <a:pPr lvl="1"/>
            <a:r>
              <a:rPr lang="en-US" sz="1800" b="1" dirty="0" smtClean="0">
                <a:solidFill>
                  <a:srgbClr val="00B0F0"/>
                </a:solidFill>
              </a:rPr>
              <a:t>Once one is chosen (either voltage or current), it dictates the choice of the other. </a:t>
            </a:r>
          </a:p>
          <a:p>
            <a:endParaRPr lang="en-US" sz="2200" b="1" dirty="0" smtClean="0"/>
          </a:p>
        </p:txBody>
      </p:sp>
      <p:grpSp>
        <p:nvGrpSpPr>
          <p:cNvPr id="77" name="Group 76"/>
          <p:cNvGrpSpPr/>
          <p:nvPr/>
        </p:nvGrpSpPr>
        <p:grpSpPr>
          <a:xfrm>
            <a:off x="1390912" y="4617132"/>
            <a:ext cx="2172976" cy="1332148"/>
            <a:chOff x="1390912" y="4617132"/>
            <a:chExt cx="2172976" cy="1332148"/>
          </a:xfrm>
        </p:grpSpPr>
        <p:sp>
          <p:nvSpPr>
            <p:cNvPr id="12" name="Oval 11"/>
            <p:cNvSpPr/>
            <p:nvPr/>
          </p:nvSpPr>
          <p:spPr bwMode="auto">
            <a:xfrm>
              <a:off x="1899320" y="5170866"/>
              <a:ext cx="396044" cy="360040"/>
            </a:xfrm>
            <a:prstGeom prst="ellipse">
              <a:avLst/>
            </a:prstGeom>
            <a:solidFill>
              <a:schemeClr val="tx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I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新細明體" charset="-120"/>
              </a:endParaRPr>
            </a:p>
          </p:txBody>
        </p:sp>
        <p:cxnSp>
          <p:nvCxnSpPr>
            <p:cNvPr id="20" name="Straight Connector 19"/>
            <p:cNvCxnSpPr>
              <a:stCxn id="12" idx="0"/>
            </p:cNvCxnSpPr>
            <p:nvPr/>
          </p:nvCxnSpPr>
          <p:spPr bwMode="auto">
            <a:xfrm flipV="1">
              <a:off x="2097342" y="4617132"/>
              <a:ext cx="0" cy="55373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>
              <a:stCxn id="12" idx="4"/>
            </p:cNvCxnSpPr>
            <p:nvPr/>
          </p:nvCxnSpPr>
          <p:spPr bwMode="auto">
            <a:xfrm>
              <a:off x="2097342" y="5530906"/>
              <a:ext cx="0" cy="41837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1390912" y="5170866"/>
                  <a:ext cx="50840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𝑽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0912" y="5170866"/>
                  <a:ext cx="508408" cy="36933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827966" y="5455684"/>
                  <a:ext cx="5196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7966" y="5455684"/>
                  <a:ext cx="519629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2828235" y="4893999"/>
                  <a:ext cx="5196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8235" y="4893999"/>
                  <a:ext cx="519629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1701818" y="4906429"/>
                  <a:ext cx="42191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1818" y="4906429"/>
                  <a:ext cx="421910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1691680" y="5435932"/>
                  <a:ext cx="42191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91680" y="5435932"/>
                  <a:ext cx="421910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" name="Rectangle 48"/>
            <p:cNvSpPr/>
            <p:nvPr/>
          </p:nvSpPr>
          <p:spPr bwMode="auto">
            <a:xfrm rot="5400000">
              <a:off x="3257854" y="4969727"/>
              <a:ext cx="396044" cy="216024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I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新細明體" charset="-120"/>
              </a:endParaRPr>
            </a:p>
          </p:txBody>
        </p:sp>
        <p:sp>
          <p:nvSpPr>
            <p:cNvPr id="51" name="Rectangle 50"/>
            <p:cNvSpPr/>
            <p:nvPr/>
          </p:nvSpPr>
          <p:spPr bwMode="auto">
            <a:xfrm rot="5400000">
              <a:off x="3257854" y="5532338"/>
              <a:ext cx="396044" cy="216024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I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新細明體" charset="-120"/>
              </a:endParaRPr>
            </a:p>
          </p:txBody>
        </p:sp>
        <p:cxnSp>
          <p:nvCxnSpPr>
            <p:cNvPr id="53" name="Straight Connector 52"/>
            <p:cNvCxnSpPr/>
            <p:nvPr/>
          </p:nvCxnSpPr>
          <p:spPr bwMode="auto">
            <a:xfrm>
              <a:off x="2113590" y="4617132"/>
              <a:ext cx="134228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Straight Connector 54"/>
            <p:cNvCxnSpPr>
              <a:endCxn id="49" idx="1"/>
            </p:cNvCxnSpPr>
            <p:nvPr/>
          </p:nvCxnSpPr>
          <p:spPr bwMode="auto">
            <a:xfrm>
              <a:off x="3455876" y="4617132"/>
              <a:ext cx="0" cy="26258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>
              <a:off x="2097342" y="5949280"/>
              <a:ext cx="135853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/>
            <p:cNvCxnSpPr>
              <a:endCxn id="51" idx="3"/>
            </p:cNvCxnSpPr>
            <p:nvPr/>
          </p:nvCxnSpPr>
          <p:spPr bwMode="auto">
            <a:xfrm flipV="1">
              <a:off x="3455876" y="5838372"/>
              <a:ext cx="0" cy="1109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>
              <a:stCxn id="49" idx="3"/>
              <a:endCxn id="51" idx="1"/>
            </p:cNvCxnSpPr>
            <p:nvPr/>
          </p:nvCxnSpPr>
          <p:spPr bwMode="auto">
            <a:xfrm>
              <a:off x="3455876" y="5275761"/>
              <a:ext cx="0" cy="16656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8" name="Group 77"/>
          <p:cNvGrpSpPr/>
          <p:nvPr/>
        </p:nvGrpSpPr>
        <p:grpSpPr>
          <a:xfrm>
            <a:off x="5073458" y="4564326"/>
            <a:ext cx="2172976" cy="1332148"/>
            <a:chOff x="5073458" y="4564326"/>
            <a:chExt cx="2172976" cy="1332148"/>
          </a:xfrm>
        </p:grpSpPr>
        <p:sp>
          <p:nvSpPr>
            <p:cNvPr id="62" name="Oval 61"/>
            <p:cNvSpPr/>
            <p:nvPr/>
          </p:nvSpPr>
          <p:spPr bwMode="auto">
            <a:xfrm>
              <a:off x="5581866" y="5118060"/>
              <a:ext cx="396044" cy="360040"/>
            </a:xfrm>
            <a:prstGeom prst="ellipse">
              <a:avLst/>
            </a:prstGeom>
            <a:solidFill>
              <a:schemeClr val="tx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I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新細明體" charset="-120"/>
              </a:endParaRPr>
            </a:p>
          </p:txBody>
        </p:sp>
        <p:cxnSp>
          <p:nvCxnSpPr>
            <p:cNvPr id="63" name="Straight Connector 62"/>
            <p:cNvCxnSpPr>
              <a:stCxn id="62" idx="0"/>
            </p:cNvCxnSpPr>
            <p:nvPr/>
          </p:nvCxnSpPr>
          <p:spPr bwMode="auto">
            <a:xfrm flipV="1">
              <a:off x="5779888" y="4564326"/>
              <a:ext cx="0" cy="55373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/>
            <p:cNvCxnSpPr>
              <a:stCxn id="62" idx="4"/>
            </p:cNvCxnSpPr>
            <p:nvPr/>
          </p:nvCxnSpPr>
          <p:spPr bwMode="auto">
            <a:xfrm>
              <a:off x="5779888" y="5478100"/>
              <a:ext cx="0" cy="41837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/>
                <p:cNvSpPr txBox="1"/>
                <p:nvPr/>
              </p:nvSpPr>
              <p:spPr>
                <a:xfrm>
                  <a:off x="5073458" y="5118060"/>
                  <a:ext cx="50840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𝑽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65" name="TextBox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73458" y="5118060"/>
                  <a:ext cx="508408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/>
                <p:cNvSpPr txBox="1"/>
                <p:nvPr/>
              </p:nvSpPr>
              <p:spPr>
                <a:xfrm>
                  <a:off x="6510512" y="5402878"/>
                  <a:ext cx="5196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66" name="TextBox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10512" y="5402878"/>
                  <a:ext cx="519629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/>
                <p:cNvSpPr txBox="1"/>
                <p:nvPr/>
              </p:nvSpPr>
              <p:spPr>
                <a:xfrm>
                  <a:off x="6510781" y="4841193"/>
                  <a:ext cx="5196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67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10781" y="4841193"/>
                  <a:ext cx="519629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>
                  <a:off x="5384364" y="4853623"/>
                  <a:ext cx="42191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4364" y="4853623"/>
                  <a:ext cx="421910" cy="3693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/>
                <p:cNvSpPr txBox="1"/>
                <p:nvPr/>
              </p:nvSpPr>
              <p:spPr>
                <a:xfrm>
                  <a:off x="5374226" y="5383126"/>
                  <a:ext cx="42191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69" name="TextBox 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4226" y="5383126"/>
                  <a:ext cx="421910" cy="36933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0" name="Rectangle 69"/>
            <p:cNvSpPr/>
            <p:nvPr/>
          </p:nvSpPr>
          <p:spPr bwMode="auto">
            <a:xfrm rot="5400000">
              <a:off x="6940400" y="4916921"/>
              <a:ext cx="396044" cy="216024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I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新細明體" charset="-120"/>
              </a:endParaRPr>
            </a:p>
          </p:txBody>
        </p:sp>
        <p:sp>
          <p:nvSpPr>
            <p:cNvPr id="71" name="Rectangle 70"/>
            <p:cNvSpPr/>
            <p:nvPr/>
          </p:nvSpPr>
          <p:spPr bwMode="auto">
            <a:xfrm rot="5400000">
              <a:off x="6940400" y="5479532"/>
              <a:ext cx="396044" cy="216024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I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新細明體" charset="-120"/>
              </a:endParaRPr>
            </a:p>
          </p:txBody>
        </p:sp>
        <p:cxnSp>
          <p:nvCxnSpPr>
            <p:cNvPr id="72" name="Straight Connector 71"/>
            <p:cNvCxnSpPr/>
            <p:nvPr/>
          </p:nvCxnSpPr>
          <p:spPr bwMode="auto">
            <a:xfrm>
              <a:off x="5796136" y="4564326"/>
              <a:ext cx="134228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Straight Connector 72"/>
            <p:cNvCxnSpPr>
              <a:endCxn id="70" idx="1"/>
            </p:cNvCxnSpPr>
            <p:nvPr/>
          </p:nvCxnSpPr>
          <p:spPr bwMode="auto">
            <a:xfrm>
              <a:off x="7138422" y="4564326"/>
              <a:ext cx="0" cy="26258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Straight Connector 73"/>
            <p:cNvCxnSpPr/>
            <p:nvPr/>
          </p:nvCxnSpPr>
          <p:spPr bwMode="auto">
            <a:xfrm>
              <a:off x="5779888" y="5896474"/>
              <a:ext cx="135853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Connector 74"/>
            <p:cNvCxnSpPr>
              <a:endCxn id="71" idx="3"/>
            </p:cNvCxnSpPr>
            <p:nvPr/>
          </p:nvCxnSpPr>
          <p:spPr bwMode="auto">
            <a:xfrm flipV="1">
              <a:off x="7138422" y="5785566"/>
              <a:ext cx="0" cy="1109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Straight Connector 75"/>
            <p:cNvCxnSpPr>
              <a:stCxn id="70" idx="3"/>
              <a:endCxn id="71" idx="1"/>
            </p:cNvCxnSpPr>
            <p:nvPr/>
          </p:nvCxnSpPr>
          <p:spPr bwMode="auto">
            <a:xfrm>
              <a:off x="7138422" y="5222955"/>
              <a:ext cx="0" cy="16656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4" name="Ink 3"/>
              <p14:cNvContentPartPr/>
              <p14:nvPr/>
            </p14:nvContentPartPr>
            <p14:xfrm>
              <a:off x="3140640" y="834840"/>
              <a:ext cx="2311200" cy="39535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135960" y="824760"/>
                <a:ext cx="2325960" cy="3972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25667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Steps of Mesh Analysi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en-US" sz="2800" dirty="0" smtClean="0">
                <a:latin typeface="+mj-lt"/>
              </a:rPr>
              <a:t>Identify </a:t>
            </a:r>
            <a:r>
              <a:rPr lang="en-US" altLang="en-US" sz="2800" dirty="0">
                <a:latin typeface="+mj-lt"/>
              </a:rPr>
              <a:t>mesh (loops).</a:t>
            </a: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en-US" sz="2800" dirty="0" smtClean="0">
                <a:latin typeface="+mj-lt"/>
              </a:rPr>
              <a:t>Assign </a:t>
            </a:r>
            <a:r>
              <a:rPr lang="en-US" altLang="en-US" sz="2800" dirty="0">
                <a:latin typeface="+mj-lt"/>
              </a:rPr>
              <a:t>mesh currents </a:t>
            </a:r>
            <a:r>
              <a:rPr lang="en-US" altLang="en-US" sz="2800" i="1" dirty="0">
                <a:latin typeface="+mj-lt"/>
              </a:rPr>
              <a:t>i</a:t>
            </a:r>
            <a:r>
              <a:rPr lang="en-US" altLang="en-US" sz="2800" baseline="-25000" dirty="0">
                <a:latin typeface="+mj-lt"/>
              </a:rPr>
              <a:t>1</a:t>
            </a:r>
            <a:r>
              <a:rPr lang="en-US" altLang="en-US" sz="2800" i="1" dirty="0">
                <a:latin typeface="+mj-lt"/>
              </a:rPr>
              <a:t>, i</a:t>
            </a:r>
            <a:r>
              <a:rPr lang="en-US" altLang="en-US" sz="2800" baseline="-25000" dirty="0">
                <a:latin typeface="+mj-lt"/>
              </a:rPr>
              <a:t>2</a:t>
            </a:r>
            <a:r>
              <a:rPr lang="en-US" altLang="en-US" sz="2800" i="1" dirty="0">
                <a:latin typeface="+mj-lt"/>
              </a:rPr>
              <a:t>, . . . , i</a:t>
            </a:r>
            <a:r>
              <a:rPr lang="en-US" altLang="en-US" sz="2800" i="1" baseline="-25000" dirty="0">
                <a:latin typeface="+mj-lt"/>
              </a:rPr>
              <a:t>n</a:t>
            </a:r>
            <a:r>
              <a:rPr lang="en-US" altLang="en-US" sz="2800" i="1" dirty="0">
                <a:latin typeface="+mj-lt"/>
              </a:rPr>
              <a:t> </a:t>
            </a:r>
            <a:r>
              <a:rPr lang="en-US" altLang="en-US" sz="2800" dirty="0">
                <a:latin typeface="+mj-lt"/>
              </a:rPr>
              <a:t>to the </a:t>
            </a:r>
            <a:r>
              <a:rPr lang="en-US" altLang="en-US" sz="2800" i="1" dirty="0">
                <a:latin typeface="+mj-lt"/>
              </a:rPr>
              <a:t>n </a:t>
            </a:r>
            <a:r>
              <a:rPr lang="en-US" altLang="en-US" sz="2800" dirty="0">
                <a:latin typeface="+mj-lt"/>
              </a:rPr>
              <a:t>meshes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sz="2800" dirty="0" smtClean="0">
                <a:latin typeface="+mj-lt"/>
              </a:rPr>
              <a:t>Apply </a:t>
            </a:r>
            <a:r>
              <a:rPr lang="en-US" altLang="en-US" sz="2800" dirty="0">
                <a:latin typeface="+mj-lt"/>
              </a:rPr>
              <a:t>KVL to each of the </a:t>
            </a:r>
            <a:r>
              <a:rPr lang="en-US" altLang="en-US" sz="2800" i="1" dirty="0">
                <a:latin typeface="+mj-lt"/>
              </a:rPr>
              <a:t>n </a:t>
            </a:r>
            <a:r>
              <a:rPr lang="en-US" altLang="en-US" sz="2800" dirty="0">
                <a:latin typeface="+mj-lt"/>
              </a:rPr>
              <a:t>meshes. Use Ohm’s law to express the voltages in terms of the mesh currents.</a:t>
            </a: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en-US" sz="2800" dirty="0" smtClean="0">
                <a:solidFill>
                  <a:schemeClr val="tx2"/>
                </a:solidFill>
                <a:latin typeface="+mj-lt"/>
              </a:rPr>
              <a:t>Solve </a:t>
            </a:r>
            <a:r>
              <a:rPr lang="en-US" altLang="en-US" sz="2800" dirty="0">
                <a:solidFill>
                  <a:schemeClr val="tx2"/>
                </a:solidFill>
                <a:latin typeface="+mj-lt"/>
              </a:rPr>
              <a:t>the resulting </a:t>
            </a:r>
            <a:r>
              <a:rPr lang="en-US" altLang="en-US" sz="2800" i="1" dirty="0">
                <a:solidFill>
                  <a:schemeClr val="tx2"/>
                </a:solidFill>
                <a:latin typeface="+mj-lt"/>
              </a:rPr>
              <a:t>n </a:t>
            </a:r>
            <a:r>
              <a:rPr lang="en-US" altLang="en-US" sz="2800" dirty="0">
                <a:solidFill>
                  <a:schemeClr val="tx2"/>
                </a:solidFill>
                <a:latin typeface="+mj-lt"/>
              </a:rPr>
              <a:t>simultaneous equations to get </a:t>
            </a:r>
            <a:r>
              <a:rPr lang="en-US" altLang="en-US" sz="2800" dirty="0" smtClean="0">
                <a:solidFill>
                  <a:schemeClr val="tx2"/>
                </a:solidFill>
                <a:latin typeface="+mj-lt"/>
              </a:rPr>
              <a:t>the mesh </a:t>
            </a:r>
            <a:r>
              <a:rPr lang="en-US" altLang="en-US" sz="2800" dirty="0">
                <a:solidFill>
                  <a:schemeClr val="tx2"/>
                </a:solidFill>
                <a:latin typeface="+mj-lt"/>
              </a:rPr>
              <a:t>currents.</a:t>
            </a:r>
          </a:p>
        </p:txBody>
      </p:sp>
    </p:spTree>
    <p:extLst>
      <p:ext uri="{BB962C8B-B14F-4D97-AF65-F5344CB8AC3E}">
        <p14:creationId xmlns:p14="http://schemas.microsoft.com/office/powerpoint/2010/main" val="4104897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0907"/>
          </a:xfrm>
        </p:spPr>
        <p:txBody>
          <a:bodyPr/>
          <a:lstStyle/>
          <a:p>
            <a:r>
              <a:rPr lang="en-US" altLang="en-US" sz="3200" dirty="0">
                <a:solidFill>
                  <a:schemeClr val="accent2"/>
                </a:solidFill>
              </a:rPr>
              <a:t>Matrix Not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9144" y="1119658"/>
            <a:ext cx="8229600" cy="4530725"/>
          </a:xfrm>
        </p:spPr>
        <p:txBody>
          <a:bodyPr/>
          <a:lstStyle/>
          <a:p>
            <a:r>
              <a:rPr lang="en-US" altLang="en-US" sz="2400" dirty="0">
                <a:latin typeface="+mj-lt"/>
              </a:rPr>
              <a:t>The two equations can be combined into a single matrix/vector equation.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89584"/>
              </p:ext>
            </p:extLst>
          </p:nvPr>
        </p:nvGraphicFramePr>
        <p:xfrm>
          <a:off x="1835696" y="1981224"/>
          <a:ext cx="5634038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3" imgW="2412720" imgH="482400" progId="Equation.DSMT4">
                  <p:embed/>
                </p:oleObj>
              </mc:Choice>
              <mc:Fallback>
                <p:oleObj name="Equation" r:id="rId3" imgW="241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981224"/>
                        <a:ext cx="5634038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58034" y="3138876"/>
            <a:ext cx="30572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chemeClr val="accent2"/>
                </a:solidFill>
                <a:latin typeface="+mj-lt"/>
              </a:rPr>
              <a:t>Solving the Equations</a:t>
            </a:r>
            <a:endParaRPr lang="en-US" sz="2400" dirty="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71600" y="3635830"/>
            <a:ext cx="640871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en-US" sz="2400" b="0" dirty="0">
                <a:latin typeface="+mj-lt"/>
              </a:rPr>
              <a:t>Let:		V</a:t>
            </a:r>
            <a:r>
              <a:rPr lang="en-US" altLang="en-US" sz="2400" b="0" baseline="-25000" dirty="0">
                <a:latin typeface="+mj-lt"/>
              </a:rPr>
              <a:t>1</a:t>
            </a:r>
            <a:r>
              <a:rPr lang="en-US" altLang="en-US" sz="2400" b="0" dirty="0">
                <a:latin typeface="+mj-lt"/>
              </a:rPr>
              <a:t> = 7V and V</a:t>
            </a:r>
            <a:r>
              <a:rPr lang="en-US" altLang="en-US" sz="2400" b="0" baseline="-25000" dirty="0">
                <a:latin typeface="+mj-lt"/>
              </a:rPr>
              <a:t>2</a:t>
            </a:r>
            <a:r>
              <a:rPr lang="en-US" altLang="en-US" sz="2400" b="0" dirty="0">
                <a:latin typeface="+mj-lt"/>
              </a:rPr>
              <a:t> = 4V</a:t>
            </a:r>
          </a:p>
          <a:p>
            <a:pPr>
              <a:buFontTx/>
              <a:buNone/>
            </a:pPr>
            <a:r>
              <a:rPr lang="en-US" altLang="en-US" sz="2400" b="0" dirty="0">
                <a:latin typeface="+mj-lt"/>
              </a:rPr>
              <a:t>Results:</a:t>
            </a:r>
          </a:p>
          <a:p>
            <a:pPr algn="ctr">
              <a:buFontTx/>
              <a:buNone/>
            </a:pPr>
            <a:r>
              <a:rPr lang="en-US" altLang="en-US" sz="2400" b="0" i="1" dirty="0">
                <a:latin typeface="+mj-lt"/>
              </a:rPr>
              <a:t>I</a:t>
            </a:r>
            <a:r>
              <a:rPr lang="en-US" altLang="en-US" sz="2400" b="0" baseline="-25000" dirty="0">
                <a:latin typeface="+mj-lt"/>
              </a:rPr>
              <a:t>1</a:t>
            </a:r>
            <a:r>
              <a:rPr lang="en-US" altLang="en-US" sz="2400" b="0" dirty="0">
                <a:latin typeface="+mj-lt"/>
              </a:rPr>
              <a:t> = 3.33 mA</a:t>
            </a:r>
          </a:p>
          <a:p>
            <a:pPr algn="ctr">
              <a:buFontTx/>
              <a:buNone/>
            </a:pPr>
            <a:r>
              <a:rPr lang="en-US" altLang="en-US" sz="2400" b="0" i="1" dirty="0">
                <a:latin typeface="+mj-lt"/>
              </a:rPr>
              <a:t>I</a:t>
            </a:r>
            <a:r>
              <a:rPr lang="en-US" altLang="en-US" sz="2400" b="0" baseline="-25000" dirty="0">
                <a:latin typeface="+mj-lt"/>
              </a:rPr>
              <a:t>2</a:t>
            </a:r>
            <a:r>
              <a:rPr lang="en-US" altLang="en-US" sz="2400" b="0" dirty="0">
                <a:latin typeface="+mj-lt"/>
              </a:rPr>
              <a:t> = -0.33 mA</a:t>
            </a:r>
          </a:p>
          <a:p>
            <a:pPr>
              <a:buFontTx/>
              <a:buNone/>
            </a:pPr>
            <a:r>
              <a:rPr lang="en-US" altLang="en-US" sz="2400" b="0" dirty="0">
                <a:latin typeface="+mj-lt"/>
              </a:rPr>
              <a:t>Finally</a:t>
            </a:r>
          </a:p>
          <a:p>
            <a:pPr algn="ctr">
              <a:buFontTx/>
              <a:buNone/>
            </a:pPr>
            <a:r>
              <a:rPr lang="en-US" altLang="en-US" sz="2400" b="0" i="1" dirty="0" err="1">
                <a:latin typeface="+mj-lt"/>
              </a:rPr>
              <a:t>V</a:t>
            </a:r>
            <a:r>
              <a:rPr lang="en-US" altLang="en-US" sz="2400" b="0" i="1" baseline="-25000" dirty="0" err="1">
                <a:latin typeface="+mj-lt"/>
              </a:rPr>
              <a:t>out</a:t>
            </a:r>
            <a:r>
              <a:rPr lang="en-US" altLang="en-US" sz="2400" b="0" dirty="0">
                <a:latin typeface="+mj-lt"/>
              </a:rPr>
              <a:t> = (</a:t>
            </a:r>
            <a:r>
              <a:rPr lang="en-US" altLang="en-US" sz="2400" b="0" i="1" dirty="0">
                <a:latin typeface="+mj-lt"/>
              </a:rPr>
              <a:t>I</a:t>
            </a:r>
            <a:r>
              <a:rPr lang="en-US" altLang="en-US" sz="2400" b="0" baseline="-25000" dirty="0">
                <a:latin typeface="+mj-lt"/>
              </a:rPr>
              <a:t>1</a:t>
            </a:r>
            <a:r>
              <a:rPr lang="en-US" altLang="en-US" sz="2400" b="0" dirty="0">
                <a:latin typeface="+mj-lt"/>
              </a:rPr>
              <a:t> - </a:t>
            </a:r>
            <a:r>
              <a:rPr lang="en-US" altLang="en-US" sz="2400" b="0" i="1" dirty="0">
                <a:latin typeface="+mj-lt"/>
              </a:rPr>
              <a:t>I</a:t>
            </a:r>
            <a:r>
              <a:rPr lang="en-US" altLang="en-US" sz="2400" b="0" baseline="-25000" dirty="0">
                <a:latin typeface="+mj-lt"/>
              </a:rPr>
              <a:t>2</a:t>
            </a:r>
            <a:r>
              <a:rPr lang="en-US" altLang="en-US" sz="2400" b="0" dirty="0">
                <a:latin typeface="+mj-lt"/>
              </a:rPr>
              <a:t>) </a:t>
            </a:r>
            <a:r>
              <a:rPr lang="en-US" altLang="en-US" sz="2400" b="0" dirty="0" smtClean="0">
                <a:latin typeface="+mj-lt"/>
              </a:rPr>
              <a:t>1k </a:t>
            </a:r>
            <a:r>
              <a:rPr lang="en-US" altLang="en-US" sz="2400" b="0" dirty="0">
                <a:latin typeface="+mj-lt"/>
              </a:rPr>
              <a:t>= 3.66V</a:t>
            </a:r>
          </a:p>
        </p:txBody>
      </p:sp>
    </p:spTree>
    <p:extLst>
      <p:ext uri="{BB962C8B-B14F-4D97-AF65-F5344CB8AC3E}">
        <p14:creationId xmlns:p14="http://schemas.microsoft.com/office/powerpoint/2010/main" val="2181380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2"/>
          <p:cNvSpPr>
            <a:spLocks noChangeArrowheads="1"/>
          </p:cNvSpPr>
          <p:nvPr/>
        </p:nvSpPr>
        <p:spPr bwMode="auto">
          <a:xfrm>
            <a:off x="457200" y="304800"/>
            <a:ext cx="853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/>
            <a:r>
              <a:rPr lang="en-US" altLang="en-US" sz="2000" b="1" dirty="0" smtClean="0">
                <a:solidFill>
                  <a:srgbClr val="0000CC"/>
                </a:solidFill>
                <a:latin typeface="+mj-lt"/>
              </a:rPr>
              <a:t>Problem</a:t>
            </a:r>
            <a:r>
              <a:rPr lang="en-US" altLang="en-US" sz="2000" dirty="0" smtClean="0">
                <a:latin typeface="+mj-lt"/>
              </a:rPr>
              <a:t>. </a:t>
            </a:r>
            <a:r>
              <a:rPr lang="en-US" altLang="en-US" sz="2000" dirty="0">
                <a:latin typeface="+mj-lt"/>
              </a:rPr>
              <a:t>Using the mesh current method, find the loop currents.</a:t>
            </a:r>
            <a:endParaRPr lang="el-GR" altLang="en-US" sz="2000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5734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8054" y="717776"/>
            <a:ext cx="3838575" cy="3355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350" name="Rectangle 4"/>
          <p:cNvSpPr>
            <a:spLocks noChangeArrowheads="1"/>
          </p:cNvSpPr>
          <p:nvPr/>
        </p:nvSpPr>
        <p:spPr bwMode="auto">
          <a:xfrm>
            <a:off x="487216" y="920914"/>
            <a:ext cx="4343400" cy="70788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 i="1" dirty="0">
                <a:latin typeface="+mj-lt"/>
              </a:rPr>
              <a:t>V</a:t>
            </a:r>
            <a:r>
              <a:rPr lang="en-US" altLang="en-US" sz="2000" baseline="-25000" dirty="0">
                <a:latin typeface="+mj-lt"/>
              </a:rPr>
              <a:t>1</a:t>
            </a:r>
            <a:r>
              <a:rPr lang="en-US" altLang="en-US" sz="2000" dirty="0">
                <a:latin typeface="+mj-lt"/>
              </a:rPr>
              <a:t> = 12 V; </a:t>
            </a:r>
            <a:r>
              <a:rPr lang="en-US" altLang="en-US" sz="2000" i="1" dirty="0">
                <a:latin typeface="+mj-lt"/>
              </a:rPr>
              <a:t>V</a:t>
            </a:r>
            <a:r>
              <a:rPr lang="en-US" altLang="en-US" sz="2000" baseline="-25000" dirty="0">
                <a:latin typeface="+mj-lt"/>
              </a:rPr>
              <a:t>2</a:t>
            </a:r>
            <a:r>
              <a:rPr lang="en-US" altLang="en-US" sz="2000" dirty="0">
                <a:latin typeface="+mj-lt"/>
              </a:rPr>
              <a:t> = 6 V; </a:t>
            </a:r>
          </a:p>
          <a:p>
            <a:r>
              <a:rPr lang="en-US" altLang="en-US" sz="2000" i="1" dirty="0">
                <a:latin typeface="+mj-lt"/>
              </a:rPr>
              <a:t>R</a:t>
            </a:r>
            <a:r>
              <a:rPr lang="en-US" altLang="en-US" sz="2000" baseline="-25000" dirty="0">
                <a:latin typeface="+mj-lt"/>
              </a:rPr>
              <a:t>1</a:t>
            </a:r>
            <a:r>
              <a:rPr lang="en-US" altLang="en-US" sz="2000" dirty="0">
                <a:latin typeface="+mj-lt"/>
              </a:rPr>
              <a:t> = 3 ; </a:t>
            </a:r>
            <a:r>
              <a:rPr lang="en-US" altLang="en-US" sz="2000" i="1" dirty="0">
                <a:latin typeface="+mj-lt"/>
              </a:rPr>
              <a:t>R</a:t>
            </a:r>
            <a:r>
              <a:rPr lang="en-US" altLang="en-US" sz="2000" baseline="-25000" dirty="0">
                <a:latin typeface="+mj-lt"/>
              </a:rPr>
              <a:t>2</a:t>
            </a:r>
            <a:r>
              <a:rPr lang="en-US" altLang="en-US" sz="2000" dirty="0">
                <a:latin typeface="+mj-lt"/>
              </a:rPr>
              <a:t> = 8 ; </a:t>
            </a:r>
            <a:r>
              <a:rPr lang="en-US" altLang="en-US" sz="2000" i="1" dirty="0">
                <a:latin typeface="+mj-lt"/>
              </a:rPr>
              <a:t>R</a:t>
            </a:r>
            <a:r>
              <a:rPr lang="en-US" altLang="en-US" sz="2000" baseline="-25000" dirty="0">
                <a:latin typeface="+mj-lt"/>
              </a:rPr>
              <a:t>3</a:t>
            </a:r>
            <a:r>
              <a:rPr lang="en-US" altLang="en-US" sz="2000" dirty="0">
                <a:latin typeface="+mj-lt"/>
              </a:rPr>
              <a:t> = 6 ; </a:t>
            </a:r>
            <a:r>
              <a:rPr lang="en-US" altLang="en-US" sz="2000" i="1" dirty="0">
                <a:latin typeface="+mj-lt"/>
              </a:rPr>
              <a:t>R</a:t>
            </a:r>
            <a:r>
              <a:rPr lang="en-US" altLang="en-US" sz="2000" baseline="-25000" dirty="0">
                <a:latin typeface="+mj-lt"/>
              </a:rPr>
              <a:t>4</a:t>
            </a:r>
            <a:r>
              <a:rPr lang="en-US" altLang="en-US" sz="2000" dirty="0">
                <a:latin typeface="+mj-lt"/>
              </a:rPr>
              <a:t> = 4 .</a:t>
            </a:r>
          </a:p>
        </p:txBody>
      </p:sp>
      <p:pic>
        <p:nvPicPr>
          <p:cNvPr id="5735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823" y="2158034"/>
            <a:ext cx="4650495" cy="660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5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590748"/>
            <a:ext cx="4779130" cy="724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5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521474"/>
            <a:ext cx="4482138" cy="552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354" name="Text Box 8"/>
          <p:cNvSpPr txBox="1">
            <a:spLocks noChangeArrowheads="1"/>
          </p:cNvSpPr>
          <p:nvPr/>
        </p:nvSpPr>
        <p:spPr bwMode="auto">
          <a:xfrm>
            <a:off x="487216" y="1693057"/>
            <a:ext cx="1480726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 dirty="0">
                <a:latin typeface="+mj-lt"/>
              </a:rPr>
              <a:t>From loop 1</a:t>
            </a:r>
          </a:p>
        </p:txBody>
      </p:sp>
      <p:sp>
        <p:nvSpPr>
          <p:cNvPr id="57355" name="Text Box 9"/>
          <p:cNvSpPr txBox="1">
            <a:spLocks noChangeArrowheads="1"/>
          </p:cNvSpPr>
          <p:nvPr/>
        </p:nvSpPr>
        <p:spPr bwMode="auto">
          <a:xfrm>
            <a:off x="492080" y="2926940"/>
            <a:ext cx="1499962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 dirty="0">
                <a:latin typeface="+mj-lt"/>
              </a:rPr>
              <a:t>From loop 2</a:t>
            </a:r>
          </a:p>
        </p:txBody>
      </p:sp>
      <p:sp>
        <p:nvSpPr>
          <p:cNvPr id="57356" name="Text Box 10"/>
          <p:cNvSpPr txBox="1">
            <a:spLocks noChangeArrowheads="1"/>
          </p:cNvSpPr>
          <p:nvPr/>
        </p:nvSpPr>
        <p:spPr bwMode="auto">
          <a:xfrm>
            <a:off x="593050" y="4146897"/>
            <a:ext cx="1499962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 dirty="0">
                <a:latin typeface="+mj-lt"/>
              </a:rPr>
              <a:t>From loop 3</a:t>
            </a:r>
          </a:p>
        </p:txBody>
      </p:sp>
      <p:sp>
        <p:nvSpPr>
          <p:cNvPr id="57357" name="Text Box 11"/>
          <p:cNvSpPr txBox="1">
            <a:spLocks noChangeArrowheads="1"/>
          </p:cNvSpPr>
          <p:nvPr/>
        </p:nvSpPr>
        <p:spPr bwMode="auto">
          <a:xfrm>
            <a:off x="6444208" y="5085184"/>
            <a:ext cx="216918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 dirty="0" err="1" smtClean="0">
                <a:latin typeface="+mj-lt"/>
              </a:rPr>
              <a:t>Ans</a:t>
            </a:r>
            <a:r>
              <a:rPr lang="en-US" altLang="en-US" sz="2000" dirty="0" smtClean="0">
                <a:latin typeface="+mj-lt"/>
              </a:rPr>
              <a:t>: 	I1 </a:t>
            </a:r>
            <a:r>
              <a:rPr lang="en-US" altLang="en-US" sz="2000" dirty="0">
                <a:latin typeface="+mj-lt"/>
              </a:rPr>
              <a:t>= 6.9 A</a:t>
            </a:r>
          </a:p>
          <a:p>
            <a:r>
              <a:rPr lang="en-US" altLang="en-US" sz="2000" dirty="0" smtClean="0">
                <a:latin typeface="+mj-lt"/>
              </a:rPr>
              <a:t> 	I2 </a:t>
            </a:r>
            <a:r>
              <a:rPr lang="en-US" altLang="en-US" sz="2000" dirty="0">
                <a:latin typeface="+mj-lt"/>
              </a:rPr>
              <a:t>= 6.3 A</a:t>
            </a:r>
          </a:p>
          <a:p>
            <a:r>
              <a:rPr lang="en-US" altLang="en-US" sz="2000" dirty="0" smtClean="0">
                <a:latin typeface="+mj-lt"/>
              </a:rPr>
              <a:t>	I3 </a:t>
            </a:r>
            <a:r>
              <a:rPr lang="en-US" altLang="en-US" sz="2000" dirty="0">
                <a:latin typeface="+mj-lt"/>
              </a:rPr>
              <a:t>= 4.5 A</a:t>
            </a:r>
          </a:p>
        </p:txBody>
      </p:sp>
    </p:spTree>
    <p:extLst>
      <p:ext uri="{BB962C8B-B14F-4D97-AF65-F5344CB8AC3E}">
        <p14:creationId xmlns:p14="http://schemas.microsoft.com/office/powerpoint/2010/main" val="557990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 animBg="1"/>
      <p:bldP spid="57354" grpId="0" animBg="1"/>
      <p:bldP spid="57355" grpId="0" animBg="1"/>
      <p:bldP spid="57356" grpId="0" animBg="1"/>
      <p:bldP spid="5735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135797"/>
            <a:ext cx="6165304" cy="4482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397" name="Rectangle 3"/>
          <p:cNvSpPr>
            <a:spLocks noChangeArrowheads="1"/>
          </p:cNvSpPr>
          <p:nvPr/>
        </p:nvSpPr>
        <p:spPr bwMode="auto">
          <a:xfrm>
            <a:off x="457200" y="304800"/>
            <a:ext cx="8305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/>
            <a:r>
              <a:rPr lang="en-US" altLang="en-US" sz="2400" b="0" dirty="0" smtClean="0">
                <a:solidFill>
                  <a:srgbClr val="0000CC"/>
                </a:solidFill>
                <a:latin typeface="+mj-lt"/>
              </a:rPr>
              <a:t>Problem</a:t>
            </a:r>
            <a:r>
              <a:rPr lang="en-US" altLang="en-US" sz="2400" b="0" dirty="0" smtClean="0">
                <a:latin typeface="+mj-lt"/>
              </a:rPr>
              <a:t>. </a:t>
            </a:r>
            <a:r>
              <a:rPr lang="en-US" altLang="en-US" sz="2400" b="0" dirty="0">
                <a:latin typeface="+mj-lt"/>
              </a:rPr>
              <a:t>Use mesh and nodal analysis to find </a:t>
            </a:r>
            <a:r>
              <a:rPr lang="en-US" altLang="en-US" sz="2400" b="0" i="1" dirty="0" err="1">
                <a:latin typeface="+mj-lt"/>
              </a:rPr>
              <a:t>vab</a:t>
            </a:r>
            <a:r>
              <a:rPr lang="en-US" altLang="en-US" sz="2400" b="0" i="1" dirty="0">
                <a:latin typeface="+mj-lt"/>
              </a:rPr>
              <a:t> </a:t>
            </a:r>
            <a:r>
              <a:rPr lang="en-US" altLang="en-US" sz="2400" b="0" dirty="0">
                <a:latin typeface="+mj-lt"/>
              </a:rPr>
              <a:t>and </a:t>
            </a:r>
            <a:r>
              <a:rPr lang="en-US" altLang="en-US" sz="2400" b="0" i="1" dirty="0" err="1">
                <a:latin typeface="+mj-lt"/>
              </a:rPr>
              <a:t>io</a:t>
            </a:r>
            <a:r>
              <a:rPr lang="en-US" altLang="en-US" sz="2400" b="0" i="1" dirty="0">
                <a:latin typeface="+mj-lt"/>
              </a:rPr>
              <a:t> </a:t>
            </a:r>
            <a:r>
              <a:rPr lang="en-US" altLang="en-US" sz="2400" b="0" dirty="0">
                <a:latin typeface="+mj-lt"/>
              </a:rPr>
              <a:t>in the circuit in Fig.</a:t>
            </a:r>
          </a:p>
        </p:txBody>
      </p:sp>
      <p:sp>
        <p:nvSpPr>
          <p:cNvPr id="59398" name="Text Box 4"/>
          <p:cNvSpPr txBox="1">
            <a:spLocks noChangeArrowheads="1"/>
          </p:cNvSpPr>
          <p:nvPr/>
        </p:nvSpPr>
        <p:spPr bwMode="auto">
          <a:xfrm>
            <a:off x="1043608" y="5618937"/>
            <a:ext cx="69235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400" b="0" dirty="0" err="1" smtClean="0">
                <a:latin typeface="+mj-lt"/>
              </a:rPr>
              <a:t>Ans</a:t>
            </a:r>
            <a:r>
              <a:rPr lang="en-US" altLang="en-US" sz="2400" b="0" dirty="0" smtClean="0">
                <a:latin typeface="+mj-lt"/>
              </a:rPr>
              <a:t>: I1 </a:t>
            </a:r>
            <a:r>
              <a:rPr lang="en-US" altLang="en-US" sz="2400" b="0" dirty="0">
                <a:latin typeface="+mj-lt"/>
              </a:rPr>
              <a:t>= 2.66 A I2 = 2.66 A  I3 = 1.78A  </a:t>
            </a:r>
            <a:r>
              <a:rPr lang="en-US" altLang="en-US" sz="2400" b="0" dirty="0" err="1">
                <a:latin typeface="+mj-lt"/>
              </a:rPr>
              <a:t>Vab</a:t>
            </a:r>
            <a:r>
              <a:rPr lang="en-US" altLang="en-US" sz="2400" b="0" dirty="0">
                <a:latin typeface="+mj-lt"/>
              </a:rPr>
              <a:t> = 53.3 V</a:t>
            </a:r>
          </a:p>
        </p:txBody>
      </p:sp>
    </p:spTree>
    <p:extLst>
      <p:ext uri="{BB962C8B-B14F-4D97-AF65-F5344CB8AC3E}">
        <p14:creationId xmlns:p14="http://schemas.microsoft.com/office/powerpoint/2010/main" val="1236005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1484784"/>
            <a:ext cx="4391073" cy="36405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1114" y="404664"/>
            <a:ext cx="82217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F0"/>
                </a:solidFill>
                <a:latin typeface="+mj-lt"/>
              </a:rPr>
              <a:t>Problem: </a:t>
            </a:r>
            <a:r>
              <a:rPr lang="en-US" sz="2400" dirty="0" smtClean="0">
                <a:latin typeface="+mj-lt"/>
              </a:rPr>
              <a:t>Determine current flowing through the resistances 2 ohm and 5 ohm using Mesh Analysis?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3463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1916832"/>
            <a:ext cx="6046043" cy="292822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27584" y="836712"/>
            <a:ext cx="51247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B0F0"/>
                </a:solidFill>
                <a:latin typeface="+mj-lt"/>
              </a:rPr>
              <a:t>Problem:</a:t>
            </a:r>
            <a:r>
              <a:rPr lang="en-US" sz="2400" dirty="0" smtClean="0">
                <a:latin typeface="+mj-lt"/>
              </a:rPr>
              <a:t> Use Mesh Analysis to find i</a:t>
            </a:r>
            <a:r>
              <a:rPr lang="en-US" sz="2400" baseline="-25000" dirty="0" smtClean="0">
                <a:latin typeface="+mj-lt"/>
              </a:rPr>
              <a:t>x</a:t>
            </a:r>
            <a:endParaRPr lang="en-US" sz="2400" baseline="-25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75130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720" y="1156828"/>
            <a:ext cx="5704447" cy="2298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405584"/>
            <a:ext cx="7077980" cy="2740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6" name="Rectangle 4"/>
          <p:cNvSpPr>
            <a:spLocks noChangeArrowheads="1"/>
          </p:cNvSpPr>
          <p:nvPr/>
        </p:nvSpPr>
        <p:spPr bwMode="auto">
          <a:xfrm>
            <a:off x="457200" y="228600"/>
            <a:ext cx="8458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/>
            <a:r>
              <a:rPr lang="en-US" altLang="en-US" sz="2000" b="0" dirty="0">
                <a:latin typeface="+mj-lt"/>
              </a:rPr>
              <a:t>	In general, if the circuit has </a:t>
            </a:r>
            <a:r>
              <a:rPr lang="en-US" altLang="en-US" sz="2000" b="0" i="1" dirty="0">
                <a:latin typeface="+mj-lt"/>
              </a:rPr>
              <a:t>N </a:t>
            </a:r>
            <a:r>
              <a:rPr lang="en-US" altLang="en-US" sz="2000" b="0" dirty="0">
                <a:latin typeface="+mj-lt"/>
              </a:rPr>
              <a:t>meshes, the mesh-current equations can be expressed in terms of the resistances as</a:t>
            </a:r>
          </a:p>
        </p:txBody>
      </p:sp>
    </p:spTree>
    <p:extLst>
      <p:ext uri="{BB962C8B-B14F-4D97-AF65-F5344CB8AC3E}">
        <p14:creationId xmlns:p14="http://schemas.microsoft.com/office/powerpoint/2010/main" val="2653898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assive Sign </a:t>
            </a:r>
            <a:r>
              <a:rPr lang="en-US" b="1" dirty="0"/>
              <a:t>C</a:t>
            </a:r>
            <a:r>
              <a:rPr lang="en-US" b="1" dirty="0" smtClean="0"/>
              <a:t>onven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2933625"/>
          </a:xfrm>
        </p:spPr>
        <p:txBody>
          <a:bodyPr/>
          <a:lstStyle/>
          <a:p>
            <a:r>
              <a:rPr lang="en-US" sz="2400" dirty="0">
                <a:latin typeface="+mj-lt"/>
              </a:rPr>
              <a:t>Power flowing in to a component is considered to be positive </a:t>
            </a:r>
            <a:r>
              <a:rPr lang="en-US" sz="2400" dirty="0" smtClean="0">
                <a:latin typeface="+mj-lt"/>
              </a:rPr>
              <a:t>and power </a:t>
            </a:r>
            <a:r>
              <a:rPr lang="en-US" sz="2400" dirty="0">
                <a:latin typeface="+mj-lt"/>
              </a:rPr>
              <a:t>flowing out of a component is considered negative</a:t>
            </a:r>
            <a:r>
              <a:rPr lang="en-US" sz="2400" dirty="0" smtClean="0">
                <a:latin typeface="+mj-lt"/>
              </a:rPr>
              <a:t>.</a:t>
            </a:r>
          </a:p>
          <a:p>
            <a:r>
              <a:rPr lang="en-US" sz="2400" dirty="0" smtClean="0">
                <a:latin typeface="+mj-lt"/>
              </a:rPr>
              <a:t>If PSC is satisfied, Power P=vi </a:t>
            </a:r>
          </a:p>
          <a:p>
            <a:r>
              <a:rPr lang="en-US" sz="2400" dirty="0" smtClean="0">
                <a:latin typeface="+mj-lt"/>
              </a:rPr>
              <a:t>If PSC is not satisfied, Power P=-vi </a:t>
            </a:r>
          </a:p>
          <a:p>
            <a:r>
              <a:rPr lang="en-US" sz="2400" dirty="0">
                <a:latin typeface="+mj-lt"/>
              </a:rPr>
              <a:t>Passive sign convention is satisfied when the current enters through the positive terminal of an element and p = +vi. If the current enters through </a:t>
            </a:r>
            <a:r>
              <a:rPr lang="en-IN" sz="2400" dirty="0">
                <a:latin typeface="+mj-lt"/>
              </a:rPr>
              <a:t>the negative terminal, p = −vi.</a:t>
            </a:r>
          </a:p>
          <a:p>
            <a:endParaRPr lang="en-US" sz="2400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958" y="4058369"/>
            <a:ext cx="3829050" cy="2466975"/>
          </a:xfrm>
          <a:prstGeom prst="rect">
            <a:avLst/>
          </a:prstGeom>
        </p:spPr>
      </p:pic>
      <p:grpSp>
        <p:nvGrpSpPr>
          <p:cNvPr id="33" name="Group 32"/>
          <p:cNvGrpSpPr/>
          <p:nvPr/>
        </p:nvGrpSpPr>
        <p:grpSpPr>
          <a:xfrm>
            <a:off x="5214960" y="4139788"/>
            <a:ext cx="3101456" cy="2037351"/>
            <a:chOff x="5214960" y="4139788"/>
            <a:chExt cx="3101456" cy="2037351"/>
          </a:xfrm>
        </p:grpSpPr>
        <p:grpSp>
          <p:nvGrpSpPr>
            <p:cNvPr id="28" name="Group 27"/>
            <p:cNvGrpSpPr/>
            <p:nvPr/>
          </p:nvGrpSpPr>
          <p:grpSpPr>
            <a:xfrm>
              <a:off x="5288765" y="4437112"/>
              <a:ext cx="3027651" cy="1740027"/>
              <a:chOff x="5288765" y="4437112"/>
              <a:chExt cx="3027651" cy="1740027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5288765" y="4468470"/>
                <a:ext cx="1371467" cy="1708669"/>
                <a:chOff x="4928725" y="4468470"/>
                <a:chExt cx="1371467" cy="1708669"/>
              </a:xfrm>
            </p:grpSpPr>
            <p:sp>
              <p:nvSpPr>
                <p:cNvPr id="5" name="Rectangle 4"/>
                <p:cNvSpPr/>
                <p:nvPr/>
              </p:nvSpPr>
              <p:spPr bwMode="auto">
                <a:xfrm>
                  <a:off x="6084168" y="4941168"/>
                  <a:ext cx="216024" cy="648072"/>
                </a:xfrm>
                <a:prstGeom prst="rect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IN" sz="18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新細明體" charset="-12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" name="TextBox 7"/>
                    <p:cNvSpPr txBox="1"/>
                    <p:nvPr/>
                  </p:nvSpPr>
                  <p:spPr>
                    <a:xfrm>
                      <a:off x="4928725" y="4468470"/>
                      <a:ext cx="42191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1" i="1" smtClean="0">
                                <a:latin typeface="Cambria Math"/>
                              </a:rPr>
                              <m:t>+</m:t>
                            </m:r>
                          </m:oMath>
                        </m:oMathPara>
                      </a14:m>
                      <a:endParaRPr lang="en-IN" dirty="0"/>
                    </a:p>
                  </p:txBody>
                </p:sp>
              </mc:Choice>
              <mc:Fallback xmlns="">
                <p:sp>
                  <p:nvSpPr>
                    <p:cNvPr id="8" name="TextBox 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928725" y="4468470"/>
                      <a:ext cx="421910" cy="369332"/>
                    </a:xfrm>
                    <a:prstGeom prst="rect">
                      <a:avLst/>
                    </a:prstGeom>
                    <a:blipFill rotWithShape="1"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IN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9" name="TextBox 8"/>
                    <p:cNvSpPr txBox="1"/>
                    <p:nvPr/>
                  </p:nvSpPr>
                  <p:spPr>
                    <a:xfrm>
                      <a:off x="4963241" y="5807807"/>
                      <a:ext cx="42191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1" i="1" smtClean="0">
                                <a:latin typeface="Cambria Math"/>
                              </a:rPr>
                              <m:t>−</m:t>
                            </m:r>
                          </m:oMath>
                        </m:oMathPara>
                      </a14:m>
                      <a:endParaRPr lang="en-IN" dirty="0"/>
                    </a:p>
                  </p:txBody>
                </p:sp>
              </mc:Choice>
              <mc:Fallback xmlns="">
                <p:sp>
                  <p:nvSpPr>
                    <p:cNvPr id="9" name="TextBox 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963241" y="5807807"/>
                      <a:ext cx="421910" cy="369332"/>
                    </a:xfrm>
                    <a:prstGeom prst="rect">
                      <a:avLst/>
                    </a:prstGeom>
                    <a:blipFill rotWithShape="1"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IN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2" name="Straight Connector 11"/>
                <p:cNvCxnSpPr>
                  <a:stCxn id="5" idx="0"/>
                </p:cNvCxnSpPr>
                <p:nvPr/>
              </p:nvCxnSpPr>
              <p:spPr bwMode="auto">
                <a:xfrm flipV="1">
                  <a:off x="6192180" y="4653136"/>
                  <a:ext cx="0" cy="28803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" name="Straight Connector 13"/>
                <p:cNvCxnSpPr/>
                <p:nvPr/>
              </p:nvCxnSpPr>
              <p:spPr bwMode="auto">
                <a:xfrm flipH="1">
                  <a:off x="5385151" y="4653136"/>
                  <a:ext cx="807029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" name="Straight Connector 15"/>
                <p:cNvCxnSpPr/>
                <p:nvPr/>
              </p:nvCxnSpPr>
              <p:spPr bwMode="auto">
                <a:xfrm>
                  <a:off x="6192180" y="5615978"/>
                  <a:ext cx="0" cy="38365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8" name="Straight Connector 17"/>
                <p:cNvCxnSpPr/>
                <p:nvPr/>
              </p:nvCxnSpPr>
              <p:spPr bwMode="auto">
                <a:xfrm flipH="1">
                  <a:off x="5385151" y="5999636"/>
                  <a:ext cx="807029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26" name="Group 25"/>
              <p:cNvGrpSpPr/>
              <p:nvPr/>
            </p:nvGrpSpPr>
            <p:grpSpPr>
              <a:xfrm>
                <a:off x="6979465" y="4437112"/>
                <a:ext cx="1336951" cy="1550689"/>
                <a:chOff x="6979465" y="4437112"/>
                <a:chExt cx="1336951" cy="1550689"/>
              </a:xfrm>
            </p:grpSpPr>
            <p:sp>
              <p:nvSpPr>
                <p:cNvPr id="19" name="Rectangle 18"/>
                <p:cNvSpPr/>
                <p:nvPr/>
              </p:nvSpPr>
              <p:spPr bwMode="auto">
                <a:xfrm>
                  <a:off x="8100392" y="4929333"/>
                  <a:ext cx="216024" cy="648072"/>
                </a:xfrm>
                <a:prstGeom prst="rect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IN" sz="18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新細明體" charset="-12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" name="TextBox 20"/>
                    <p:cNvSpPr txBox="1"/>
                    <p:nvPr/>
                  </p:nvSpPr>
                  <p:spPr>
                    <a:xfrm>
                      <a:off x="6979465" y="4437112"/>
                      <a:ext cx="42191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1" i="1" smtClean="0">
                                <a:latin typeface="Cambria Math"/>
                              </a:rPr>
                              <m:t>−</m:t>
                            </m:r>
                          </m:oMath>
                        </m:oMathPara>
                      </a14:m>
                      <a:endParaRPr lang="en-IN" dirty="0"/>
                    </a:p>
                  </p:txBody>
                </p:sp>
              </mc:Choice>
              <mc:Fallback xmlns="">
                <p:sp>
                  <p:nvSpPr>
                    <p:cNvPr id="21" name="TextBox 2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979465" y="4437112"/>
                      <a:ext cx="421910" cy="369332"/>
                    </a:xfrm>
                    <a:prstGeom prst="rect">
                      <a:avLst/>
                    </a:prstGeom>
                    <a:blipFill rotWithShape="1"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IN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22" name="Straight Connector 21"/>
                <p:cNvCxnSpPr>
                  <a:stCxn id="19" idx="0"/>
                </p:cNvCxnSpPr>
                <p:nvPr/>
              </p:nvCxnSpPr>
              <p:spPr bwMode="auto">
                <a:xfrm flipV="1">
                  <a:off x="8208404" y="4641301"/>
                  <a:ext cx="0" cy="28803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3" name="Straight Connector 22"/>
                <p:cNvCxnSpPr/>
                <p:nvPr/>
              </p:nvCxnSpPr>
              <p:spPr bwMode="auto">
                <a:xfrm flipH="1">
                  <a:off x="7401375" y="4641301"/>
                  <a:ext cx="807029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4" name="Straight Connector 23"/>
                <p:cNvCxnSpPr/>
                <p:nvPr/>
              </p:nvCxnSpPr>
              <p:spPr bwMode="auto">
                <a:xfrm>
                  <a:off x="8208404" y="5604143"/>
                  <a:ext cx="0" cy="38365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5" name="Straight Connector 24"/>
                <p:cNvCxnSpPr/>
                <p:nvPr/>
              </p:nvCxnSpPr>
              <p:spPr bwMode="auto">
                <a:xfrm flipH="1">
                  <a:off x="7401375" y="5987801"/>
                  <a:ext cx="807029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29" name="Ink 28"/>
                <p14:cNvContentPartPr/>
                <p14:nvPr/>
              </p14:nvContentPartPr>
              <p14:xfrm>
                <a:off x="5643720" y="5027400"/>
                <a:ext cx="429120" cy="661320"/>
              </p14:xfrm>
            </p:contentPart>
          </mc:Choice>
          <mc:Fallback xmlns="">
            <p:pic>
              <p:nvPicPr>
                <p:cNvPr id="29" name="Ink 28"/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5634360" y="5018040"/>
                  <a:ext cx="447840" cy="68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6944949" y="5733256"/>
                  <a:ext cx="42191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4949" y="5733256"/>
                  <a:ext cx="421910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31" name="Ink 30"/>
                <p14:cNvContentPartPr/>
                <p14:nvPr/>
              </p14:nvContentPartPr>
              <p14:xfrm>
                <a:off x="5214960" y="5000760"/>
                <a:ext cx="2661480" cy="696600"/>
              </p14:xfrm>
            </p:contentPart>
          </mc:Choice>
          <mc:Fallback xmlns="">
            <p:pic>
              <p:nvPicPr>
                <p:cNvPr id="31" name="Ink 30"/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5205600" y="4991400"/>
                  <a:ext cx="2680200" cy="71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5323281" y="4139788"/>
                  <a:ext cx="296267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B050"/>
                      </a:solidFill>
                    </a:rPr>
                    <a:t>Passive elements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𝑷</m:t>
                      </m:r>
                      <m:r>
                        <a:rPr lang="en-US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)</m:t>
                      </m:r>
                    </m:oMath>
                  </a14:m>
                  <a:endParaRPr lang="en-IN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23281" y="4139788"/>
                  <a:ext cx="2962671" cy="36933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1646" t="-8197" b="-2459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801886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Kirchhoff’s</a:t>
            </a:r>
            <a:r>
              <a:rPr lang="en-US" altLang="en-US" b="1" dirty="0">
                <a:solidFill>
                  <a:srgbClr val="0000CC"/>
                </a:solidFill>
              </a:rPr>
              <a:t> </a:t>
            </a:r>
            <a:r>
              <a:rPr lang="en-US" altLang="en-US" dirty="0" smtClean="0"/>
              <a:t>Voltage </a:t>
            </a:r>
            <a:r>
              <a:rPr lang="en-US" altLang="en-US" dirty="0"/>
              <a:t>Law (</a:t>
            </a:r>
            <a:r>
              <a:rPr lang="en-US" altLang="en-US" dirty="0" smtClean="0"/>
              <a:t>KVL</a:t>
            </a:r>
            <a:r>
              <a:rPr lang="en-US" altLang="en-US" dirty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altLang="en-US" sz="2000" dirty="0">
                <a:latin typeface="+mj-lt"/>
                <a:cs typeface="Times New Roman" panose="02020603050405020304" pitchFamily="18" charset="0"/>
              </a:rPr>
              <a:t>The algebraic sum of all the voltages around any closed path in a circuit equals </a:t>
            </a:r>
            <a:r>
              <a:rPr lang="en-US" altLang="en-US" sz="2000" dirty="0" smtClean="0">
                <a:latin typeface="+mj-lt"/>
                <a:cs typeface="Times New Roman" panose="02020603050405020304" pitchFamily="18" charset="0"/>
              </a:rPr>
              <a:t>zero</a:t>
            </a:r>
          </a:p>
          <a:p>
            <a:r>
              <a:rPr lang="en-US" altLang="en-US" sz="2000" dirty="0">
                <a:latin typeface="+mj-lt"/>
                <a:cs typeface="Times New Roman" panose="02020603050405020304" pitchFamily="18" charset="0"/>
              </a:rPr>
              <a:t>The "algebraic" correspond to the reference direction to each voltage in the loop. </a:t>
            </a:r>
          </a:p>
          <a:p>
            <a:pPr marL="0" indent="0" algn="ctr">
              <a:buNone/>
            </a:pPr>
            <a:r>
              <a:rPr lang="en-US" altLang="en-US" sz="2000" dirty="0" smtClean="0">
                <a:latin typeface="+mj-lt"/>
                <a:cs typeface="Times New Roman" panose="02020603050405020304" pitchFamily="18" charset="0"/>
              </a:rPr>
              <a:t>Assigning </a:t>
            </a:r>
            <a:r>
              <a:rPr lang="en-US" altLang="en-US" sz="2000" dirty="0">
                <a:latin typeface="+mj-lt"/>
                <a:cs typeface="Times New Roman" panose="02020603050405020304" pitchFamily="18" charset="0"/>
              </a:rPr>
              <a:t>a </a:t>
            </a:r>
            <a:r>
              <a:rPr lang="en-US" altLang="en-US" sz="20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positive</a:t>
            </a:r>
            <a:r>
              <a:rPr lang="en-US" altLang="en-US" sz="2000" dirty="0">
                <a:latin typeface="+mj-lt"/>
                <a:cs typeface="Times New Roman" panose="02020603050405020304" pitchFamily="18" charset="0"/>
              </a:rPr>
              <a:t>  sign to a voltage  </a:t>
            </a:r>
            <a:r>
              <a:rPr lang="en-US" altLang="en-US" sz="20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drop</a:t>
            </a:r>
            <a:r>
              <a:rPr lang="en-US" altLang="en-US" sz="2000" dirty="0">
                <a:latin typeface="+mj-lt"/>
                <a:cs typeface="Times New Roman" panose="02020603050405020304" pitchFamily="18" charset="0"/>
              </a:rPr>
              <a:t>  ( +  to - )</a:t>
            </a:r>
          </a:p>
          <a:p>
            <a:pPr marL="0" indent="0" algn="ctr">
              <a:buNone/>
            </a:pPr>
            <a:r>
              <a:rPr lang="en-US" altLang="en-US" sz="2000" dirty="0">
                <a:latin typeface="+mj-lt"/>
                <a:cs typeface="Times New Roman" panose="02020603050405020304" pitchFamily="18" charset="0"/>
              </a:rPr>
              <a:t>Assigning a </a:t>
            </a:r>
            <a:r>
              <a:rPr lang="en-US" altLang="en-US" sz="2000" dirty="0">
                <a:solidFill>
                  <a:srgbClr val="0000FF"/>
                </a:solidFill>
                <a:latin typeface="+mj-lt"/>
                <a:cs typeface="Times New Roman" panose="02020603050405020304" pitchFamily="18" charset="0"/>
              </a:rPr>
              <a:t>negative</a:t>
            </a:r>
            <a:r>
              <a:rPr lang="en-US" altLang="en-US" sz="2000" dirty="0">
                <a:latin typeface="+mj-lt"/>
                <a:cs typeface="Times New Roman" panose="02020603050405020304" pitchFamily="18" charset="0"/>
              </a:rPr>
              <a:t>  sign to a voltage  </a:t>
            </a:r>
            <a:r>
              <a:rPr lang="en-US" altLang="en-US" sz="2000" dirty="0">
                <a:solidFill>
                  <a:srgbClr val="0000FF"/>
                </a:solidFill>
                <a:latin typeface="+mj-lt"/>
                <a:cs typeface="Times New Roman" panose="02020603050405020304" pitchFamily="18" charset="0"/>
              </a:rPr>
              <a:t>rise</a:t>
            </a:r>
            <a:r>
              <a:rPr lang="en-US" altLang="en-US" sz="2000" dirty="0">
                <a:latin typeface="+mj-lt"/>
                <a:cs typeface="Times New Roman" panose="02020603050405020304" pitchFamily="18" charset="0"/>
              </a:rPr>
              <a:t>  ( -  to + </a:t>
            </a:r>
            <a:r>
              <a:rPr lang="en-US" altLang="en-US" sz="2000" dirty="0" smtClean="0">
                <a:latin typeface="+mj-lt"/>
                <a:cs typeface="Times New Roman" panose="02020603050405020304" pitchFamily="18" charset="0"/>
              </a:rPr>
              <a:t>)</a:t>
            </a:r>
            <a:endParaRPr lang="en-US" altLang="en-US" sz="2000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0333" y="4005064"/>
            <a:ext cx="3696097" cy="14958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436096" y="4304129"/>
                <a:ext cx="206325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𝑜𝑜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1: 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5 </m:t>
                      </m:r>
                    </m:oMath>
                  </m:oMathPara>
                </a14:m>
                <a:endParaRPr lang="en-US" b="0" i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4304129"/>
                <a:ext cx="2063257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3254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421070" y="4880193"/>
                <a:ext cx="21001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𝑜𝑜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2: 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b="0" i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1070" y="4880193"/>
                <a:ext cx="2100127" cy="276999"/>
              </a:xfrm>
              <a:prstGeom prst="rect">
                <a:avLst/>
              </a:prstGeom>
              <a:blipFill rotWithShape="0">
                <a:blip r:embed="rId4"/>
                <a:stretch>
                  <a:fillRect l="-2899" r="-580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/>
              <p14:cNvContentPartPr/>
              <p14:nvPr/>
            </p14:nvContentPartPr>
            <p14:xfrm>
              <a:off x="1828800" y="4610160"/>
              <a:ext cx="1803600" cy="55908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19440" y="4600800"/>
                <a:ext cx="1822320" cy="57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8" name="Ink 7"/>
              <p14:cNvContentPartPr/>
              <p14:nvPr/>
            </p14:nvContentPartPr>
            <p14:xfrm>
              <a:off x="305280" y="967680"/>
              <a:ext cx="7909920" cy="557028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3040" y="953640"/>
                <a:ext cx="7933320" cy="5599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93712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764704"/>
            <a:ext cx="5841706" cy="4951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52280" y="1273320"/>
              <a:ext cx="8729280" cy="4799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0400" y="1260720"/>
                <a:ext cx="8755200" cy="4820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46425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836712"/>
            <a:ext cx="3453160" cy="1947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720036" y="476672"/>
            <a:ext cx="36984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Find </a:t>
            </a:r>
            <a:r>
              <a:rPr lang="en-US" b="0" i="1" dirty="0"/>
              <a:t>v</a:t>
            </a:r>
            <a:r>
              <a:rPr lang="en-US" b="0" dirty="0"/>
              <a:t>1 and </a:t>
            </a:r>
            <a:r>
              <a:rPr lang="en-US" b="0" i="1" dirty="0"/>
              <a:t>v</a:t>
            </a:r>
            <a:r>
              <a:rPr lang="en-US" b="0" dirty="0"/>
              <a:t>2 in the circuit of </a:t>
            </a:r>
            <a:r>
              <a:rPr lang="en-US" b="0" dirty="0" smtClean="0"/>
              <a:t>Fig.</a:t>
            </a:r>
            <a:endParaRPr lang="en-IN" dirty="0"/>
          </a:p>
        </p:txBody>
      </p:sp>
      <p:sp>
        <p:nvSpPr>
          <p:cNvPr id="3" name="Rectangle 2"/>
          <p:cNvSpPr/>
          <p:nvPr/>
        </p:nvSpPr>
        <p:spPr>
          <a:xfrm>
            <a:off x="775355" y="2681014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olution:</a:t>
            </a:r>
            <a:endParaRPr lang="en-IN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2911232"/>
            <a:ext cx="3453160" cy="1947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urved Down Arrow 10"/>
          <p:cNvSpPr/>
          <p:nvPr/>
        </p:nvSpPr>
        <p:spPr bwMode="auto">
          <a:xfrm rot="2843008">
            <a:off x="7004490" y="3786725"/>
            <a:ext cx="481630" cy="190447"/>
          </a:xfrm>
          <a:prstGeom prst="curved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IN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新細明體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769982" y="3257277"/>
                <a:ext cx="27381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4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𝑖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;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−2×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𝑖</m:t>
                      </m:r>
                    </m:oMath>
                  </m:oMathPara>
                </a14:m>
                <a:endParaRPr lang="en-IN" b="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9982" y="3257277"/>
                <a:ext cx="2738122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1159870" y="3764123"/>
            <a:ext cx="12875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 smtClean="0"/>
              <a:t>From KVL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625071" y="4221088"/>
                <a:ext cx="28830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>
                          <a:latin typeface="Cambria Math"/>
                        </a:rPr>
                        <m:t>−32+</m:t>
                      </m:r>
                      <m:sSub>
                        <m:sSubPr>
                          <m:ctrlPr>
                            <a:rPr lang="en-US" b="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>
                              <a:latin typeface="Cambria Math"/>
                            </a:rPr>
                            <m:t>−8</m:t>
                          </m:r>
                        </m:e>
                      </m:d>
                      <m:r>
                        <a:rPr lang="en-US" b="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b="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IN" b="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5071" y="4221088"/>
                <a:ext cx="2883033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621462" y="4725144"/>
                <a:ext cx="29122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𝟑𝟐</m:t>
                      </m:r>
                      <m:r>
                        <a:rPr lang="en-US" b="1" i="1" smtClean="0"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</a:rPr>
                        <m:t>𝟒</m:t>
                      </m:r>
                      <m:r>
                        <a:rPr lang="en-US" b="1" i="1" smtClean="0">
                          <a:latin typeface="Cambria Math"/>
                        </a:rPr>
                        <m:t>𝒊</m:t>
                      </m:r>
                      <m:r>
                        <a:rPr lang="en-US" b="1" i="1" smtClean="0"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</a:rPr>
                        <m:t>𝟖</m:t>
                      </m:r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en-US" b="1" i="1" smtClean="0">
                              <a:latin typeface="Cambria Math"/>
                            </a:rPr>
                            <m:t>𝒊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b="1" dirty="0" smtClean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462" y="4725144"/>
                <a:ext cx="2912207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569260" y="5795972"/>
                <a:ext cx="29016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</a:rPr>
                        <m:t>𝟏𝟔</m:t>
                      </m:r>
                      <m:r>
                        <a:rPr lang="en-US" b="1" i="1" smtClean="0">
                          <a:latin typeface="Cambria Math"/>
                        </a:rPr>
                        <m:t>𝑽</m:t>
                      </m:r>
                      <m:r>
                        <a:rPr lang="en-US" b="1" i="1" smtClean="0">
                          <a:latin typeface="Cambria Math"/>
                        </a:rPr>
                        <m:t>,        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</a:rPr>
                        <m:t>=−</m:t>
                      </m:r>
                      <m:r>
                        <a:rPr lang="en-US" b="1" i="1" smtClean="0">
                          <a:latin typeface="Cambria Math"/>
                        </a:rPr>
                        <m:t>𝟖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9260" y="5795972"/>
                <a:ext cx="2901628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633589" y="5228081"/>
                <a:ext cx="7729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𝒊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3589" y="5228081"/>
                <a:ext cx="772969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30240" y="15840"/>
              <a:ext cx="8849160" cy="65912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6200" y="5400"/>
                <a:ext cx="8876160" cy="6615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47699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 animBg="1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solidFill>
                  <a:schemeClr val="accent2"/>
                </a:solidFill>
              </a:rPr>
              <a:t>Mesh </a:t>
            </a:r>
            <a:r>
              <a:rPr lang="en-US" altLang="en-US" dirty="0">
                <a:solidFill>
                  <a:schemeClr val="accent2"/>
                </a:solidFill>
              </a:rPr>
              <a:t>Analysi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3701008"/>
          </a:xfrm>
        </p:spPr>
        <p:txBody>
          <a:bodyPr/>
          <a:lstStyle/>
          <a:p>
            <a:r>
              <a:rPr lang="en-US" altLang="en-US" sz="2800" dirty="0">
                <a:latin typeface="+mj-lt"/>
              </a:rPr>
              <a:t>Nodal analysis was developed by applying KCL at each non-reference node.</a:t>
            </a:r>
          </a:p>
          <a:p>
            <a:r>
              <a:rPr lang="en-US" altLang="en-US" sz="2800" dirty="0">
                <a:latin typeface="+mj-lt"/>
              </a:rPr>
              <a:t>Loop analysis is developed by applying KVL around loops in the circuit.</a:t>
            </a:r>
          </a:p>
          <a:p>
            <a:r>
              <a:rPr lang="en-US" altLang="en-US" sz="2800" dirty="0">
                <a:latin typeface="+mj-lt"/>
              </a:rPr>
              <a:t>Loop (mesh) analysis results in a system of linear equations which must be solved for unknown currents.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97240" y="890280"/>
              <a:ext cx="6720480" cy="2576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82840" y="876960"/>
                <a:ext cx="6749280" cy="260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11766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Steps of Mesh Analysi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en-US" sz="2800" b="1" dirty="0" smtClean="0">
                <a:solidFill>
                  <a:schemeClr val="accent2"/>
                </a:solidFill>
                <a:latin typeface="+mj-lt"/>
              </a:rPr>
              <a:t>Identify </a:t>
            </a:r>
            <a:r>
              <a:rPr lang="en-US" altLang="en-US" sz="2800" b="1" dirty="0">
                <a:solidFill>
                  <a:schemeClr val="accent2"/>
                </a:solidFill>
                <a:latin typeface="+mj-lt"/>
              </a:rPr>
              <a:t>mesh (loops).</a:t>
            </a: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en-US" sz="2800" dirty="0" smtClean="0">
                <a:latin typeface="+mj-lt"/>
              </a:rPr>
              <a:t>Assign </a:t>
            </a:r>
            <a:r>
              <a:rPr lang="en-US" altLang="en-US" sz="2800" dirty="0">
                <a:latin typeface="+mj-lt"/>
              </a:rPr>
              <a:t>mesh currents </a:t>
            </a:r>
            <a:r>
              <a:rPr lang="en-US" altLang="en-US" sz="2800" i="1" dirty="0">
                <a:latin typeface="+mj-lt"/>
              </a:rPr>
              <a:t>i</a:t>
            </a:r>
            <a:r>
              <a:rPr lang="en-US" altLang="en-US" sz="2800" baseline="-25000" dirty="0">
                <a:latin typeface="+mj-lt"/>
              </a:rPr>
              <a:t>1</a:t>
            </a:r>
            <a:r>
              <a:rPr lang="en-US" altLang="en-US" sz="2800" i="1" dirty="0">
                <a:latin typeface="+mj-lt"/>
              </a:rPr>
              <a:t>, i</a:t>
            </a:r>
            <a:r>
              <a:rPr lang="en-US" altLang="en-US" sz="2800" baseline="-25000" dirty="0">
                <a:latin typeface="+mj-lt"/>
              </a:rPr>
              <a:t>2</a:t>
            </a:r>
            <a:r>
              <a:rPr lang="en-US" altLang="en-US" sz="2800" i="1" dirty="0">
                <a:latin typeface="+mj-lt"/>
              </a:rPr>
              <a:t>, . . . , i</a:t>
            </a:r>
            <a:r>
              <a:rPr lang="en-US" altLang="en-US" sz="2800" i="1" baseline="-25000" dirty="0">
                <a:latin typeface="+mj-lt"/>
              </a:rPr>
              <a:t>n</a:t>
            </a:r>
            <a:r>
              <a:rPr lang="en-US" altLang="en-US" sz="2800" i="1" dirty="0">
                <a:latin typeface="+mj-lt"/>
              </a:rPr>
              <a:t> </a:t>
            </a:r>
            <a:r>
              <a:rPr lang="en-US" altLang="en-US" sz="2800" dirty="0">
                <a:latin typeface="+mj-lt"/>
              </a:rPr>
              <a:t>to the </a:t>
            </a:r>
            <a:r>
              <a:rPr lang="en-US" altLang="en-US" sz="2800" i="1" dirty="0">
                <a:latin typeface="+mj-lt"/>
              </a:rPr>
              <a:t>n </a:t>
            </a:r>
            <a:r>
              <a:rPr lang="en-US" altLang="en-US" sz="2800" dirty="0">
                <a:latin typeface="+mj-lt"/>
              </a:rPr>
              <a:t>meshes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sz="2800" dirty="0" smtClean="0">
                <a:latin typeface="+mj-lt"/>
              </a:rPr>
              <a:t>Apply </a:t>
            </a:r>
            <a:r>
              <a:rPr lang="en-US" altLang="en-US" sz="2800" dirty="0">
                <a:latin typeface="+mj-lt"/>
              </a:rPr>
              <a:t>KVL to each of the </a:t>
            </a:r>
            <a:r>
              <a:rPr lang="en-US" altLang="en-US" sz="2800" i="1" dirty="0">
                <a:latin typeface="+mj-lt"/>
              </a:rPr>
              <a:t>n </a:t>
            </a:r>
            <a:r>
              <a:rPr lang="en-US" altLang="en-US" sz="2800" dirty="0">
                <a:latin typeface="+mj-lt"/>
              </a:rPr>
              <a:t>meshes. Use Ohm’s law to express the voltages in terms of the mesh currents.</a:t>
            </a: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en-US" sz="2800" dirty="0" smtClean="0">
                <a:latin typeface="+mj-lt"/>
              </a:rPr>
              <a:t>Solve </a:t>
            </a:r>
            <a:r>
              <a:rPr lang="en-US" altLang="en-US" sz="2800" dirty="0">
                <a:latin typeface="+mj-lt"/>
              </a:rPr>
              <a:t>the resulting </a:t>
            </a:r>
            <a:r>
              <a:rPr lang="en-US" altLang="en-US" sz="2800" i="1" dirty="0">
                <a:latin typeface="+mj-lt"/>
              </a:rPr>
              <a:t>n </a:t>
            </a:r>
            <a:r>
              <a:rPr lang="en-US" altLang="en-US" sz="2800" dirty="0">
                <a:latin typeface="+mj-lt"/>
              </a:rPr>
              <a:t>simultaneous equations to get the mesh currents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214000" y="840960"/>
              <a:ext cx="6074640" cy="36014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01400" y="826200"/>
                <a:ext cx="6098400" cy="3625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78532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9" name="AutoShape 37"/>
          <p:cNvSpPr>
            <a:spLocks noChangeArrowheads="1"/>
          </p:cNvSpPr>
          <p:nvPr/>
        </p:nvSpPr>
        <p:spPr bwMode="auto">
          <a:xfrm>
            <a:off x="4800600" y="2819400"/>
            <a:ext cx="1143000" cy="1066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Mesh 2</a:t>
            </a:r>
          </a:p>
        </p:txBody>
      </p:sp>
      <p:sp>
        <p:nvSpPr>
          <p:cNvPr id="8197" name="Freeform 5"/>
          <p:cNvSpPr>
            <a:spLocks/>
          </p:cNvSpPr>
          <p:nvPr/>
        </p:nvSpPr>
        <p:spPr bwMode="auto">
          <a:xfrm>
            <a:off x="5105400" y="23622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4800600" y="1905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/>
              <a:t>1k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endParaRPr lang="en-US" altLang="en-US"/>
          </a:p>
        </p:txBody>
      </p:sp>
      <p:sp>
        <p:nvSpPr>
          <p:cNvPr id="8199" name="Freeform 7"/>
          <p:cNvSpPr>
            <a:spLocks/>
          </p:cNvSpPr>
          <p:nvPr/>
        </p:nvSpPr>
        <p:spPr bwMode="auto">
          <a:xfrm>
            <a:off x="2971800" y="23622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Freeform 8"/>
          <p:cNvSpPr>
            <a:spLocks/>
          </p:cNvSpPr>
          <p:nvPr/>
        </p:nvSpPr>
        <p:spPr bwMode="auto">
          <a:xfrm rot="5400000">
            <a:off x="4038600" y="31242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 flipV="1">
            <a:off x="4495800" y="2514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>
            <a:off x="4495800" y="3733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4648200" y="2667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1k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endParaRPr lang="en-US" altLang="en-US"/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 flipH="1">
            <a:off x="3886200" y="2514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2971800" y="1905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/>
              <a:t>1k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endParaRPr lang="en-US" altLang="en-US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 flipH="1">
            <a:off x="2514600" y="40386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Identifying the Meshes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1524000" y="2971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i="1"/>
              <a:t>V</a:t>
            </a:r>
            <a:r>
              <a:rPr lang="en-US" altLang="en-US" baseline="-25000"/>
              <a:t>1</a:t>
            </a:r>
            <a:endParaRPr lang="en-US" altLang="en-US"/>
          </a:p>
        </p:txBody>
      </p:sp>
      <p:sp>
        <p:nvSpPr>
          <p:cNvPr id="8214" name="Line 22"/>
          <p:cNvSpPr>
            <a:spLocks noChangeShapeType="1"/>
          </p:cNvSpPr>
          <p:nvPr/>
        </p:nvSpPr>
        <p:spPr bwMode="auto">
          <a:xfrm flipV="1">
            <a:off x="2514600" y="2514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5" name="Line 23"/>
          <p:cNvSpPr>
            <a:spLocks noChangeShapeType="1"/>
          </p:cNvSpPr>
          <p:nvPr/>
        </p:nvSpPr>
        <p:spPr bwMode="auto">
          <a:xfrm>
            <a:off x="2514600" y="2514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6" name="Line 24"/>
          <p:cNvSpPr>
            <a:spLocks noChangeShapeType="1"/>
          </p:cNvSpPr>
          <p:nvPr/>
        </p:nvSpPr>
        <p:spPr bwMode="auto">
          <a:xfrm flipV="1">
            <a:off x="2514600" y="3733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6934200" y="3048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V</a:t>
            </a:r>
            <a:r>
              <a:rPr lang="en-US" altLang="en-US" baseline="-25000"/>
              <a:t>2</a:t>
            </a:r>
            <a:endParaRPr lang="en-US" altLang="en-US"/>
          </a:p>
        </p:txBody>
      </p:sp>
      <p:sp>
        <p:nvSpPr>
          <p:cNvPr id="8218" name="Line 26"/>
          <p:cNvSpPr>
            <a:spLocks noChangeShapeType="1"/>
          </p:cNvSpPr>
          <p:nvPr/>
        </p:nvSpPr>
        <p:spPr bwMode="auto">
          <a:xfrm>
            <a:off x="6019800" y="2514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23" name="Line 31"/>
          <p:cNvSpPr>
            <a:spLocks noChangeShapeType="1"/>
          </p:cNvSpPr>
          <p:nvPr/>
        </p:nvSpPr>
        <p:spPr bwMode="auto">
          <a:xfrm flipV="1">
            <a:off x="6477000" y="2514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24" name="Line 32"/>
          <p:cNvSpPr>
            <a:spLocks noChangeShapeType="1"/>
          </p:cNvSpPr>
          <p:nvPr/>
        </p:nvSpPr>
        <p:spPr bwMode="auto">
          <a:xfrm flipV="1">
            <a:off x="6477000" y="3733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28" name="AutoShape 36"/>
          <p:cNvSpPr>
            <a:spLocks noChangeArrowheads="1"/>
          </p:cNvSpPr>
          <p:nvPr/>
        </p:nvSpPr>
        <p:spPr bwMode="auto">
          <a:xfrm>
            <a:off x="3124200" y="2819400"/>
            <a:ext cx="1143000" cy="10668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Mesh 1</a:t>
            </a:r>
          </a:p>
        </p:txBody>
      </p:sp>
      <p:sp>
        <p:nvSpPr>
          <p:cNvPr id="8230" name="Oval 38"/>
          <p:cNvSpPr>
            <a:spLocks noChangeArrowheads="1"/>
          </p:cNvSpPr>
          <p:nvPr/>
        </p:nvSpPr>
        <p:spPr bwMode="auto">
          <a:xfrm>
            <a:off x="6019800" y="2819400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+</a:t>
            </a:r>
          </a:p>
          <a:p>
            <a:pPr algn="ctr"/>
            <a:r>
              <a:rPr lang="en-US" altLang="en-US">
                <a:cs typeface="Times New Roman" panose="02020603050405020304" pitchFamily="18" charset="0"/>
              </a:rPr>
              <a:t>–</a:t>
            </a:r>
            <a:endParaRPr lang="en-US" altLang="en-US"/>
          </a:p>
        </p:txBody>
      </p:sp>
      <p:sp>
        <p:nvSpPr>
          <p:cNvPr id="8231" name="Oval 39"/>
          <p:cNvSpPr>
            <a:spLocks noChangeArrowheads="1"/>
          </p:cNvSpPr>
          <p:nvPr/>
        </p:nvSpPr>
        <p:spPr bwMode="auto">
          <a:xfrm>
            <a:off x="2057400" y="2819400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+</a:t>
            </a:r>
          </a:p>
          <a:p>
            <a:pPr algn="ctr"/>
            <a:r>
              <a:rPr lang="en-US" altLang="en-US">
                <a:cs typeface="Times New Roman" panose="02020603050405020304" pitchFamily="18" charset="0"/>
              </a:rPr>
              <a:t>–</a:t>
            </a:r>
            <a:endParaRPr lang="en-US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379520" y="2225160"/>
              <a:ext cx="6520320" cy="17100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69080" y="2209680"/>
                <a:ext cx="6543000" cy="1738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20471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charset="-12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3913</TotalTime>
  <Words>1132</Words>
  <Application>Microsoft Office PowerPoint</Application>
  <PresentationFormat>On-screen Show (4:3)</PresentationFormat>
  <Paragraphs>195</Paragraphs>
  <Slides>2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Edge</vt:lpstr>
      <vt:lpstr>Equation</vt:lpstr>
      <vt:lpstr>Basic Electrical Engineering (BEEE101L)</vt:lpstr>
      <vt:lpstr>Passive Sign Convention</vt:lpstr>
      <vt:lpstr>Passive Sign Convention</vt:lpstr>
      <vt:lpstr>Kirchhoff’s Voltage Law (KVL)</vt:lpstr>
      <vt:lpstr>PowerPoint Presentation</vt:lpstr>
      <vt:lpstr>PowerPoint Presentation</vt:lpstr>
      <vt:lpstr>Mesh Analysis</vt:lpstr>
      <vt:lpstr>Steps of Mesh Analysis</vt:lpstr>
      <vt:lpstr>Identifying the Meshes</vt:lpstr>
      <vt:lpstr>Steps of Mesh Analysis</vt:lpstr>
      <vt:lpstr>Assigning Mesh Currents</vt:lpstr>
      <vt:lpstr>Steps of Mesh Analysis</vt:lpstr>
      <vt:lpstr>Voltages from Mesh Currents</vt:lpstr>
      <vt:lpstr>KVL Around Mesh 1</vt:lpstr>
      <vt:lpstr>KVL Around Mesh 2</vt:lpstr>
      <vt:lpstr>Steps of Mesh Analysis</vt:lpstr>
      <vt:lpstr>Matrix Notation</vt:lpstr>
      <vt:lpstr>PowerPoint Presentation</vt:lpstr>
      <vt:lpstr>KVL Around Mesh 2</vt:lpstr>
      <vt:lpstr>Steps of Mesh Analysis</vt:lpstr>
      <vt:lpstr>Matrix No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ssjang</dc:creator>
  <cp:lastModifiedBy>Admin</cp:lastModifiedBy>
  <cp:revision>263</cp:revision>
  <dcterms:created xsi:type="dcterms:W3CDTF">2003-10-24T02:29:51Z</dcterms:created>
  <dcterms:modified xsi:type="dcterms:W3CDTF">2021-09-28T10:25:50Z</dcterms:modified>
</cp:coreProperties>
</file>